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07749C" w14:textId="77777777" w:rsidR="00DC0700" w:rsidRDefault="00353FF1" w:rsidP="006221EB">
      <w:pPr>
        <w:jc w:val="center"/>
        <w:rPr>
          <w:sz w:val="24"/>
          <w:szCs w:val="24"/>
          <w:u w:val="single"/>
          <w:rtl/>
        </w:rPr>
      </w:pPr>
      <w:r w:rsidRPr="006221EB">
        <w:rPr>
          <w:rFonts w:hint="cs"/>
          <w:sz w:val="24"/>
          <w:szCs w:val="24"/>
          <w:u w:val="single"/>
          <w:rtl/>
        </w:rPr>
        <w:t>اختبار الفترة الأولى رياضيات2-1(مسارات/عام) الفصل الدراسي الأول</w:t>
      </w:r>
    </w:p>
    <w:p w14:paraId="1D114A95" w14:textId="77777777" w:rsidR="006221EB" w:rsidRDefault="00353FF1" w:rsidP="006221EB">
      <w:pPr>
        <w:rPr>
          <w:sz w:val="24"/>
          <w:szCs w:val="24"/>
          <w:rtl/>
        </w:rPr>
      </w:pPr>
      <w:r w:rsidRPr="006221EB">
        <w:rPr>
          <w:rFonts w:hint="cs"/>
          <w:sz w:val="24"/>
          <w:szCs w:val="24"/>
          <w:rtl/>
        </w:rPr>
        <w:t xml:space="preserve">الاسم الرباعي:...........................................                </w:t>
      </w:r>
      <w:r w:rsidR="00774491">
        <w:rPr>
          <w:rFonts w:hint="cs"/>
          <w:sz w:val="24"/>
          <w:szCs w:val="24"/>
          <w:rtl/>
        </w:rPr>
        <w:t>نموذج (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="00774491">
        <w:rPr>
          <w:rFonts w:hint="cs"/>
          <w:sz w:val="24"/>
          <w:szCs w:val="24"/>
          <w:rtl/>
        </w:rPr>
        <w:t>)</w:t>
      </w:r>
      <w:r w:rsidRPr="006221EB">
        <w:rPr>
          <w:rFonts w:hint="cs"/>
          <w:sz w:val="24"/>
          <w:szCs w:val="24"/>
          <w:rtl/>
        </w:rPr>
        <w:t xml:space="preserve">                الصف:..............</w:t>
      </w:r>
    </w:p>
    <w:p w14:paraId="3B66FBAA" w14:textId="77777777" w:rsidR="006221EB" w:rsidRDefault="00353FF1" w:rsidP="006221EB">
      <w:pPr>
        <w:rPr>
          <w:sz w:val="24"/>
          <w:szCs w:val="24"/>
          <w:rtl/>
        </w:rPr>
      </w:pPr>
      <w:r w:rsidRPr="00992C78">
        <w:rPr>
          <w:rFonts w:hint="cs"/>
          <w:sz w:val="24"/>
          <w:szCs w:val="24"/>
          <w:u w:val="single"/>
          <w:rtl/>
        </w:rPr>
        <w:t>السؤال الأول:</w:t>
      </w:r>
      <w:r>
        <w:rPr>
          <w:rFonts w:hint="cs"/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اختاري الإجابة الصحيحة في كل ما يلي: </w:t>
      </w:r>
      <w:r w:rsidRPr="006221EB">
        <w:rPr>
          <w:rFonts w:hint="cs"/>
          <w:sz w:val="24"/>
          <w:szCs w:val="24"/>
          <w:u w:val="single"/>
          <w:rtl/>
        </w:rPr>
        <w:t>(إجابة صحيحة واحدة)</w:t>
      </w:r>
    </w:p>
    <w:tbl>
      <w:tblPr>
        <w:tblStyle w:val="a3"/>
        <w:bidiVisual/>
        <w:tblW w:w="10910" w:type="dxa"/>
        <w:tblInd w:w="-24" w:type="dxa"/>
        <w:tblLook w:val="04A0" w:firstRow="1" w:lastRow="0" w:firstColumn="1" w:lastColumn="0" w:noHBand="0" w:noVBand="1"/>
      </w:tblPr>
      <w:tblGrid>
        <w:gridCol w:w="427"/>
        <w:gridCol w:w="2308"/>
        <w:gridCol w:w="426"/>
        <w:gridCol w:w="2371"/>
        <w:gridCol w:w="426"/>
        <w:gridCol w:w="2271"/>
        <w:gridCol w:w="426"/>
        <w:gridCol w:w="2255"/>
      </w:tblGrid>
      <w:tr w:rsidR="00B16801" w14:paraId="1608163A" w14:textId="77777777" w:rsidTr="00FA2EB8">
        <w:trPr>
          <w:trHeight w:val="281"/>
        </w:trPr>
        <w:tc>
          <w:tcPr>
            <w:tcW w:w="10910" w:type="dxa"/>
            <w:gridSpan w:val="8"/>
          </w:tcPr>
          <w:p w14:paraId="78D171CF" w14:textId="77777777" w:rsidR="006221EB" w:rsidRPr="006221EB" w:rsidRDefault="00353FF1" w:rsidP="006221EB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جموعات الأعداد التي ينتمي إليها العدد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28</m:t>
              </m:r>
            </m:oMath>
            <w:r>
              <w:rPr>
                <w:rFonts w:eastAsiaTheme="minorEastAsia" w:hint="cs"/>
                <w:sz w:val="24"/>
                <w:szCs w:val="24"/>
                <w:rtl/>
              </w:rPr>
              <w:t xml:space="preserve"> هي مجموعة الأعداد:</w:t>
            </w:r>
          </w:p>
        </w:tc>
      </w:tr>
      <w:tr w:rsidR="00B16801" w14:paraId="66733536" w14:textId="77777777" w:rsidTr="00FA2EB8">
        <w:trPr>
          <w:trHeight w:val="271"/>
        </w:trPr>
        <w:tc>
          <w:tcPr>
            <w:tcW w:w="279" w:type="dxa"/>
          </w:tcPr>
          <w:p w14:paraId="4F49647E" w14:textId="77777777" w:rsidR="006221EB" w:rsidRPr="009F1BD4" w:rsidRDefault="00353FF1" w:rsidP="00250F4E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4DA1232B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صحيحة</w:t>
            </w:r>
          </w:p>
        </w:tc>
        <w:tc>
          <w:tcPr>
            <w:tcW w:w="426" w:type="dxa"/>
          </w:tcPr>
          <w:p w14:paraId="39CF09F4" w14:textId="77777777" w:rsidR="006221EB" w:rsidRPr="009F1BD4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56BDAD9B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طبيعية,الصحيحة,الحقيقية</w:t>
            </w:r>
          </w:p>
        </w:tc>
        <w:tc>
          <w:tcPr>
            <w:tcW w:w="426" w:type="dxa"/>
          </w:tcPr>
          <w:p w14:paraId="45B9F697" w14:textId="77777777" w:rsidR="006221EB" w:rsidRPr="009F1BD4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0A35CC2F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صحيحة, النسبية</w:t>
            </w:r>
          </w:p>
        </w:tc>
        <w:tc>
          <w:tcPr>
            <w:tcW w:w="426" w:type="dxa"/>
          </w:tcPr>
          <w:p w14:paraId="4CE6EBEF" w14:textId="77777777" w:rsidR="006221EB" w:rsidRPr="009F1BD4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51F606E4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صحيحة, النسبية, الحقيقية</w:t>
            </w:r>
          </w:p>
        </w:tc>
      </w:tr>
      <w:tr w:rsidR="00B16801" w14:paraId="1C9EA46C" w14:textId="77777777" w:rsidTr="00FA2EB8">
        <w:trPr>
          <w:trHeight w:val="449"/>
        </w:trPr>
        <w:tc>
          <w:tcPr>
            <w:tcW w:w="10910" w:type="dxa"/>
            <w:gridSpan w:val="8"/>
          </w:tcPr>
          <w:p w14:paraId="6CCD5765" w14:textId="77777777" w:rsidR="009F1BD4" w:rsidRPr="009F1BD4" w:rsidRDefault="00353FF1" w:rsidP="009F1BD4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نظير الجمعي للعدد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oMath>
          </w:p>
        </w:tc>
      </w:tr>
      <w:tr w:rsidR="00B16801" w14:paraId="726959A6" w14:textId="77777777" w:rsidTr="00FA2EB8">
        <w:trPr>
          <w:trHeight w:val="271"/>
        </w:trPr>
        <w:tc>
          <w:tcPr>
            <w:tcW w:w="279" w:type="dxa"/>
          </w:tcPr>
          <w:p w14:paraId="0D1677EA" w14:textId="77777777" w:rsidR="006221EB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3202F3B9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14:paraId="364CBE06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3922C066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14:paraId="053BE931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666DB1FF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14:paraId="1952827E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0D64E31C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</w:tr>
      <w:tr w:rsidR="00B16801" w14:paraId="16CE4D96" w14:textId="77777777" w:rsidTr="00FA2EB8">
        <w:trPr>
          <w:trHeight w:val="435"/>
        </w:trPr>
        <w:tc>
          <w:tcPr>
            <w:tcW w:w="10910" w:type="dxa"/>
            <w:gridSpan w:val="8"/>
          </w:tcPr>
          <w:p w14:paraId="4EA12326" w14:textId="77777777" w:rsidR="009F1BD4" w:rsidRPr="009F1BD4" w:rsidRDefault="00353FF1" w:rsidP="009F1BD4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نظير الضربي للعدد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oMath>
          </w:p>
        </w:tc>
      </w:tr>
      <w:tr w:rsidR="00B16801" w14:paraId="58394C05" w14:textId="77777777" w:rsidTr="00FA2EB8">
        <w:trPr>
          <w:trHeight w:val="281"/>
        </w:trPr>
        <w:tc>
          <w:tcPr>
            <w:tcW w:w="279" w:type="dxa"/>
          </w:tcPr>
          <w:p w14:paraId="038332BC" w14:textId="77777777" w:rsidR="006221EB" w:rsidRDefault="00353FF1" w:rsidP="00250F4E">
            <w:pPr>
              <w:jc w:val="center"/>
              <w:rPr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5B3E1576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14:paraId="77CA2E6C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2263EE48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14:paraId="6EB8FC2C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49AF10C8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14:paraId="5C23989A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5CA244E1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</w:tr>
      <w:tr w:rsidR="00B16801" w14:paraId="3C3E04AD" w14:textId="77777777" w:rsidTr="00FA2EB8">
        <w:trPr>
          <w:trHeight w:val="271"/>
        </w:trPr>
        <w:tc>
          <w:tcPr>
            <w:tcW w:w="10910" w:type="dxa"/>
            <w:gridSpan w:val="8"/>
          </w:tcPr>
          <w:p w14:paraId="29264551" w14:textId="77777777" w:rsidR="009F1BD4" w:rsidRPr="009F1BD4" w:rsidRDefault="00353FF1" w:rsidP="009F1BD4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ا الخاصية الموضحة </w:t>
            </w:r>
            <w:r w:rsidR="003604C5">
              <w:rPr>
                <w:rFonts w:hint="cs"/>
                <w:sz w:val="24"/>
                <w:szCs w:val="24"/>
                <w:rtl/>
              </w:rPr>
              <w:t xml:space="preserve">في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1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</w:rPr>
                <m:t>+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1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8+5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1</m:t>
                  </m:r>
                </m:e>
              </m:rad>
            </m:oMath>
          </w:p>
        </w:tc>
      </w:tr>
      <w:tr w:rsidR="00B16801" w14:paraId="652FD8EA" w14:textId="77777777" w:rsidTr="00FA2EB8">
        <w:trPr>
          <w:trHeight w:val="281"/>
        </w:trPr>
        <w:tc>
          <w:tcPr>
            <w:tcW w:w="279" w:type="dxa"/>
          </w:tcPr>
          <w:p w14:paraId="324628EE" w14:textId="77777777" w:rsidR="006221EB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489D0242" w14:textId="77777777" w:rsidR="006221EB" w:rsidRDefault="00353FF1" w:rsidP="003604C5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تبديلية</w:t>
            </w:r>
          </w:p>
        </w:tc>
        <w:tc>
          <w:tcPr>
            <w:tcW w:w="426" w:type="dxa"/>
          </w:tcPr>
          <w:p w14:paraId="4A6C88F9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40CFA0FB" w14:textId="77777777" w:rsidR="006221EB" w:rsidRDefault="00353FF1" w:rsidP="003604C5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تجميعية</w:t>
            </w:r>
          </w:p>
        </w:tc>
        <w:tc>
          <w:tcPr>
            <w:tcW w:w="426" w:type="dxa"/>
          </w:tcPr>
          <w:p w14:paraId="785FA5EE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086D991F" w14:textId="77777777" w:rsidR="006221EB" w:rsidRDefault="00353FF1" w:rsidP="003604C5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إنغلاق</w:t>
            </w:r>
          </w:p>
        </w:tc>
        <w:tc>
          <w:tcPr>
            <w:tcW w:w="426" w:type="dxa"/>
          </w:tcPr>
          <w:p w14:paraId="6F97DEE6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304F16F1" w14:textId="77777777" w:rsidR="006221EB" w:rsidRDefault="00353FF1" w:rsidP="003604C5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توزيع</w:t>
            </w:r>
          </w:p>
        </w:tc>
      </w:tr>
      <w:tr w:rsidR="00B16801" w14:paraId="09BDDDF1" w14:textId="77777777" w:rsidTr="00FA2EB8">
        <w:trPr>
          <w:trHeight w:val="271"/>
        </w:trPr>
        <w:tc>
          <w:tcPr>
            <w:tcW w:w="10910" w:type="dxa"/>
            <w:gridSpan w:val="8"/>
          </w:tcPr>
          <w:p w14:paraId="77A18024" w14:textId="77777777" w:rsidR="009F1BD4" w:rsidRPr="009F1BD4" w:rsidRDefault="00353FF1" w:rsidP="009F1BD4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بسط العبارة </w:t>
            </w:r>
            <m:oMath>
              <m:r>
                <m:rPr>
                  <m:nor/>
                </m:rPr>
                <w:rPr>
                  <w:rFonts w:ascii="Cambria Math" w:hAnsi="Cambria Math"/>
                  <w:sz w:val="24"/>
                  <w:szCs w:val="24"/>
                </w:rPr>
                <m:t>2(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+3)+5(2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1)</m:t>
              </m:r>
            </m:oMath>
          </w:p>
        </w:tc>
      </w:tr>
      <w:tr w:rsidR="00B16801" w14:paraId="6D21F2E1" w14:textId="77777777" w:rsidTr="00FA2EB8">
        <w:trPr>
          <w:trHeight w:val="281"/>
        </w:trPr>
        <w:tc>
          <w:tcPr>
            <w:tcW w:w="279" w:type="dxa"/>
          </w:tcPr>
          <w:p w14:paraId="53F81993" w14:textId="77777777" w:rsidR="006221EB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6FFA10FD" w14:textId="77777777" w:rsidR="006221EB" w:rsidRPr="00ED2C01" w:rsidRDefault="00353FF1" w:rsidP="006221EB">
            <w:pPr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2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oMath>
            </m:oMathPara>
          </w:p>
        </w:tc>
        <w:tc>
          <w:tcPr>
            <w:tcW w:w="426" w:type="dxa"/>
          </w:tcPr>
          <w:p w14:paraId="676AAC06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02565499" w14:textId="77777777" w:rsidR="006221EB" w:rsidRPr="00ED2C01" w:rsidRDefault="00353FF1" w:rsidP="006221EB">
            <w:pPr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2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11</m:t>
                </m:r>
              </m:oMath>
            </m:oMathPara>
          </w:p>
        </w:tc>
        <w:tc>
          <w:tcPr>
            <w:tcW w:w="426" w:type="dxa"/>
          </w:tcPr>
          <w:p w14:paraId="44F83312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00CC09F2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2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2</m:t>
                </m:r>
              </m:oMath>
            </m:oMathPara>
          </w:p>
        </w:tc>
        <w:tc>
          <w:tcPr>
            <w:tcW w:w="426" w:type="dxa"/>
          </w:tcPr>
          <w:p w14:paraId="2EA62936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3787BB1C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9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oMath>
            </m:oMathPara>
          </w:p>
        </w:tc>
      </w:tr>
      <w:tr w:rsidR="00B16801" w14:paraId="353A6807" w14:textId="77777777" w:rsidTr="00FA2EB8">
        <w:trPr>
          <w:trHeight w:val="281"/>
        </w:trPr>
        <w:tc>
          <w:tcPr>
            <w:tcW w:w="10910" w:type="dxa"/>
            <w:gridSpan w:val="8"/>
          </w:tcPr>
          <w:p w14:paraId="4A6F91D5" w14:textId="77777777" w:rsidR="009F1BD4" w:rsidRPr="009F1BD4" w:rsidRDefault="00353FF1" w:rsidP="009F1BD4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أيّ مما يأتي يمثل عدداً غير نسبياً؟</w:t>
            </w:r>
          </w:p>
        </w:tc>
      </w:tr>
      <w:tr w:rsidR="00B16801" w14:paraId="067D4E5F" w14:textId="77777777" w:rsidTr="00FA2EB8">
        <w:trPr>
          <w:trHeight w:val="271"/>
        </w:trPr>
        <w:tc>
          <w:tcPr>
            <w:tcW w:w="279" w:type="dxa"/>
          </w:tcPr>
          <w:p w14:paraId="1CB5B19B" w14:textId="77777777" w:rsidR="006221EB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016B51B7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26" w:type="dxa"/>
          </w:tcPr>
          <w:p w14:paraId="0D2A9B1F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368DAC3C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9</m:t>
                    </m:r>
                  </m:e>
                </m:rad>
              </m:oMath>
            </m:oMathPara>
          </w:p>
        </w:tc>
        <w:tc>
          <w:tcPr>
            <w:tcW w:w="426" w:type="dxa"/>
          </w:tcPr>
          <w:p w14:paraId="74155312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7120D6E4" w14:textId="77777777" w:rsidR="006221EB" w:rsidRPr="00A53ED9" w:rsidRDefault="00353FF1" w:rsidP="006221EB">
            <w:pPr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.25</m:t>
                </m:r>
              </m:oMath>
            </m:oMathPara>
          </w:p>
        </w:tc>
        <w:tc>
          <w:tcPr>
            <w:tcW w:w="426" w:type="dxa"/>
          </w:tcPr>
          <w:p w14:paraId="13E0E4B0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35B1F128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1</m:t>
                    </m:r>
                  </m:e>
                </m:rad>
              </m:oMath>
            </m:oMathPara>
          </w:p>
        </w:tc>
      </w:tr>
      <w:tr w:rsidR="00B16801" w14:paraId="40904B08" w14:textId="77777777" w:rsidTr="00FA2EB8">
        <w:trPr>
          <w:trHeight w:val="281"/>
        </w:trPr>
        <w:tc>
          <w:tcPr>
            <w:tcW w:w="10910" w:type="dxa"/>
            <w:gridSpan w:val="8"/>
          </w:tcPr>
          <w:p w14:paraId="103446E4" w14:textId="77777777" w:rsidR="009F1BD4" w:rsidRPr="009F1BD4" w:rsidRDefault="00353FF1" w:rsidP="009F1BD4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أوجد مدى العلاقة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,5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,3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,3</m:t>
                      </m:r>
                    </m:e>
                  </m:d>
                </m:e>
              </m:d>
            </m:oMath>
            <w:r>
              <w:rPr>
                <w:rFonts w:hint="cs"/>
                <w:sz w:val="24"/>
                <w:szCs w:val="24"/>
                <w:rtl/>
              </w:rPr>
              <w:t xml:space="preserve"> ثم حدد ما إذا كانت هذه العلاقة دالة أم لا:</w:t>
            </w:r>
          </w:p>
        </w:tc>
      </w:tr>
      <w:tr w:rsidR="00B16801" w14:paraId="51B60CC6" w14:textId="77777777" w:rsidTr="00FA2EB8">
        <w:trPr>
          <w:trHeight w:val="271"/>
        </w:trPr>
        <w:tc>
          <w:tcPr>
            <w:tcW w:w="279" w:type="dxa"/>
          </w:tcPr>
          <w:p w14:paraId="7A9B4034" w14:textId="77777777" w:rsidR="006221EB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30FB03FA" w14:textId="77777777" w:rsidR="006221EB" w:rsidRDefault="00353FF1" w:rsidP="003D6A3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2,-2</m:t>
                  </m:r>
                </m:e>
              </m:d>
            </m:oMath>
            <w:r>
              <w:rPr>
                <w:rFonts w:hint="cs"/>
                <w:sz w:val="24"/>
                <w:szCs w:val="24"/>
                <w:rtl/>
              </w:rPr>
              <w:t>, دالة</w:t>
            </w:r>
          </w:p>
        </w:tc>
        <w:tc>
          <w:tcPr>
            <w:tcW w:w="426" w:type="dxa"/>
          </w:tcPr>
          <w:p w14:paraId="28D455AE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74E7AF1A" w14:textId="77777777" w:rsidR="006221EB" w:rsidRDefault="00353FF1" w:rsidP="003D6A3E">
            <w:pPr>
              <w:jc w:val="center"/>
              <w:rPr>
                <w:sz w:val="24"/>
                <w:szCs w:val="24"/>
                <w:rtl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2,-1</m:t>
                  </m:r>
                </m:e>
              </m:d>
            </m:oMath>
            <w:r w:rsidR="003D6A3E">
              <w:rPr>
                <w:rFonts w:hint="cs"/>
                <w:sz w:val="24"/>
                <w:szCs w:val="24"/>
                <w:rtl/>
              </w:rPr>
              <w:t>, ليست دالة</w:t>
            </w:r>
          </w:p>
        </w:tc>
        <w:tc>
          <w:tcPr>
            <w:tcW w:w="426" w:type="dxa"/>
          </w:tcPr>
          <w:p w14:paraId="77356FCE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580F1950" w14:textId="77777777" w:rsidR="006221EB" w:rsidRDefault="00353FF1" w:rsidP="003D6A3E">
            <w:pPr>
              <w:jc w:val="center"/>
              <w:rPr>
                <w:sz w:val="24"/>
                <w:szCs w:val="24"/>
                <w:rtl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,5</m:t>
                  </m:r>
                </m:e>
              </m:d>
            </m:oMath>
            <w:r w:rsidR="003D6A3E">
              <w:rPr>
                <w:rFonts w:hint="cs"/>
                <w:sz w:val="24"/>
                <w:szCs w:val="24"/>
                <w:rtl/>
              </w:rPr>
              <w:t>, دالة</w:t>
            </w:r>
          </w:p>
        </w:tc>
        <w:tc>
          <w:tcPr>
            <w:tcW w:w="426" w:type="dxa"/>
          </w:tcPr>
          <w:p w14:paraId="564AE60E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126898AE" w14:textId="77777777" w:rsidR="006221EB" w:rsidRDefault="00353FF1" w:rsidP="003D6A3E">
            <w:pPr>
              <w:jc w:val="center"/>
              <w:rPr>
                <w:sz w:val="24"/>
                <w:szCs w:val="24"/>
                <w:rtl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,5</m:t>
                  </m:r>
                </m:e>
              </m:d>
            </m:oMath>
            <w:r w:rsidR="003D6A3E">
              <w:rPr>
                <w:rFonts w:hint="cs"/>
                <w:sz w:val="24"/>
                <w:szCs w:val="24"/>
                <w:rtl/>
              </w:rPr>
              <w:t>, ليست دالة</w:t>
            </w:r>
          </w:p>
        </w:tc>
      </w:tr>
      <w:tr w:rsidR="00B16801" w14:paraId="4BC73881" w14:textId="77777777" w:rsidTr="00FA2EB8">
        <w:trPr>
          <w:trHeight w:val="281"/>
        </w:trPr>
        <w:tc>
          <w:tcPr>
            <w:tcW w:w="10910" w:type="dxa"/>
            <w:gridSpan w:val="8"/>
          </w:tcPr>
          <w:p w14:paraId="5014DF4C" w14:textId="77777777" w:rsidR="009F1BD4" w:rsidRPr="009F1BD4" w:rsidRDefault="00353FF1" w:rsidP="009F1BD4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إذا كان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)=-3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oMath>
            <w:r>
              <w:rPr>
                <w:rFonts w:hint="cs"/>
                <w:sz w:val="24"/>
                <w:szCs w:val="24"/>
                <w:rtl/>
              </w:rPr>
              <w:t xml:space="preserve"> ,فأوجد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r>
                <w:rPr>
                  <w:rFonts w:ascii="Cambria Math" w:hAnsi="Cambria Math"/>
                  <w:sz w:val="24"/>
                  <w:szCs w:val="24"/>
                </w:rPr>
                <m:t>(-3)</m:t>
              </m:r>
            </m:oMath>
          </w:p>
        </w:tc>
      </w:tr>
      <w:tr w:rsidR="00B16801" w14:paraId="59DB6A6F" w14:textId="77777777" w:rsidTr="00FA2EB8">
        <w:trPr>
          <w:trHeight w:val="281"/>
        </w:trPr>
        <w:tc>
          <w:tcPr>
            <w:tcW w:w="279" w:type="dxa"/>
          </w:tcPr>
          <w:p w14:paraId="34CF9B29" w14:textId="77777777" w:rsidR="006221EB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1B8035C2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26" w:type="dxa"/>
          </w:tcPr>
          <w:p w14:paraId="209B205B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7A350478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4</m:t>
                </m:r>
              </m:oMath>
            </m:oMathPara>
          </w:p>
        </w:tc>
        <w:tc>
          <w:tcPr>
            <w:tcW w:w="426" w:type="dxa"/>
          </w:tcPr>
          <w:p w14:paraId="5EF95F63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1FCD331B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26" w:type="dxa"/>
          </w:tcPr>
          <w:p w14:paraId="1E2E59FE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733F2E2D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4</m:t>
                </m:r>
              </m:oMath>
            </m:oMathPara>
          </w:p>
        </w:tc>
      </w:tr>
      <w:tr w:rsidR="00B16801" w14:paraId="77405157" w14:textId="77777777" w:rsidTr="00FA2EB8">
        <w:trPr>
          <w:trHeight w:val="271"/>
        </w:trPr>
        <w:tc>
          <w:tcPr>
            <w:tcW w:w="10910" w:type="dxa"/>
            <w:gridSpan w:val="8"/>
          </w:tcPr>
          <w:p w14:paraId="518F085A" w14:textId="77777777" w:rsidR="009F1BD4" w:rsidRPr="009F1BD4" w:rsidRDefault="00353FF1" w:rsidP="009F1BD4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C4785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58240" behindDoc="1" locked="0" layoutInCell="1" allowOverlap="1" wp14:anchorId="3EAF1D2F" wp14:editId="4A002F89">
                  <wp:simplePos x="0" y="0"/>
                  <wp:positionH relativeFrom="column">
                    <wp:posOffset>1188085</wp:posOffset>
                  </wp:positionH>
                  <wp:positionV relativeFrom="paragraph">
                    <wp:posOffset>635</wp:posOffset>
                  </wp:positionV>
                  <wp:extent cx="896620" cy="896620"/>
                  <wp:effectExtent l="0" t="0" r="0" b="0"/>
                  <wp:wrapTight wrapText="bothSides">
                    <wp:wrapPolygon edited="0">
                      <wp:start x="0" y="0"/>
                      <wp:lineTo x="0" y="21110"/>
                      <wp:lineTo x="21110" y="21110"/>
                      <wp:lineTo x="21110" y="0"/>
                      <wp:lineTo x="0" y="0"/>
                    </wp:wrapPolygon>
                  </wp:wrapTight>
                  <wp:docPr id="1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6620" cy="896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hint="cs"/>
                <w:sz w:val="24"/>
                <w:szCs w:val="24"/>
                <w:rtl/>
              </w:rPr>
              <w:t>يمثل الشكل المجاور:</w:t>
            </w:r>
          </w:p>
        </w:tc>
      </w:tr>
      <w:tr w:rsidR="00B16801" w14:paraId="13E71DFB" w14:textId="77777777" w:rsidTr="00FA2EB8">
        <w:trPr>
          <w:trHeight w:val="281"/>
        </w:trPr>
        <w:tc>
          <w:tcPr>
            <w:tcW w:w="279" w:type="dxa"/>
          </w:tcPr>
          <w:p w14:paraId="797D5EFA" w14:textId="77777777" w:rsidR="006221EB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59B19E12" w14:textId="77777777" w:rsidR="006221EB" w:rsidRDefault="00353FF1" w:rsidP="00AC4785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دالة متعددة التعريف</w:t>
            </w:r>
          </w:p>
        </w:tc>
        <w:tc>
          <w:tcPr>
            <w:tcW w:w="426" w:type="dxa"/>
          </w:tcPr>
          <w:p w14:paraId="0E09FF1F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308CEEED" w14:textId="77777777" w:rsidR="006221EB" w:rsidRDefault="00353FF1" w:rsidP="00AC4785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دالة القيمة المطلقة</w:t>
            </w:r>
          </w:p>
        </w:tc>
        <w:tc>
          <w:tcPr>
            <w:tcW w:w="426" w:type="dxa"/>
          </w:tcPr>
          <w:p w14:paraId="29B6C973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645B01F7" w14:textId="77777777" w:rsidR="006221EB" w:rsidRDefault="00353FF1" w:rsidP="00AC4785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دالة الدرجية</w:t>
            </w:r>
          </w:p>
        </w:tc>
        <w:tc>
          <w:tcPr>
            <w:tcW w:w="426" w:type="dxa"/>
          </w:tcPr>
          <w:p w14:paraId="12673B9F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1D6702E7" w14:textId="77777777" w:rsidR="006221EB" w:rsidRDefault="00353FF1" w:rsidP="00AC4785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دالة ثابتة</w:t>
            </w:r>
          </w:p>
        </w:tc>
      </w:tr>
      <w:tr w:rsidR="00B16801" w14:paraId="5737A50F" w14:textId="77777777" w:rsidTr="00FA2EB8">
        <w:trPr>
          <w:trHeight w:val="271"/>
        </w:trPr>
        <w:tc>
          <w:tcPr>
            <w:tcW w:w="10910" w:type="dxa"/>
            <w:gridSpan w:val="8"/>
          </w:tcPr>
          <w:p w14:paraId="2475D34B" w14:textId="77777777" w:rsidR="009F1BD4" w:rsidRPr="009F1BD4" w:rsidRDefault="00353FF1" w:rsidP="009F1BD4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B91093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59264" behindDoc="1" locked="0" layoutInCell="1" allowOverlap="1" wp14:anchorId="5EFF721C" wp14:editId="1C4624D8">
                  <wp:simplePos x="0" y="0"/>
                  <wp:positionH relativeFrom="column">
                    <wp:posOffset>1219200</wp:posOffset>
                  </wp:positionH>
                  <wp:positionV relativeFrom="paragraph">
                    <wp:posOffset>5080</wp:posOffset>
                  </wp:positionV>
                  <wp:extent cx="956310" cy="948690"/>
                  <wp:effectExtent l="0" t="0" r="0" b="3810"/>
                  <wp:wrapTight wrapText="bothSides">
                    <wp:wrapPolygon edited="0">
                      <wp:start x="0" y="0"/>
                      <wp:lineTo x="0" y="21253"/>
                      <wp:lineTo x="21084" y="21253"/>
                      <wp:lineTo x="21084" y="0"/>
                      <wp:lineTo x="0" y="0"/>
                    </wp:wrapPolygon>
                  </wp:wrapTight>
                  <wp:docPr id="2" name="صورة 2">
                    <a:hlinkClick xmlns:a="http://schemas.openxmlformats.org/drawingml/2006/main" r:id="rId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صورة 2">
                            <a:hlinkClick r:id="rId8"/>
                          </pic:cNvPr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6310" cy="9486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cs"/>
                <w:sz w:val="24"/>
                <w:szCs w:val="24"/>
                <w:rtl/>
              </w:rPr>
              <w:t xml:space="preserve"> أيّ مما يأتي ليس جزءاً من الدالة المتعددة التعريف الممثلة بالشكل المجاور:</w:t>
            </w:r>
          </w:p>
        </w:tc>
      </w:tr>
      <w:tr w:rsidR="00B16801" w14:paraId="3FCD9634" w14:textId="77777777" w:rsidTr="00FA2EB8">
        <w:trPr>
          <w:trHeight w:val="281"/>
        </w:trPr>
        <w:tc>
          <w:tcPr>
            <w:tcW w:w="279" w:type="dxa"/>
          </w:tcPr>
          <w:p w14:paraId="0CC40EDD" w14:textId="77777777" w:rsidR="006221EB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587AE2AA" w14:textId="77777777" w:rsidR="006221EB" w:rsidRPr="00B91093" w:rsidRDefault="00353FF1" w:rsidP="006221EB">
            <w:pPr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, 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&lt;-1</m:t>
                </m:r>
              </m:oMath>
            </m:oMathPara>
          </w:p>
        </w:tc>
        <w:tc>
          <w:tcPr>
            <w:tcW w:w="426" w:type="dxa"/>
          </w:tcPr>
          <w:p w14:paraId="7D567E4D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7A385B69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, -1≤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&lt;3</m:t>
                </m:r>
              </m:oMath>
            </m:oMathPara>
          </w:p>
        </w:tc>
        <w:tc>
          <w:tcPr>
            <w:tcW w:w="426" w:type="dxa"/>
          </w:tcPr>
          <w:p w14:paraId="5F17CCB2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2F14A4C1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7 , 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≥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26" w:type="dxa"/>
          </w:tcPr>
          <w:p w14:paraId="46013CA8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3880C9E1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3 , 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&lt;-1</m:t>
                </m:r>
              </m:oMath>
            </m:oMathPara>
          </w:p>
        </w:tc>
      </w:tr>
      <w:tr w:rsidR="00B16801" w14:paraId="4B76F9A0" w14:textId="77777777" w:rsidTr="00FA2EB8">
        <w:trPr>
          <w:trHeight w:val="281"/>
        </w:trPr>
        <w:tc>
          <w:tcPr>
            <w:tcW w:w="10910" w:type="dxa"/>
            <w:gridSpan w:val="8"/>
          </w:tcPr>
          <w:p w14:paraId="4D081E15" w14:textId="77777777" w:rsidR="009F1BD4" w:rsidRPr="009F1BD4" w:rsidRDefault="00353FF1" w:rsidP="009F1BD4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41FBA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0288" behindDoc="1" locked="0" layoutInCell="1" allowOverlap="1" wp14:anchorId="08C97471">
                  <wp:simplePos x="0" y="0"/>
                  <wp:positionH relativeFrom="column">
                    <wp:posOffset>1219817</wp:posOffset>
                  </wp:positionH>
                  <wp:positionV relativeFrom="paragraph">
                    <wp:posOffset>224</wp:posOffset>
                  </wp:positionV>
                  <wp:extent cx="956310" cy="951230"/>
                  <wp:effectExtent l="0" t="0" r="0" b="1270"/>
                  <wp:wrapTight wrapText="bothSides">
                    <wp:wrapPolygon edited="0">
                      <wp:start x="0" y="0"/>
                      <wp:lineTo x="0" y="21196"/>
                      <wp:lineTo x="21084" y="21196"/>
                      <wp:lineTo x="21084" y="0"/>
                      <wp:lineTo x="0" y="0"/>
                    </wp:wrapPolygon>
                  </wp:wrapTight>
                  <wp:docPr id="3" name="صورة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6310" cy="951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hint="cs"/>
                <w:sz w:val="24"/>
                <w:szCs w:val="24"/>
                <w:rtl/>
              </w:rPr>
              <w:t>أيّ المتباينات الآتية ممثله في الشكل المجاور:</w:t>
            </w:r>
          </w:p>
        </w:tc>
      </w:tr>
      <w:tr w:rsidR="00B16801" w14:paraId="7B897C27" w14:textId="77777777" w:rsidTr="00FA2EB8">
        <w:trPr>
          <w:trHeight w:val="271"/>
        </w:trPr>
        <w:tc>
          <w:tcPr>
            <w:tcW w:w="279" w:type="dxa"/>
          </w:tcPr>
          <w:p w14:paraId="2E533B7A" w14:textId="77777777" w:rsidR="005742DF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4A1D94AE" w14:textId="77777777" w:rsidR="005742DF" w:rsidRDefault="00353FF1" w:rsidP="005742D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≥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oMath>
            </m:oMathPara>
          </w:p>
        </w:tc>
        <w:tc>
          <w:tcPr>
            <w:tcW w:w="426" w:type="dxa"/>
          </w:tcPr>
          <w:p w14:paraId="6BDDBD7C" w14:textId="77777777" w:rsidR="005742DF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34BB3BED" w14:textId="77777777" w:rsidR="005742DF" w:rsidRDefault="00353FF1" w:rsidP="005742D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≤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426" w:type="dxa"/>
          </w:tcPr>
          <w:p w14:paraId="0DF6D2EF" w14:textId="77777777" w:rsidR="005742DF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5106DA83" w14:textId="77777777" w:rsidR="005742DF" w:rsidRDefault="00353FF1" w:rsidP="005742D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&gt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oMath>
            </m:oMathPara>
          </w:p>
        </w:tc>
        <w:tc>
          <w:tcPr>
            <w:tcW w:w="426" w:type="dxa"/>
          </w:tcPr>
          <w:p w14:paraId="0EF9BC91" w14:textId="77777777" w:rsidR="005742DF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1DC3CC83" w14:textId="77777777" w:rsidR="005742DF" w:rsidRDefault="00353FF1" w:rsidP="005742D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&lt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</w:tr>
      <w:tr w:rsidR="00B16801" w14:paraId="3E9C180A" w14:textId="77777777" w:rsidTr="00FA2EB8">
        <w:trPr>
          <w:trHeight w:val="281"/>
        </w:trPr>
        <w:tc>
          <w:tcPr>
            <w:tcW w:w="10910" w:type="dxa"/>
            <w:gridSpan w:val="8"/>
          </w:tcPr>
          <w:p w14:paraId="646CD7B5" w14:textId="77777777" w:rsidR="005742DF" w:rsidRPr="00A9476C" w:rsidRDefault="00353FF1" w:rsidP="005742DF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المجال للعلاقة التالية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>+3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=5</m:t>
              </m:r>
            </m:oMath>
          </w:p>
        </w:tc>
      </w:tr>
      <w:tr w:rsidR="00B16801" w14:paraId="0A9560C4" w14:textId="77777777" w:rsidTr="00FA2EB8">
        <w:trPr>
          <w:trHeight w:val="271"/>
        </w:trPr>
        <w:tc>
          <w:tcPr>
            <w:tcW w:w="279" w:type="dxa"/>
          </w:tcPr>
          <w:p w14:paraId="055316F2" w14:textId="77777777" w:rsidR="00250F4E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5FA3F730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جموعة الأعداد الطبيعية</w:t>
            </w:r>
          </w:p>
        </w:tc>
        <w:tc>
          <w:tcPr>
            <w:tcW w:w="426" w:type="dxa"/>
          </w:tcPr>
          <w:p w14:paraId="304ECBE6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59F0F9C4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جموعة الأعداد الصحيحة</w:t>
            </w:r>
          </w:p>
        </w:tc>
        <w:tc>
          <w:tcPr>
            <w:tcW w:w="426" w:type="dxa"/>
          </w:tcPr>
          <w:p w14:paraId="0CAAAB6C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0A7F1233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جموعة الأعداد النسبية</w:t>
            </w:r>
          </w:p>
        </w:tc>
        <w:tc>
          <w:tcPr>
            <w:tcW w:w="426" w:type="dxa"/>
          </w:tcPr>
          <w:p w14:paraId="47E9D856" w14:textId="77777777" w:rsidR="00250F4E" w:rsidRDefault="00353FF1" w:rsidP="00B702B0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711D42B7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جموعة الأعداد الحقيقية</w:t>
            </w:r>
          </w:p>
        </w:tc>
      </w:tr>
      <w:tr w:rsidR="00B16801" w14:paraId="71C7B1E9" w14:textId="77777777" w:rsidTr="00FA2EB8">
        <w:trPr>
          <w:trHeight w:val="281"/>
        </w:trPr>
        <w:tc>
          <w:tcPr>
            <w:tcW w:w="10910" w:type="dxa"/>
            <w:gridSpan w:val="8"/>
          </w:tcPr>
          <w:p w14:paraId="1FAE0377" w14:textId="77777777" w:rsidR="00250F4E" w:rsidRPr="00A9476C" w:rsidRDefault="00353FF1" w:rsidP="00250F4E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lastRenderedPageBreak/>
              <w:t xml:space="preserve"> الخاصية المستخدمة في العبارة الرياضية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>=-</m:t>
              </m:r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>+3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>
              <w:rPr>
                <w:rFonts w:eastAsiaTheme="minorEastAsia" w:hint="cs"/>
                <w:sz w:val="24"/>
                <w:szCs w:val="24"/>
                <w:rtl/>
              </w:rPr>
              <w:t xml:space="preserve"> هي..</w:t>
            </w:r>
          </w:p>
        </w:tc>
      </w:tr>
      <w:tr w:rsidR="00B16801" w14:paraId="09A48C82" w14:textId="77777777" w:rsidTr="00FA2EB8">
        <w:trPr>
          <w:trHeight w:val="281"/>
        </w:trPr>
        <w:tc>
          <w:tcPr>
            <w:tcW w:w="279" w:type="dxa"/>
          </w:tcPr>
          <w:p w14:paraId="15013501" w14:textId="77777777" w:rsidR="00250F4E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6A5B167E" w14:textId="77777777" w:rsidR="00250F4E" w:rsidRDefault="00353FF1" w:rsidP="00000407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خاصية الإبدال</w:t>
            </w:r>
          </w:p>
        </w:tc>
        <w:tc>
          <w:tcPr>
            <w:tcW w:w="426" w:type="dxa"/>
          </w:tcPr>
          <w:p w14:paraId="437AC347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57A25D06" w14:textId="77777777" w:rsidR="00250F4E" w:rsidRDefault="00353FF1" w:rsidP="00000407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خاصية التجميع</w:t>
            </w:r>
          </w:p>
        </w:tc>
        <w:tc>
          <w:tcPr>
            <w:tcW w:w="426" w:type="dxa"/>
          </w:tcPr>
          <w:p w14:paraId="0AD78E0B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0A70EDD4" w14:textId="77777777" w:rsidR="00250F4E" w:rsidRDefault="00353FF1" w:rsidP="00000407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خاصية التوزيع</w:t>
            </w:r>
          </w:p>
        </w:tc>
        <w:tc>
          <w:tcPr>
            <w:tcW w:w="426" w:type="dxa"/>
          </w:tcPr>
          <w:p w14:paraId="2960897A" w14:textId="77777777" w:rsidR="00250F4E" w:rsidRDefault="00353FF1" w:rsidP="00B702B0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7786CE48" w14:textId="77777777" w:rsidR="00250F4E" w:rsidRDefault="00353FF1" w:rsidP="00B4131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خاصية ا</w:t>
            </w:r>
            <w:r w:rsidR="00B41318">
              <w:rPr>
                <w:rFonts w:hint="cs"/>
                <w:sz w:val="24"/>
                <w:szCs w:val="24"/>
                <w:rtl/>
              </w:rPr>
              <w:t>لانغلاق</w:t>
            </w:r>
          </w:p>
        </w:tc>
      </w:tr>
      <w:tr w:rsidR="00B16801" w14:paraId="3C3AC415" w14:textId="77777777" w:rsidTr="00FA2EB8">
        <w:trPr>
          <w:trHeight w:val="271"/>
        </w:trPr>
        <w:tc>
          <w:tcPr>
            <w:tcW w:w="10910" w:type="dxa"/>
            <w:gridSpan w:val="8"/>
          </w:tcPr>
          <w:p w14:paraId="08AEFD5E" w14:textId="77777777" w:rsidR="00250F4E" w:rsidRPr="00A9476C" w:rsidRDefault="00353FF1" w:rsidP="00250F4E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التمثيل البياني للمتباينة التالية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>&gt;1</m:t>
              </m:r>
            </m:oMath>
          </w:p>
        </w:tc>
      </w:tr>
      <w:tr w:rsidR="00B16801" w14:paraId="58C3A792" w14:textId="77777777" w:rsidTr="00FA2EB8">
        <w:trPr>
          <w:trHeight w:val="281"/>
        </w:trPr>
        <w:tc>
          <w:tcPr>
            <w:tcW w:w="279" w:type="dxa"/>
          </w:tcPr>
          <w:p w14:paraId="358137AA" w14:textId="77777777" w:rsidR="00250F4E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39414D06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w:r w:rsidRPr="00B32EA1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2336" behindDoc="1" locked="0" layoutInCell="1" allowOverlap="1" wp14:anchorId="3384C57B" wp14:editId="773DE34E">
                  <wp:simplePos x="0" y="0"/>
                  <wp:positionH relativeFrom="column">
                    <wp:posOffset>201448</wp:posOffset>
                  </wp:positionH>
                  <wp:positionV relativeFrom="paragraph">
                    <wp:posOffset>418</wp:posOffset>
                  </wp:positionV>
                  <wp:extent cx="839164" cy="839164"/>
                  <wp:effectExtent l="0" t="0" r="0" b="0"/>
                  <wp:wrapTight wrapText="bothSides">
                    <wp:wrapPolygon edited="0">
                      <wp:start x="0" y="0"/>
                      <wp:lineTo x="0" y="21093"/>
                      <wp:lineTo x="21093" y="21093"/>
                      <wp:lineTo x="21093" y="0"/>
                      <wp:lineTo x="0" y="0"/>
                    </wp:wrapPolygon>
                  </wp:wrapTight>
                  <wp:docPr id="5" name="صورة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9164" cy="83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6" w:type="dxa"/>
          </w:tcPr>
          <w:p w14:paraId="1934B7F9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1682884D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w:r w:rsidRPr="00B9477E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4384" behindDoc="1" locked="0" layoutInCell="1" allowOverlap="1" wp14:anchorId="0798BC87" wp14:editId="51885BFD">
                  <wp:simplePos x="0" y="0"/>
                  <wp:positionH relativeFrom="column">
                    <wp:posOffset>148662</wp:posOffset>
                  </wp:positionH>
                  <wp:positionV relativeFrom="paragraph">
                    <wp:posOffset>0</wp:posOffset>
                  </wp:positionV>
                  <wp:extent cx="902826" cy="906259"/>
                  <wp:effectExtent l="0" t="0" r="0" b="8255"/>
                  <wp:wrapTight wrapText="bothSides">
                    <wp:wrapPolygon edited="0">
                      <wp:start x="0" y="0"/>
                      <wp:lineTo x="0" y="21343"/>
                      <wp:lineTo x="20977" y="21343"/>
                      <wp:lineTo x="20977" y="0"/>
                      <wp:lineTo x="0" y="0"/>
                    </wp:wrapPolygon>
                  </wp:wrapTight>
                  <wp:docPr id="8" name="صورة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2826" cy="9062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6" w:type="dxa"/>
          </w:tcPr>
          <w:p w14:paraId="28B3B855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11B35DDD" w14:textId="77777777" w:rsidR="00250F4E" w:rsidRDefault="00353FF1" w:rsidP="00B32EA1">
            <w:pPr>
              <w:jc w:val="center"/>
              <w:rPr>
                <w:sz w:val="24"/>
                <w:szCs w:val="24"/>
                <w:rtl/>
              </w:rPr>
            </w:pPr>
            <w:r w:rsidRPr="00B32EA1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1312" behindDoc="1" locked="0" layoutInCell="1" allowOverlap="1" wp14:anchorId="09854D67" wp14:editId="4D04F06D">
                  <wp:simplePos x="0" y="0"/>
                  <wp:positionH relativeFrom="column">
                    <wp:posOffset>140801</wp:posOffset>
                  </wp:positionH>
                  <wp:positionV relativeFrom="paragraph">
                    <wp:posOffset>0</wp:posOffset>
                  </wp:positionV>
                  <wp:extent cx="896620" cy="896620"/>
                  <wp:effectExtent l="0" t="0" r="0" b="0"/>
                  <wp:wrapTight wrapText="bothSides">
                    <wp:wrapPolygon edited="0">
                      <wp:start x="0" y="0"/>
                      <wp:lineTo x="0" y="21110"/>
                      <wp:lineTo x="21110" y="21110"/>
                      <wp:lineTo x="21110" y="0"/>
                      <wp:lineTo x="0" y="0"/>
                    </wp:wrapPolygon>
                  </wp:wrapTight>
                  <wp:docPr id="4" name="صورة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6620" cy="896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6" w:type="dxa"/>
          </w:tcPr>
          <w:p w14:paraId="2924979E" w14:textId="77777777" w:rsidR="00250F4E" w:rsidRDefault="00353FF1" w:rsidP="00B702B0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7BD941F1" w14:textId="77777777" w:rsidR="00B32EA1" w:rsidRPr="00B32EA1" w:rsidRDefault="00353FF1" w:rsidP="00B9477E">
            <w:pPr>
              <w:rPr>
                <w:sz w:val="24"/>
                <w:szCs w:val="24"/>
                <w:rtl/>
              </w:rPr>
            </w:pPr>
            <w:r w:rsidRPr="00B9477E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3360" behindDoc="1" locked="0" layoutInCell="1" allowOverlap="1" wp14:anchorId="59F73166" wp14:editId="2115665E">
                  <wp:simplePos x="0" y="0"/>
                  <wp:positionH relativeFrom="column">
                    <wp:posOffset>342972</wp:posOffset>
                  </wp:positionH>
                  <wp:positionV relativeFrom="paragraph">
                    <wp:posOffset>0</wp:posOffset>
                  </wp:positionV>
                  <wp:extent cx="915035" cy="908050"/>
                  <wp:effectExtent l="0" t="0" r="0" b="6350"/>
                  <wp:wrapTight wrapText="bothSides">
                    <wp:wrapPolygon edited="0">
                      <wp:start x="0" y="0"/>
                      <wp:lineTo x="0" y="21298"/>
                      <wp:lineTo x="21135" y="21298"/>
                      <wp:lineTo x="21135" y="0"/>
                      <wp:lineTo x="0" y="0"/>
                    </wp:wrapPolygon>
                  </wp:wrapTight>
                  <wp:docPr id="7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5035" cy="908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16801" w14:paraId="5CFAA745" w14:textId="77777777" w:rsidTr="00FA2EB8">
        <w:trPr>
          <w:trHeight w:val="271"/>
        </w:trPr>
        <w:tc>
          <w:tcPr>
            <w:tcW w:w="10910" w:type="dxa"/>
            <w:gridSpan w:val="8"/>
          </w:tcPr>
          <w:p w14:paraId="650070F7" w14:textId="77777777" w:rsidR="00250F4E" w:rsidRPr="00A9476C" w:rsidRDefault="00353FF1" w:rsidP="00250F4E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أيّ العلاقات التالية لا تمثل دالة؟</w:t>
            </w:r>
          </w:p>
        </w:tc>
      </w:tr>
      <w:tr w:rsidR="00B16801" w14:paraId="28C91C08" w14:textId="77777777" w:rsidTr="00FA2EB8">
        <w:trPr>
          <w:trHeight w:val="1688"/>
        </w:trPr>
        <w:tc>
          <w:tcPr>
            <w:tcW w:w="279" w:type="dxa"/>
          </w:tcPr>
          <w:p w14:paraId="16EFDF5B" w14:textId="77777777" w:rsidR="00250F4E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0B585F02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w:r w:rsidRPr="000F71B9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7456" behindDoc="1" locked="0" layoutInCell="1" allowOverlap="1" wp14:anchorId="7B2EECBE">
                  <wp:simplePos x="0" y="0"/>
                  <wp:positionH relativeFrom="column">
                    <wp:posOffset>204470</wp:posOffset>
                  </wp:positionH>
                  <wp:positionV relativeFrom="paragraph">
                    <wp:posOffset>0</wp:posOffset>
                  </wp:positionV>
                  <wp:extent cx="1073150" cy="914400"/>
                  <wp:effectExtent l="0" t="0" r="0" b="0"/>
                  <wp:wrapSquare wrapText="bothSides"/>
                  <wp:docPr id="10" name="صورة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3150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26" w:type="dxa"/>
          </w:tcPr>
          <w:p w14:paraId="58418500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64983075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w:r w:rsidRPr="000F71B9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6432" behindDoc="1" locked="0" layoutInCell="1" allowOverlap="1" wp14:anchorId="523D3B4B">
                  <wp:simplePos x="0" y="0"/>
                  <wp:positionH relativeFrom="column">
                    <wp:posOffset>317500</wp:posOffset>
                  </wp:positionH>
                  <wp:positionV relativeFrom="paragraph">
                    <wp:posOffset>0</wp:posOffset>
                  </wp:positionV>
                  <wp:extent cx="1035050" cy="908050"/>
                  <wp:effectExtent l="0" t="0" r="0" b="6350"/>
                  <wp:wrapSquare wrapText="bothSides"/>
                  <wp:docPr id="11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5050" cy="908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26" w:type="dxa"/>
          </w:tcPr>
          <w:p w14:paraId="3D87E214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20F8F07C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w:r w:rsidRPr="000F71B9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5408" behindDoc="1" locked="0" layoutInCell="1" allowOverlap="1" wp14:anchorId="12189945">
                  <wp:simplePos x="0" y="0"/>
                  <wp:positionH relativeFrom="column">
                    <wp:posOffset>189865</wp:posOffset>
                  </wp:positionH>
                  <wp:positionV relativeFrom="paragraph">
                    <wp:posOffset>0</wp:posOffset>
                  </wp:positionV>
                  <wp:extent cx="1041400" cy="914400"/>
                  <wp:effectExtent l="0" t="0" r="6350" b="0"/>
                  <wp:wrapSquare wrapText="bothSides"/>
                  <wp:docPr id="12" name="صورة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1400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26" w:type="dxa"/>
          </w:tcPr>
          <w:p w14:paraId="092E8903" w14:textId="77777777" w:rsidR="00250F4E" w:rsidRDefault="00353FF1" w:rsidP="00B702B0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594AE1E6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w:r w:rsidRPr="000F71B9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8480" behindDoc="1" locked="0" layoutInCell="1" allowOverlap="1" wp14:anchorId="54BCAA8E" wp14:editId="0B5A44FD">
                  <wp:simplePos x="0" y="0"/>
                  <wp:positionH relativeFrom="column">
                    <wp:posOffset>193040</wp:posOffset>
                  </wp:positionH>
                  <wp:positionV relativeFrom="paragraph">
                    <wp:posOffset>11430</wp:posOffset>
                  </wp:positionV>
                  <wp:extent cx="892175" cy="895985"/>
                  <wp:effectExtent l="0" t="0" r="3175" b="0"/>
                  <wp:wrapSquare wrapText="bothSides"/>
                  <wp:docPr id="9" name="صورة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2175" cy="895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16801" w14:paraId="26D9707A" w14:textId="77777777" w:rsidTr="00FA2EB8">
        <w:trPr>
          <w:trHeight w:val="281"/>
        </w:trPr>
        <w:tc>
          <w:tcPr>
            <w:tcW w:w="10910" w:type="dxa"/>
            <w:gridSpan w:val="8"/>
          </w:tcPr>
          <w:p w14:paraId="464532D3" w14:textId="77777777" w:rsidR="00250F4E" w:rsidRDefault="00353FF1" w:rsidP="00250F4E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استخدم نظام المتباينات التالي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≥1 , </m:t>
              </m:r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≤6 , </m:t>
              </m:r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>≥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oMath>
            <w:r w:rsidR="00013F6E">
              <w:rPr>
                <w:rFonts w:hint="cs"/>
                <w:sz w:val="24"/>
                <w:szCs w:val="24"/>
                <w:rtl/>
              </w:rPr>
              <w:t xml:space="preserve"> للإجابة على الأسئلة 16,17,18</w:t>
            </w:r>
          </w:p>
          <w:p w14:paraId="67BBB346" w14:textId="77777777" w:rsidR="00013F6E" w:rsidRPr="00A9476C" w:rsidRDefault="00353FF1" w:rsidP="00E26EA1">
            <w:pPr>
              <w:pStyle w:val="a4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أوجد إحداثيات رؤوس </w:t>
            </w:r>
            <w:r>
              <w:rPr>
                <w:rFonts w:hint="cs"/>
                <w:sz w:val="24"/>
                <w:szCs w:val="24"/>
                <w:rtl/>
              </w:rPr>
              <w:t>منطقة الحل</w:t>
            </w:r>
            <w:r w:rsidR="00E26EA1">
              <w:rPr>
                <w:rFonts w:hint="cs"/>
                <w:sz w:val="24"/>
                <w:szCs w:val="24"/>
                <w:rtl/>
              </w:rPr>
              <w:t>.</w:t>
            </w:r>
          </w:p>
        </w:tc>
      </w:tr>
      <w:tr w:rsidR="00B16801" w14:paraId="60E0BC18" w14:textId="77777777" w:rsidTr="00FA2EB8">
        <w:trPr>
          <w:trHeight w:val="271"/>
        </w:trPr>
        <w:tc>
          <w:tcPr>
            <w:tcW w:w="279" w:type="dxa"/>
          </w:tcPr>
          <w:p w14:paraId="7EBCCF4F" w14:textId="77777777" w:rsidR="00250F4E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2C6A057B" w14:textId="77777777" w:rsidR="00250F4E" w:rsidRPr="00E26EA1" w:rsidRDefault="00353FF1" w:rsidP="00250F4E">
            <w:pPr>
              <w:rPr>
                <w:i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0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,1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,6</m:t>
                    </m:r>
                  </m:e>
                </m:d>
              </m:oMath>
            </m:oMathPara>
          </w:p>
        </w:tc>
        <w:tc>
          <w:tcPr>
            <w:tcW w:w="426" w:type="dxa"/>
          </w:tcPr>
          <w:p w14:paraId="7A611C37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7A8476B1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,-1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,6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,6</m:t>
                    </m:r>
                  </m:e>
                </m:d>
              </m:oMath>
            </m:oMathPara>
          </w:p>
        </w:tc>
        <w:tc>
          <w:tcPr>
            <w:tcW w:w="426" w:type="dxa"/>
          </w:tcPr>
          <w:p w14:paraId="46CA6926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5E30B297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0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,-1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6</m:t>
                    </m:r>
                  </m:e>
                </m:d>
              </m:oMath>
            </m:oMathPara>
          </w:p>
        </w:tc>
        <w:tc>
          <w:tcPr>
            <w:tcW w:w="426" w:type="dxa"/>
          </w:tcPr>
          <w:p w14:paraId="0D403841" w14:textId="77777777" w:rsidR="00250F4E" w:rsidRDefault="00353FF1" w:rsidP="00B702B0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73BAD094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,6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,1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,0</m:t>
                    </m:r>
                  </m:e>
                </m:d>
              </m:oMath>
            </m:oMathPara>
          </w:p>
        </w:tc>
      </w:tr>
      <w:tr w:rsidR="00B16801" w14:paraId="21B17554" w14:textId="77777777" w:rsidTr="00FA2EB8">
        <w:trPr>
          <w:trHeight w:val="281"/>
        </w:trPr>
        <w:tc>
          <w:tcPr>
            <w:tcW w:w="10910" w:type="dxa"/>
            <w:gridSpan w:val="8"/>
          </w:tcPr>
          <w:p w14:paraId="289CC800" w14:textId="77777777" w:rsidR="00250F4E" w:rsidRPr="00A9476C" w:rsidRDefault="00353FF1" w:rsidP="00250F4E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أوجد القيمة العظمى للدال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>)=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oMath>
            <w:r w:rsidR="00696C8E">
              <w:rPr>
                <w:rFonts w:hint="cs"/>
                <w:sz w:val="24"/>
                <w:szCs w:val="24"/>
                <w:rtl/>
              </w:rPr>
              <w:t xml:space="preserve"> في هذه المنطقة:</w:t>
            </w:r>
          </w:p>
        </w:tc>
      </w:tr>
      <w:tr w:rsidR="00B16801" w14:paraId="3F63422B" w14:textId="77777777" w:rsidTr="00FA2EB8">
        <w:trPr>
          <w:trHeight w:val="271"/>
        </w:trPr>
        <w:tc>
          <w:tcPr>
            <w:tcW w:w="279" w:type="dxa"/>
          </w:tcPr>
          <w:p w14:paraId="2FEEDC60" w14:textId="77777777" w:rsidR="00250F4E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798925F0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426" w:type="dxa"/>
          </w:tcPr>
          <w:p w14:paraId="1D816AF1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08F051AE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9</m:t>
                </m:r>
              </m:oMath>
            </m:oMathPara>
          </w:p>
        </w:tc>
        <w:tc>
          <w:tcPr>
            <w:tcW w:w="426" w:type="dxa"/>
          </w:tcPr>
          <w:p w14:paraId="067A478C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1C177657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1</m:t>
                </m:r>
              </m:oMath>
            </m:oMathPara>
          </w:p>
        </w:tc>
        <w:tc>
          <w:tcPr>
            <w:tcW w:w="426" w:type="dxa"/>
          </w:tcPr>
          <w:p w14:paraId="4B23AF16" w14:textId="77777777" w:rsidR="00250F4E" w:rsidRDefault="00353FF1" w:rsidP="00B702B0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3300C3C6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oMath>
            </m:oMathPara>
          </w:p>
        </w:tc>
      </w:tr>
      <w:tr w:rsidR="00B16801" w14:paraId="1AABFD5E" w14:textId="77777777" w:rsidTr="00FA2EB8">
        <w:trPr>
          <w:trHeight w:val="281"/>
        </w:trPr>
        <w:tc>
          <w:tcPr>
            <w:tcW w:w="10910" w:type="dxa"/>
            <w:gridSpan w:val="8"/>
          </w:tcPr>
          <w:p w14:paraId="5DEE5126" w14:textId="77777777" w:rsidR="00250F4E" w:rsidRPr="00A9476C" w:rsidRDefault="00353FF1" w:rsidP="00250F4E">
            <w:pPr>
              <w:pStyle w:val="a4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أوجد القيمة الصغرى للدال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>)=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oMath>
            <w:r>
              <w:rPr>
                <w:rFonts w:hint="cs"/>
                <w:sz w:val="24"/>
                <w:szCs w:val="24"/>
                <w:rtl/>
              </w:rPr>
              <w:t xml:space="preserve"> في هذه المنطقة:</w:t>
            </w:r>
          </w:p>
        </w:tc>
      </w:tr>
      <w:tr w:rsidR="00B16801" w14:paraId="0AA9E711" w14:textId="77777777" w:rsidTr="00FA2EB8">
        <w:trPr>
          <w:trHeight w:val="281"/>
        </w:trPr>
        <w:tc>
          <w:tcPr>
            <w:tcW w:w="279" w:type="dxa"/>
          </w:tcPr>
          <w:p w14:paraId="5323BB77" w14:textId="77777777" w:rsidR="00250F4E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65" w:type="dxa"/>
          </w:tcPr>
          <w:p w14:paraId="1CDBA68A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26" w:type="dxa"/>
          </w:tcPr>
          <w:p w14:paraId="3190BB99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95" w:type="dxa"/>
          </w:tcPr>
          <w:p w14:paraId="1879B0A8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426" w:type="dxa"/>
          </w:tcPr>
          <w:p w14:paraId="0F7AC8DE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89" w:type="dxa"/>
          </w:tcPr>
          <w:p w14:paraId="7478AA16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oMath>
            </m:oMathPara>
          </w:p>
        </w:tc>
        <w:tc>
          <w:tcPr>
            <w:tcW w:w="426" w:type="dxa"/>
          </w:tcPr>
          <w:p w14:paraId="54220C18" w14:textId="77777777" w:rsidR="00250F4E" w:rsidRDefault="00353FF1" w:rsidP="00B702B0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04" w:type="dxa"/>
          </w:tcPr>
          <w:p w14:paraId="3936E988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9</m:t>
                </m:r>
              </m:oMath>
            </m:oMathPara>
          </w:p>
        </w:tc>
      </w:tr>
    </w:tbl>
    <w:p w14:paraId="331236CB" w14:textId="77777777" w:rsidR="00696C8E" w:rsidRDefault="00696C8E" w:rsidP="006221EB">
      <w:pPr>
        <w:rPr>
          <w:sz w:val="24"/>
          <w:szCs w:val="24"/>
          <w:rtl/>
        </w:rPr>
      </w:pPr>
    </w:p>
    <w:p w14:paraId="5CCCC563" w14:textId="77777777" w:rsidR="006221EB" w:rsidRDefault="00353FF1" w:rsidP="006221EB">
      <w:pPr>
        <w:rPr>
          <w:sz w:val="24"/>
          <w:szCs w:val="24"/>
          <w:u w:val="single"/>
          <w:rtl/>
        </w:rPr>
      </w:pPr>
      <w:r w:rsidRPr="00776902">
        <w:rPr>
          <w:rFonts w:eastAsiaTheme="minorEastAsia" w:cs="Arial"/>
          <w:noProof/>
          <w:sz w:val="24"/>
          <w:szCs w:val="24"/>
          <w:rtl/>
        </w:rPr>
        <w:drawing>
          <wp:anchor distT="0" distB="0" distL="114300" distR="114300" simplePos="0" relativeHeight="251669504" behindDoc="1" locked="0" layoutInCell="1" allowOverlap="1" wp14:anchorId="64E7F628">
            <wp:simplePos x="0" y="0"/>
            <wp:positionH relativeFrom="column">
              <wp:posOffset>151130</wp:posOffset>
            </wp:positionH>
            <wp:positionV relativeFrom="paragraph">
              <wp:posOffset>5715</wp:posOffset>
            </wp:positionV>
            <wp:extent cx="2418080" cy="2002155"/>
            <wp:effectExtent l="0" t="0" r="1270" b="0"/>
            <wp:wrapTight wrapText="bothSides">
              <wp:wrapPolygon edited="0">
                <wp:start x="0" y="0"/>
                <wp:lineTo x="0" y="21374"/>
                <wp:lineTo x="21441" y="21374"/>
                <wp:lineTo x="21441" y="0"/>
                <wp:lineTo x="0" y="0"/>
              </wp:wrapPolygon>
            </wp:wrapTight>
            <wp:docPr id="13" name="صورة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19" cstate="print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8080" cy="20021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6C8E" w:rsidRPr="00696C8E">
        <w:rPr>
          <w:rFonts w:hint="cs"/>
          <w:sz w:val="24"/>
          <w:szCs w:val="24"/>
          <w:u w:val="single"/>
          <w:rtl/>
        </w:rPr>
        <w:t>السؤال الثاني:</w:t>
      </w:r>
    </w:p>
    <w:p w14:paraId="36BD5749" w14:textId="77777777" w:rsidR="00B84800" w:rsidRDefault="00353FF1" w:rsidP="006221EB">
      <w:pPr>
        <w:rPr>
          <w:sz w:val="24"/>
          <w:szCs w:val="24"/>
          <w:rtl/>
        </w:rPr>
      </w:pPr>
      <w:r w:rsidRPr="00696C8E">
        <w:rPr>
          <w:rFonts w:hint="cs"/>
          <w:sz w:val="24"/>
          <w:szCs w:val="24"/>
          <w:rtl/>
        </w:rPr>
        <w:t xml:space="preserve">مثلي </w:t>
      </w:r>
      <w:r w:rsidRPr="00696C8E">
        <w:rPr>
          <w:rFonts w:hint="cs"/>
          <w:sz w:val="24"/>
          <w:szCs w:val="24"/>
          <w:rtl/>
        </w:rPr>
        <w:t>النظام التالي:</w:t>
      </w:r>
    </w:p>
    <w:p w14:paraId="18CA49B6" w14:textId="77777777" w:rsidR="00B84800" w:rsidRPr="00B84800" w:rsidRDefault="00353FF1" w:rsidP="00B84800">
      <w:pPr>
        <w:rPr>
          <w:rFonts w:eastAsiaTheme="minorEastAsia"/>
          <w:sz w:val="24"/>
          <w:szCs w:val="24"/>
        </w:rPr>
      </w:pPr>
      <m:oMathPara>
        <m:oMathParaPr>
          <m:jc m:val="righ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y</m:t>
          </m:r>
          <m:r>
            <w:rPr>
              <w:rFonts w:ascii="Cambria Math" w:hAnsi="Cambria Math"/>
              <w:sz w:val="24"/>
              <w:szCs w:val="24"/>
            </w:rPr>
            <m:t>&lt;-2</m:t>
          </m:r>
          <m:r>
            <w:rPr>
              <w:rFonts w:ascii="Cambria Math" w:hAnsi="Cambria Math"/>
              <w:sz w:val="24"/>
              <w:szCs w:val="24"/>
            </w:rPr>
            <m:t>x</m:t>
          </m:r>
          <m:r>
            <w:rPr>
              <w:rFonts w:ascii="Cambria Math" w:hAnsi="Cambria Math"/>
              <w:sz w:val="24"/>
              <w:szCs w:val="24"/>
            </w:rPr>
            <m:t>+3</m:t>
          </m:r>
        </m:oMath>
      </m:oMathPara>
    </w:p>
    <w:p w14:paraId="237A9BD1" w14:textId="77777777" w:rsidR="00B84800" w:rsidRPr="00B84800" w:rsidRDefault="00353FF1" w:rsidP="00B84800">
      <w:pPr>
        <w:rPr>
          <w:rFonts w:eastAsiaTheme="minorEastAsia"/>
          <w:i/>
          <w:sz w:val="24"/>
          <w:szCs w:val="24"/>
          <w:rtl/>
        </w:rPr>
      </w:pPr>
      <m:oMathPara>
        <m:oMathParaPr>
          <m:jc m:val="righ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y</m:t>
          </m:r>
          <m:r>
            <w:rPr>
              <w:rFonts w:ascii="Cambria Math" w:eastAsiaTheme="minorEastAsia" w:hAnsi="Cambria Math"/>
              <w:sz w:val="24"/>
              <w:szCs w:val="24"/>
            </w:rPr>
            <m:t>≤</m:t>
          </m:r>
          <m:r>
            <w:rPr>
              <w:rFonts w:ascii="Cambria Math" w:eastAsiaTheme="minorEastAsia" w:hAnsi="Cambria Math"/>
              <w:sz w:val="24"/>
              <w:szCs w:val="24"/>
            </w:rPr>
            <m:t>x</m:t>
          </m:r>
          <m:r>
            <w:rPr>
              <w:rFonts w:ascii="Cambria Math" w:eastAsiaTheme="minorEastAsia" w:hAnsi="Cambria Math"/>
              <w:sz w:val="24"/>
              <w:szCs w:val="24"/>
            </w:rPr>
            <m:t>-</m:t>
          </m:r>
          <m:r>
            <w:rPr>
              <w:rFonts w:ascii="Cambria Math" w:eastAsiaTheme="minorEastAsia" w:hAnsi="Cambria Math"/>
              <w:sz w:val="24"/>
              <w:szCs w:val="24"/>
            </w:rPr>
            <m:t>2</m:t>
          </m:r>
        </m:oMath>
      </m:oMathPara>
    </w:p>
    <w:p w14:paraId="31B86C74" w14:textId="77777777" w:rsidR="00B84800" w:rsidRDefault="00B84800" w:rsidP="00B84800">
      <w:pPr>
        <w:rPr>
          <w:rFonts w:eastAsiaTheme="minorEastAsia"/>
          <w:sz w:val="24"/>
          <w:szCs w:val="24"/>
          <w:rtl/>
        </w:rPr>
      </w:pPr>
    </w:p>
    <w:p w14:paraId="0B257B94" w14:textId="77777777" w:rsidR="00B84800" w:rsidRDefault="00B84800" w:rsidP="00B84800">
      <w:pPr>
        <w:rPr>
          <w:rFonts w:eastAsiaTheme="minorEastAsia"/>
          <w:sz w:val="24"/>
          <w:szCs w:val="24"/>
          <w:rtl/>
        </w:rPr>
      </w:pPr>
    </w:p>
    <w:p w14:paraId="3802A3A6" w14:textId="77777777" w:rsidR="00B84800" w:rsidRDefault="00B84800" w:rsidP="00B84800">
      <w:pPr>
        <w:rPr>
          <w:rFonts w:eastAsiaTheme="minorEastAsia"/>
          <w:sz w:val="24"/>
          <w:szCs w:val="24"/>
          <w:rtl/>
        </w:rPr>
      </w:pPr>
    </w:p>
    <w:p w14:paraId="584CEAB3" w14:textId="77777777" w:rsidR="00B84800" w:rsidRDefault="00B84800" w:rsidP="00B84800">
      <w:pPr>
        <w:rPr>
          <w:rFonts w:eastAsiaTheme="minorEastAsia"/>
          <w:sz w:val="24"/>
          <w:szCs w:val="24"/>
          <w:rtl/>
        </w:rPr>
      </w:pPr>
    </w:p>
    <w:p w14:paraId="19D4B53D" w14:textId="77777777" w:rsidR="00B84800" w:rsidRPr="00B84800" w:rsidRDefault="00353FF1" w:rsidP="00B84800">
      <w:pPr>
        <w:rPr>
          <w:rFonts w:eastAsiaTheme="minorEastAsia"/>
          <w:sz w:val="24"/>
          <w:szCs w:val="24"/>
          <w:rtl/>
        </w:rPr>
      </w:pPr>
      <w:r>
        <w:rPr>
          <w:rFonts w:eastAsiaTheme="minorEastAsia" w:cs="Arial"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1DB3DF0">
                <wp:simplePos x="0" y="0"/>
                <wp:positionH relativeFrom="column">
                  <wp:posOffset>168669</wp:posOffset>
                </wp:positionH>
                <wp:positionV relativeFrom="paragraph">
                  <wp:posOffset>4235338</wp:posOffset>
                </wp:positionV>
                <wp:extent cx="1279002" cy="289367"/>
                <wp:effectExtent l="0" t="0" r="0" b="0"/>
                <wp:wrapNone/>
                <wp:docPr id="16" name="مربع نص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79002" cy="28936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0D1863A" w14:textId="77777777" w:rsidR="002C3D7E" w:rsidRDefault="00353FF1">
                            <w:r>
                              <w:rPr>
                                <w:rFonts w:hint="cs"/>
                                <w:rtl/>
                              </w:rPr>
                              <w:t>معلمتك/ أشواق الكحيل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1DB3DF0" id="_x0000_t202" coordsize="21600,21600" o:spt="202" path="m,l,21600r21600,l21600,xe">
                <v:stroke joinstyle="miter"/>
                <v:path gradientshapeok="t" o:connecttype="rect"/>
              </v:shapetype>
              <v:shape id="مربع نص 16" o:spid="_x0000_s1026" type="#_x0000_t202" style="position:absolute;left:0;text-align:left;margin-left:13.3pt;margin-top:333.5pt;width:100.7pt;height:22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" fillcolor="white [3201]" stroked="f" strokeweight=".5pt">
                <v:textbox>
                  <w:txbxContent>
                    <w:p w14:paraId="40D1863A" w14:textId="77777777" w:rsidR="002C3D7E" w:rsidRDefault="00353FF1">
                      <w:r>
                        <w:rPr>
                          <w:rFonts w:hint="cs"/>
                          <w:rtl/>
                        </w:rPr>
                        <w:t>معلمتك/ أشواق الكحيلي</w:t>
                      </w:r>
                    </w:p>
                  </w:txbxContent>
                </v:textbox>
              </v:shape>
            </w:pict>
          </mc:Fallback>
        </mc:AlternateContent>
      </w:r>
      <w:r w:rsidR="005F29C8">
        <w:rPr>
          <w:rFonts w:eastAsiaTheme="minorEastAsia" w:cs="Arial"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2E3FF1F">
                <wp:simplePos x="0" y="0"/>
                <wp:positionH relativeFrom="column">
                  <wp:posOffset>1893643</wp:posOffset>
                </wp:positionH>
                <wp:positionV relativeFrom="paragraph">
                  <wp:posOffset>3795974</wp:posOffset>
                </wp:positionV>
                <wp:extent cx="3240791" cy="532435"/>
                <wp:effectExtent l="0" t="0" r="17145" b="20320"/>
                <wp:wrapNone/>
                <wp:docPr id="15" name="مربع نص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40791" cy="5324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1D2811F" w14:textId="77777777" w:rsidR="005F29C8" w:rsidRDefault="00353FF1" w:rsidP="002C3D7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/>
                                <w:rtl/>
                              </w:rPr>
                              <w:t>{</w:t>
                            </w:r>
                            <w:r>
                              <w:rPr>
                                <w:rFonts w:asciiTheme="minorBidi" w:hAnsiTheme="minorBidi" w:hint="cs"/>
                                <w:rtl/>
                              </w:rPr>
                              <w:t>لا أبرح حتى أبلغ</w:t>
                            </w:r>
                            <w:r>
                              <w:rPr>
                                <w:rFonts w:asciiTheme="minorBidi" w:hAnsiTheme="minorBidi"/>
                                <w:rtl/>
                              </w:rPr>
                              <w:t>}</w:t>
                            </w:r>
                          </w:p>
                          <w:p w14:paraId="73B04DA3" w14:textId="77777777" w:rsidR="002C3D7E" w:rsidRDefault="00353FF1" w:rsidP="002C3D7E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لا تتوقفي عن المحاولة والاجتهاد حتى تصلي إلى الهدف الذي تريدي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E3FF1F" id="مربع نص 15" o:spid="_x0000_s1027" type="#_x0000_t202" style="position:absolute;left:0;text-align:left;margin-left:149.1pt;margin-top:298.9pt;width:255.2pt;height:41.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" fillcolor="white [3201]" strokeweight=".5pt">
                <v:textbox>
                  <w:txbxContent>
                    <w:p w14:paraId="31D2811F" w14:textId="77777777" w:rsidR="005F29C8" w:rsidRDefault="00353FF1" w:rsidP="002C3D7E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asciiTheme="minorBidi" w:hAnsiTheme="minorBidi"/>
                          <w:rtl/>
                        </w:rPr>
                        <w:t>{</w:t>
                      </w:r>
                      <w:r>
                        <w:rPr>
                          <w:rFonts w:asciiTheme="minorBidi" w:hAnsiTheme="minorBidi" w:hint="cs"/>
                          <w:rtl/>
                        </w:rPr>
                        <w:t>لا أبرح حتى أبلغ</w:t>
                      </w:r>
                      <w:r>
                        <w:rPr>
                          <w:rFonts w:asciiTheme="minorBidi" w:hAnsiTheme="minorBidi"/>
                          <w:rtl/>
                        </w:rPr>
                        <w:t>}</w:t>
                      </w:r>
                    </w:p>
                    <w:p w14:paraId="73B04DA3" w14:textId="77777777" w:rsidR="002C3D7E" w:rsidRDefault="00353FF1" w:rsidP="002C3D7E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لا تتوقفي عن المحاولة والاجتهاد حتى تصلي إلى الهدف الذي تريدين</w:t>
                      </w:r>
                    </w:p>
                  </w:txbxContent>
                </v:textbox>
              </v:shape>
            </w:pict>
          </mc:Fallback>
        </mc:AlternateContent>
      </w:r>
      <w:r w:rsidR="00776902" w:rsidRPr="00776902">
        <w:rPr>
          <w:rFonts w:eastAsiaTheme="minorEastAsia" w:cs="Arial"/>
          <w:noProof/>
          <w:sz w:val="24"/>
          <w:szCs w:val="24"/>
          <w:rtl/>
        </w:rPr>
        <w:drawing>
          <wp:anchor distT="0" distB="0" distL="114300" distR="114300" simplePos="0" relativeHeight="251670528" behindDoc="1" locked="0" layoutInCell="1" allowOverlap="1" wp14:anchorId="3FBF276C">
            <wp:simplePos x="0" y="0"/>
            <wp:positionH relativeFrom="column">
              <wp:posOffset>156845</wp:posOffset>
            </wp:positionH>
            <wp:positionV relativeFrom="paragraph">
              <wp:posOffset>5080</wp:posOffset>
            </wp:positionV>
            <wp:extent cx="2432050" cy="2013585"/>
            <wp:effectExtent l="0" t="0" r="6350" b="5715"/>
            <wp:wrapTight wrapText="bothSides">
              <wp:wrapPolygon edited="0">
                <wp:start x="0" y="0"/>
                <wp:lineTo x="0" y="21457"/>
                <wp:lineTo x="21487" y="21457"/>
                <wp:lineTo x="21487" y="0"/>
                <wp:lineTo x="0" y="0"/>
              </wp:wrapPolygon>
            </wp:wrapTight>
            <wp:docPr id="14" name="صورة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19" cstate="print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2050" cy="2013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84800">
        <w:rPr>
          <w:rFonts w:eastAsiaTheme="minorEastAsia" w:hint="cs"/>
          <w:sz w:val="24"/>
          <w:szCs w:val="24"/>
          <w:rtl/>
        </w:rPr>
        <w:t xml:space="preserve">مثلي المتباينة التالية: </w:t>
      </w:r>
      <m:oMath>
        <m:r>
          <w:rPr>
            <w:rFonts w:ascii="Cambria Math" w:eastAsiaTheme="minorEastAsia" w:hAnsi="Cambria Math"/>
            <w:sz w:val="24"/>
            <w:szCs w:val="24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≥-3</m:t>
        </m:r>
      </m:oMath>
    </w:p>
    <w:p w14:paraId="1039A155" w14:textId="77777777" w:rsidR="00B16801" w:rsidRDefault="00B16801">
      <w:pPr>
        <w:sectPr w:rsidR="00B16801" w:rsidSect="006221EB">
          <w:pgSz w:w="11906" w:h="16838"/>
          <w:pgMar w:top="567" w:right="707" w:bottom="709" w:left="709" w:header="708" w:footer="708" w:gutter="0"/>
          <w:cols w:space="708"/>
          <w:bidi/>
          <w:rtlGutter/>
          <w:docGrid w:linePitch="360"/>
        </w:sectPr>
      </w:pPr>
    </w:p>
    <w:p w14:paraId="0DEEE7E3" w14:textId="77777777" w:rsidR="00DC0700" w:rsidRDefault="00353FF1" w:rsidP="006221EB">
      <w:pPr>
        <w:jc w:val="center"/>
        <w:rPr>
          <w:sz w:val="24"/>
          <w:szCs w:val="24"/>
          <w:u w:val="single"/>
          <w:rtl/>
        </w:rPr>
      </w:pPr>
      <w:r>
        <w:rPr>
          <w:rFonts w:hint="cs"/>
          <w:noProof/>
          <w:sz w:val="24"/>
          <w:szCs w:val="24"/>
          <w:u w:val="single"/>
          <w:rtl/>
          <w:lang w:val="ar-SA"/>
        </w:rPr>
        <w:lastRenderedPageBreak/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235827F0">
                <wp:simplePos x="0" y="0"/>
                <wp:positionH relativeFrom="column">
                  <wp:posOffset>-56676</wp:posOffset>
                </wp:positionH>
                <wp:positionV relativeFrom="paragraph">
                  <wp:posOffset>-186425</wp:posOffset>
                </wp:positionV>
                <wp:extent cx="780110" cy="686741"/>
                <wp:effectExtent l="0" t="0" r="20320" b="18415"/>
                <wp:wrapNone/>
                <wp:docPr id="24" name="مجموعة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80110" cy="686741"/>
                          <a:chOff x="0" y="0"/>
                          <a:chExt cx="855721" cy="611944"/>
                        </a:xfrm>
                      </wpg:grpSpPr>
                      <wps:wsp>
                        <wps:cNvPr id="22" name="شكل بيضاوي 22"/>
                        <wps:cNvSpPr/>
                        <wps:spPr>
                          <a:xfrm>
                            <a:off x="0" y="0"/>
                            <a:ext cx="855721" cy="611944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59C3A76" w14:textId="77777777" w:rsidR="00422A3D" w:rsidRDefault="00422A3D" w:rsidP="00422A3D">
                              <w:pPr>
                                <w:spacing w:after="0"/>
                                <w:rPr>
                                  <w:color w:val="000000" w:themeColor="text1"/>
                                  <w:rtl/>
                                </w:rPr>
                              </w:pPr>
                            </w:p>
                            <w:p w14:paraId="057BC0D9" w14:textId="77777777" w:rsidR="00422A3D" w:rsidRPr="00167003" w:rsidRDefault="00353FF1" w:rsidP="00422A3D">
                              <w:pPr>
                                <w:spacing w:after="0"/>
                                <w:jc w:val="center"/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167003">
                                <w:rPr>
                                  <w:rFonts w:hint="cs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  <w:r w:rsidR="00D51BB8">
                                <w:rPr>
                                  <w:rFonts w:hint="cs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3" name="رابط مستقيم 23"/>
                        <wps:cNvCnPr/>
                        <wps:spPr>
                          <a:xfrm flipV="1">
                            <a:off x="0" y="272278"/>
                            <a:ext cx="850868" cy="671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35827F0" id="مجموعة 24" o:spid="_x0000_s1028" style="position:absolute;left:0;text-align:left;margin-left:-4.45pt;margin-top:-14.7pt;width:61.45pt;height:54.05pt;z-index:251680768;mso-width-relative:margin;mso-height-relative:margin" coordsize="8557,6119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">
                <v:oval id="شكل بيضاوي 22" o:spid="_x0000_s1029" style="position:absolute;width:8557;height:6119;visibility:visible;mso-wrap-style:square;v-text-anchor:middle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" filled="f" strokecolor="black [3213]" strokeweight=".5pt">
                  <v:stroke joinstyle="miter"/>
                  <v:textbox>
                    <w:txbxContent>
                      <w:p w14:paraId="759C3A76" w14:textId="77777777" w:rsidR="00422A3D" w:rsidRDefault="00422A3D" w:rsidP="00422A3D">
                        <w:pPr>
                          <w:spacing w:after="0"/>
                          <w:rPr>
                            <w:color w:val="000000" w:themeColor="text1"/>
                            <w:rtl/>
                          </w:rPr>
                        </w:pPr>
                      </w:p>
                      <w:p w14:paraId="057BC0D9" w14:textId="77777777" w:rsidR="00422A3D" w:rsidRPr="00167003" w:rsidRDefault="00353FF1" w:rsidP="00422A3D">
                        <w:pPr>
                          <w:spacing w:after="0"/>
                          <w:jc w:val="center"/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167003">
                          <w:rPr>
                            <w:rFonts w:hint="cs"/>
                            <w:color w:val="000000" w:themeColor="text1"/>
                            <w:sz w:val="24"/>
                            <w:szCs w:val="24"/>
                            <w:rtl/>
                          </w:rPr>
                          <w:t>2</w:t>
                        </w:r>
                        <w:r w:rsidR="00D51BB8">
                          <w:rPr>
                            <w:rFonts w:hint="cs"/>
                            <w:color w:val="000000" w:themeColor="text1"/>
                            <w:sz w:val="24"/>
                            <w:szCs w:val="24"/>
                            <w:rtl/>
                          </w:rPr>
                          <w:t>5</w:t>
                        </w:r>
                      </w:p>
                    </w:txbxContent>
                  </v:textbox>
                </v:oval>
                <v:line id="رابط مستقيم 23" o:spid="_x0000_s1030" style="position:absolute;flip:y;visibility:visible;mso-wrap-style:square" from="0,2722" to="8508,2789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" strokecolor="black [3200]" strokeweight=".5pt">
                  <v:stroke joinstyle="miter"/>
                </v:line>
              </v:group>
            </w:pict>
          </mc:Fallback>
        </mc:AlternateContent>
      </w:r>
      <w:r w:rsidR="006221EB" w:rsidRPr="006221EB">
        <w:rPr>
          <w:rFonts w:hint="cs"/>
          <w:sz w:val="24"/>
          <w:szCs w:val="24"/>
          <w:u w:val="single"/>
          <w:rtl/>
        </w:rPr>
        <w:t>اختبار رياضيات2</w:t>
      </w:r>
      <w:r w:rsidR="00B02450" w:rsidRPr="006221EB">
        <w:rPr>
          <w:rFonts w:hint="cs"/>
          <w:sz w:val="24"/>
          <w:szCs w:val="24"/>
          <w:u w:val="single"/>
          <w:rtl/>
        </w:rPr>
        <w:t xml:space="preserve"> </w:t>
      </w:r>
      <w:r w:rsidR="006221EB" w:rsidRPr="006221EB">
        <w:rPr>
          <w:rFonts w:hint="cs"/>
          <w:sz w:val="24"/>
          <w:szCs w:val="24"/>
          <w:u w:val="single"/>
          <w:rtl/>
        </w:rPr>
        <w:t>(مسارات/عام) الفصل الدراسي ال</w:t>
      </w:r>
      <w:r w:rsidR="00B02450">
        <w:rPr>
          <w:rFonts w:hint="cs"/>
          <w:sz w:val="24"/>
          <w:szCs w:val="24"/>
          <w:u w:val="single"/>
          <w:rtl/>
        </w:rPr>
        <w:t>أول</w:t>
      </w:r>
    </w:p>
    <w:p w14:paraId="2142B72C" w14:textId="77777777" w:rsidR="006221EB" w:rsidRDefault="00353FF1" w:rsidP="006221EB">
      <w:pPr>
        <w:rPr>
          <w:sz w:val="24"/>
          <w:szCs w:val="24"/>
          <w:rtl/>
        </w:rPr>
      </w:pPr>
      <w:r>
        <w:rPr>
          <w:noProof/>
          <w:sz w:val="24"/>
          <w:szCs w:val="24"/>
          <w:u w:val="single"/>
          <w:rtl/>
          <w:lang w:val="ar-SA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0800E387">
                <wp:simplePos x="0" y="0"/>
                <wp:positionH relativeFrom="column">
                  <wp:posOffset>1273077</wp:posOffset>
                </wp:positionH>
                <wp:positionV relativeFrom="paragraph">
                  <wp:posOffset>284627</wp:posOffset>
                </wp:positionV>
                <wp:extent cx="548640" cy="546588"/>
                <wp:effectExtent l="0" t="0" r="22860" b="25400"/>
                <wp:wrapNone/>
                <wp:docPr id="19" name="مجموعة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8640" cy="546588"/>
                          <a:chOff x="0" y="0"/>
                          <a:chExt cx="515453" cy="518984"/>
                        </a:xfrm>
                      </wpg:grpSpPr>
                      <wps:wsp>
                        <wps:cNvPr id="20" name="مستطيل 20"/>
                        <wps:cNvSpPr/>
                        <wps:spPr>
                          <a:xfrm>
                            <a:off x="3530" y="0"/>
                            <a:ext cx="511923" cy="5189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D243056" w14:textId="77777777" w:rsidR="00422A3D" w:rsidRDefault="00422A3D" w:rsidP="00422A3D">
                              <w:pPr>
                                <w:jc w:val="center"/>
                                <w:rPr>
                                  <w:color w:val="000000" w:themeColor="text1"/>
                                  <w:rtl/>
                                </w:rPr>
                              </w:pPr>
                            </w:p>
                            <w:p w14:paraId="105F2059" w14:textId="77777777" w:rsidR="00422A3D" w:rsidRPr="00167003" w:rsidRDefault="00353FF1" w:rsidP="00422A3D">
                              <w:pPr>
                                <w:spacing w:after="0"/>
                                <w:jc w:val="center"/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cs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" name="رابط مستقيم 21"/>
                        <wps:cNvCnPr/>
                        <wps:spPr>
                          <a:xfrm flipV="1">
                            <a:off x="0" y="243605"/>
                            <a:ext cx="51132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00E387" id="مجموعة 19" o:spid="_x0000_s1031" style="position:absolute;left:0;text-align:left;margin-left:100.25pt;margin-top:22.4pt;width:43.2pt;height:43.05pt;z-index:251678720;mso-width-relative:margin;mso-height-relative:margin" coordsize="515453,518984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">
                <v:rect id="مستطيل 20" o:spid="_x0000_s1032" style="position:absolute;left:3530;width:511923;height:518984;visibility:visible;mso-wrap-style:square;v-text-anchor:middle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" filled="f" strokecolor="black [3213]" strokeweight=".5pt">
                  <v:textbox>
                    <w:txbxContent>
                      <w:p w14:paraId="1D243056" w14:textId="77777777" w:rsidR="00422A3D" w:rsidRDefault="00422A3D" w:rsidP="00422A3D">
                        <w:pPr>
                          <w:jc w:val="center"/>
                          <w:rPr>
                            <w:color w:val="000000" w:themeColor="text1"/>
                            <w:rtl/>
                          </w:rPr>
                        </w:pPr>
                      </w:p>
                      <w:p w14:paraId="105F2059" w14:textId="77777777" w:rsidR="00422A3D" w:rsidRPr="00167003" w:rsidRDefault="00353FF1" w:rsidP="00422A3D">
                        <w:pPr>
                          <w:spacing w:after="0"/>
                          <w:jc w:val="center"/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>
                          <w:rPr>
                            <w:rFonts w:hint="cs"/>
                            <w:color w:val="000000" w:themeColor="text1"/>
                            <w:sz w:val="24"/>
                            <w:szCs w:val="24"/>
                            <w:rtl/>
                          </w:rPr>
                          <w:t>20</w:t>
                        </w:r>
                      </w:p>
                    </w:txbxContent>
                  </v:textbox>
                </v:rect>
                <v:line id="رابط مستقيم 21" o:spid="_x0000_s1033" style="position:absolute;flip:y;visibility:visible;mso-wrap-style:square" from="0,243605" to="511327,243605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" strokecolor="black [3200]" strokeweight=".5pt">
                  <v:stroke joinstyle="miter"/>
                </v:line>
              </v:group>
            </w:pict>
          </mc:Fallback>
        </mc:AlternateContent>
      </w:r>
      <w:r w:rsidR="006221EB" w:rsidRPr="006221EB">
        <w:rPr>
          <w:rFonts w:hint="cs"/>
          <w:sz w:val="24"/>
          <w:szCs w:val="24"/>
          <w:rtl/>
        </w:rPr>
        <w:t>الاسم الرباعي:</w:t>
      </w:r>
      <w:r w:rsidR="00682297">
        <w:rPr>
          <w:rFonts w:hint="cs"/>
          <w:sz w:val="24"/>
          <w:szCs w:val="24"/>
          <w:rtl/>
        </w:rPr>
        <w:t xml:space="preserve"> </w:t>
      </w:r>
      <w:r w:rsidR="006221EB" w:rsidRPr="006221EB">
        <w:rPr>
          <w:rFonts w:hint="cs"/>
          <w:sz w:val="24"/>
          <w:szCs w:val="24"/>
          <w:rtl/>
        </w:rPr>
        <w:t xml:space="preserve">...........................................                </w:t>
      </w:r>
      <w:r w:rsidR="00D51BB8">
        <w:rPr>
          <w:rFonts w:hint="cs"/>
          <w:sz w:val="24"/>
          <w:szCs w:val="24"/>
          <w:rtl/>
        </w:rPr>
        <w:t xml:space="preserve">                                </w:t>
      </w:r>
      <w:r w:rsidR="006221EB" w:rsidRPr="006221EB">
        <w:rPr>
          <w:rFonts w:hint="cs"/>
          <w:sz w:val="24"/>
          <w:szCs w:val="24"/>
          <w:rtl/>
        </w:rPr>
        <w:t>الصف:..............</w:t>
      </w:r>
    </w:p>
    <w:p w14:paraId="1779E64F" w14:textId="77777777" w:rsidR="00422A3D" w:rsidRDefault="00422A3D" w:rsidP="006221EB">
      <w:pPr>
        <w:rPr>
          <w:sz w:val="24"/>
          <w:szCs w:val="24"/>
          <w:u w:val="single"/>
          <w:rtl/>
        </w:rPr>
      </w:pPr>
    </w:p>
    <w:p w14:paraId="3A851794" w14:textId="77777777" w:rsidR="00F2532D" w:rsidRDefault="00353FF1" w:rsidP="00F2532D">
      <w:pPr>
        <w:rPr>
          <w:sz w:val="24"/>
          <w:szCs w:val="24"/>
          <w:rtl/>
        </w:rPr>
      </w:pPr>
      <w:r w:rsidRPr="00992C78">
        <w:rPr>
          <w:rFonts w:hint="cs"/>
          <w:sz w:val="24"/>
          <w:szCs w:val="24"/>
          <w:u w:val="single"/>
          <w:rtl/>
        </w:rPr>
        <w:t>السؤال الأول:</w:t>
      </w:r>
      <w:r>
        <w:rPr>
          <w:rFonts w:hint="cs"/>
          <w:sz w:val="24"/>
          <w:szCs w:val="24"/>
          <w:rtl/>
        </w:rPr>
        <w:t xml:space="preserve"> اختاري الإجابة الصحيحة في كل ما يلي: </w:t>
      </w:r>
      <w:r w:rsidRPr="006221EB">
        <w:rPr>
          <w:rFonts w:hint="cs"/>
          <w:sz w:val="24"/>
          <w:szCs w:val="24"/>
          <w:u w:val="single"/>
          <w:rtl/>
        </w:rPr>
        <w:t>(إجابة صحيحة واحدة)</w:t>
      </w:r>
    </w:p>
    <w:tbl>
      <w:tblPr>
        <w:tblStyle w:val="TableGrid0"/>
        <w:bidiVisual/>
        <w:tblW w:w="5067" w:type="pct"/>
        <w:tblLook w:val="04A0" w:firstRow="1" w:lastRow="0" w:firstColumn="1" w:lastColumn="0" w:noHBand="0" w:noVBand="1"/>
      </w:tblPr>
      <w:tblGrid>
        <w:gridCol w:w="427"/>
        <w:gridCol w:w="2360"/>
        <w:gridCol w:w="426"/>
        <w:gridCol w:w="2227"/>
        <w:gridCol w:w="426"/>
        <w:gridCol w:w="2336"/>
        <w:gridCol w:w="441"/>
        <w:gridCol w:w="2264"/>
      </w:tblGrid>
      <w:tr w:rsidR="00B16801" w14:paraId="038D7216" w14:textId="77777777" w:rsidTr="00787CC1">
        <w:trPr>
          <w:trHeight w:val="434"/>
        </w:trPr>
        <w:tc>
          <w:tcPr>
            <w:tcW w:w="5000" w:type="pct"/>
            <w:gridSpan w:val="8"/>
          </w:tcPr>
          <w:p w14:paraId="1EE6490E" w14:textId="77777777" w:rsidR="006221EB" w:rsidRPr="00A77E6C" w:rsidRDefault="00353FF1" w:rsidP="00A06F65">
            <w:pPr>
              <w:pStyle w:val="a4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جموعات الأعداد التي ينتمي إليها العدد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28</m:t>
              </m:r>
            </m:oMath>
            <w:r>
              <w:rPr>
                <w:rFonts w:eastAsiaTheme="minorEastAsia" w:hint="cs"/>
                <w:sz w:val="24"/>
                <w:szCs w:val="24"/>
                <w:rtl/>
              </w:rPr>
              <w:t xml:space="preserve"> هي مجموعة الأعداد:</w:t>
            </w:r>
          </w:p>
        </w:tc>
      </w:tr>
      <w:tr w:rsidR="00B16801" w14:paraId="5A5D4E51" w14:textId="77777777" w:rsidTr="00787CC1">
        <w:trPr>
          <w:trHeight w:val="271"/>
        </w:trPr>
        <w:tc>
          <w:tcPr>
            <w:tcW w:w="196" w:type="pct"/>
          </w:tcPr>
          <w:p w14:paraId="645E5ADB" w14:textId="77777777" w:rsidR="006221EB" w:rsidRPr="00A77E6C" w:rsidRDefault="00353FF1" w:rsidP="00250F4E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12D06B7D" w14:textId="77777777" w:rsidR="006221EB" w:rsidRPr="00A77E6C" w:rsidRDefault="00353FF1" w:rsidP="00B02450">
            <w:pPr>
              <w:jc w:val="center"/>
              <w:rPr>
                <w:i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طبيعية,الصحيحة,الحقيقية</w:t>
            </w:r>
          </w:p>
        </w:tc>
        <w:tc>
          <w:tcPr>
            <w:tcW w:w="195" w:type="pct"/>
          </w:tcPr>
          <w:p w14:paraId="60B84B69" w14:textId="77777777" w:rsidR="006221EB" w:rsidRPr="00A77E6C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1931F368" w14:textId="77777777" w:rsidR="006221EB" w:rsidRPr="00A77E6C" w:rsidRDefault="00353FF1" w:rsidP="00B02450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صحيحة,النسبية,الحقيقية</w:t>
            </w:r>
          </w:p>
        </w:tc>
        <w:tc>
          <w:tcPr>
            <w:tcW w:w="195" w:type="pct"/>
          </w:tcPr>
          <w:p w14:paraId="2C53A4B7" w14:textId="77777777" w:rsidR="006221EB" w:rsidRPr="00A77E6C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1FE2C258" w14:textId="77777777" w:rsidR="006221EB" w:rsidRPr="00A77E6C" w:rsidRDefault="00353FF1" w:rsidP="00B02450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كلية, الصحيحة</w:t>
            </w:r>
          </w:p>
        </w:tc>
        <w:tc>
          <w:tcPr>
            <w:tcW w:w="202" w:type="pct"/>
          </w:tcPr>
          <w:p w14:paraId="594676D8" w14:textId="77777777" w:rsidR="006221EB" w:rsidRPr="00A77E6C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7F4A243E" w14:textId="77777777" w:rsidR="006221EB" w:rsidRPr="00A77E6C" w:rsidRDefault="00353FF1" w:rsidP="00B02450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rFonts w:hint="cs"/>
                <w:sz w:val="28"/>
                <w:szCs w:val="28"/>
                <w:rtl/>
              </w:rPr>
              <w:t>الطبيعية,الكلية,النسبية</w:t>
            </w:r>
          </w:p>
        </w:tc>
      </w:tr>
      <w:tr w:rsidR="00B16801" w14:paraId="309CA8DC" w14:textId="77777777" w:rsidTr="00787CC1">
        <w:trPr>
          <w:trHeight w:val="359"/>
        </w:trPr>
        <w:tc>
          <w:tcPr>
            <w:tcW w:w="5000" w:type="pct"/>
            <w:gridSpan w:val="8"/>
          </w:tcPr>
          <w:p w14:paraId="48925390" w14:textId="77777777" w:rsidR="009F1BD4" w:rsidRPr="00A77E6C" w:rsidRDefault="00353FF1" w:rsidP="00A06F65">
            <w:pPr>
              <w:pStyle w:val="a4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نظير الجمعي للعدد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oMath>
          </w:p>
        </w:tc>
      </w:tr>
      <w:tr w:rsidR="00B16801" w14:paraId="7744A4A8" w14:textId="77777777" w:rsidTr="00787CC1">
        <w:trPr>
          <w:trHeight w:val="271"/>
        </w:trPr>
        <w:tc>
          <w:tcPr>
            <w:tcW w:w="196" w:type="pct"/>
          </w:tcPr>
          <w:p w14:paraId="0506C8D5" w14:textId="77777777" w:rsidR="006221EB" w:rsidRPr="00A77E6C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70533CBD" w14:textId="77777777" w:rsidR="006221EB" w:rsidRPr="00A77E6C" w:rsidRDefault="00353FF1" w:rsidP="00A94107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195" w:type="pct"/>
          </w:tcPr>
          <w:p w14:paraId="444E02B1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7FCA06A8" w14:textId="77777777" w:rsidR="006221EB" w:rsidRPr="00A77E6C" w:rsidRDefault="00353FF1" w:rsidP="00A94107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195" w:type="pct"/>
          </w:tcPr>
          <w:p w14:paraId="046E4A61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16281B92" w14:textId="77777777" w:rsidR="006221EB" w:rsidRPr="00A77E6C" w:rsidRDefault="00353FF1" w:rsidP="00A94107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202" w:type="pct"/>
          </w:tcPr>
          <w:p w14:paraId="1BB66996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3FFD6626" w14:textId="77777777" w:rsidR="006221EB" w:rsidRPr="00A77E6C" w:rsidRDefault="00353FF1" w:rsidP="00A94107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</w:tr>
      <w:tr w:rsidR="00B16801" w14:paraId="4DA9CE6D" w14:textId="77777777" w:rsidTr="00787CC1">
        <w:trPr>
          <w:trHeight w:val="417"/>
        </w:trPr>
        <w:tc>
          <w:tcPr>
            <w:tcW w:w="5000" w:type="pct"/>
            <w:gridSpan w:val="8"/>
          </w:tcPr>
          <w:p w14:paraId="1F6DAD9B" w14:textId="77777777" w:rsidR="009F1BD4" w:rsidRPr="00A77E6C" w:rsidRDefault="00353FF1" w:rsidP="00A06F65">
            <w:pPr>
              <w:pStyle w:val="a4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نظير الضربي للعدد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den>
              </m:f>
            </m:oMath>
          </w:p>
        </w:tc>
      </w:tr>
      <w:tr w:rsidR="00B16801" w14:paraId="02489F35" w14:textId="77777777" w:rsidTr="00787CC1">
        <w:trPr>
          <w:trHeight w:val="281"/>
        </w:trPr>
        <w:tc>
          <w:tcPr>
            <w:tcW w:w="196" w:type="pct"/>
          </w:tcPr>
          <w:p w14:paraId="06611181" w14:textId="77777777" w:rsidR="006221EB" w:rsidRPr="00A77E6C" w:rsidRDefault="00353FF1" w:rsidP="00250F4E">
            <w:pPr>
              <w:jc w:val="center"/>
              <w:rPr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54E93689" w14:textId="77777777" w:rsidR="006221EB" w:rsidRPr="00A77E6C" w:rsidRDefault="00353FF1" w:rsidP="00A94107">
            <w:pPr>
              <w:rPr>
                <w:i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95" w:type="pct"/>
          </w:tcPr>
          <w:p w14:paraId="11DE1A36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10A04770" w14:textId="77777777" w:rsidR="006221EB" w:rsidRPr="00A77E6C" w:rsidRDefault="00353FF1" w:rsidP="00A94107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95" w:type="pct"/>
          </w:tcPr>
          <w:p w14:paraId="6FE1418B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2F9C51A1" w14:textId="77777777" w:rsidR="006221EB" w:rsidRPr="00A77E6C" w:rsidRDefault="00353FF1" w:rsidP="00A94107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202" w:type="pct"/>
          </w:tcPr>
          <w:p w14:paraId="1AF46921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2D71D016" w14:textId="77777777" w:rsidR="006221EB" w:rsidRPr="00A77E6C" w:rsidRDefault="00353FF1" w:rsidP="00A94107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B16801" w14:paraId="0B03A723" w14:textId="77777777" w:rsidTr="00787CC1">
        <w:trPr>
          <w:trHeight w:val="474"/>
        </w:trPr>
        <w:tc>
          <w:tcPr>
            <w:tcW w:w="5000" w:type="pct"/>
            <w:gridSpan w:val="8"/>
          </w:tcPr>
          <w:p w14:paraId="3710651C" w14:textId="77777777" w:rsidR="009F1BD4" w:rsidRPr="00A77E6C" w:rsidRDefault="00353FF1" w:rsidP="00A06F65">
            <w:pPr>
              <w:pStyle w:val="a4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ا الخاصية الموضحة في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1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</w:rPr>
                <m:t>+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1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8+5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1</m:t>
                  </m:r>
                </m:e>
              </m:rad>
            </m:oMath>
          </w:p>
        </w:tc>
      </w:tr>
      <w:tr w:rsidR="00B16801" w14:paraId="278B1075" w14:textId="77777777" w:rsidTr="00787CC1">
        <w:trPr>
          <w:trHeight w:val="277"/>
        </w:trPr>
        <w:tc>
          <w:tcPr>
            <w:tcW w:w="196" w:type="pct"/>
          </w:tcPr>
          <w:p w14:paraId="262FAA88" w14:textId="77777777" w:rsidR="006221EB" w:rsidRPr="00A77E6C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0DADDB75" w14:textId="77777777" w:rsidR="006221EB" w:rsidRPr="00A77E6C" w:rsidRDefault="00353FF1" w:rsidP="00A94107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تبديلية</w:t>
            </w:r>
          </w:p>
        </w:tc>
        <w:tc>
          <w:tcPr>
            <w:tcW w:w="195" w:type="pct"/>
          </w:tcPr>
          <w:p w14:paraId="61C8C5E2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6E5C59A6" w14:textId="77777777" w:rsidR="006221EB" w:rsidRPr="00A77E6C" w:rsidRDefault="00353FF1" w:rsidP="00A94107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تجميعية</w:t>
            </w:r>
          </w:p>
        </w:tc>
        <w:tc>
          <w:tcPr>
            <w:tcW w:w="195" w:type="pct"/>
          </w:tcPr>
          <w:p w14:paraId="67E81A61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4E48FCCA" w14:textId="77777777" w:rsidR="006221EB" w:rsidRPr="00A77E6C" w:rsidRDefault="00353FF1" w:rsidP="00A70464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انغلاق</w:t>
            </w:r>
          </w:p>
        </w:tc>
        <w:tc>
          <w:tcPr>
            <w:tcW w:w="202" w:type="pct"/>
          </w:tcPr>
          <w:p w14:paraId="6116AD65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3E06D7A1" w14:textId="77777777" w:rsidR="006221EB" w:rsidRPr="00A77E6C" w:rsidRDefault="00353FF1" w:rsidP="00A70464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توزيع</w:t>
            </w:r>
          </w:p>
        </w:tc>
      </w:tr>
      <w:tr w:rsidR="00B16801" w14:paraId="1E926CF0" w14:textId="77777777" w:rsidTr="00787CC1">
        <w:trPr>
          <w:trHeight w:val="425"/>
        </w:trPr>
        <w:tc>
          <w:tcPr>
            <w:tcW w:w="5000" w:type="pct"/>
            <w:gridSpan w:val="8"/>
          </w:tcPr>
          <w:p w14:paraId="1D033199" w14:textId="77777777" w:rsidR="009F1BD4" w:rsidRPr="00B02450" w:rsidRDefault="00353FF1" w:rsidP="00B02450">
            <w:pPr>
              <w:pStyle w:val="a4"/>
              <w:numPr>
                <w:ilvl w:val="0"/>
                <w:numId w:val="2"/>
              </w:numPr>
              <w:tabs>
                <w:tab w:val="left" w:pos="4391"/>
              </w:tabs>
              <w:rPr>
                <w:rFonts w:cs="Fanan"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بسط العبارة </w:t>
            </w:r>
            <m:oMath>
              <m:r>
                <m:rPr>
                  <m:nor/>
                </m:rPr>
                <w:rPr>
                  <w:rFonts w:ascii="Cambria Math" w:hAnsi="Cambria Math"/>
                  <w:sz w:val="24"/>
                  <w:szCs w:val="24"/>
                </w:rPr>
                <m:t>2(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+3)+5(2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1)</m:t>
              </m:r>
            </m:oMath>
          </w:p>
        </w:tc>
      </w:tr>
      <w:tr w:rsidR="00B16801" w14:paraId="0FFAFEDF" w14:textId="77777777" w:rsidTr="00787CC1">
        <w:trPr>
          <w:trHeight w:val="281"/>
        </w:trPr>
        <w:tc>
          <w:tcPr>
            <w:tcW w:w="196" w:type="pct"/>
          </w:tcPr>
          <w:p w14:paraId="7269E90F" w14:textId="77777777" w:rsidR="006221EB" w:rsidRPr="00A77E6C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641ED54A" w14:textId="77777777" w:rsidR="006221EB" w:rsidRPr="00A77E6C" w:rsidRDefault="00353FF1" w:rsidP="000002C0">
            <w:pPr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2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oMath>
            </m:oMathPara>
          </w:p>
        </w:tc>
        <w:tc>
          <w:tcPr>
            <w:tcW w:w="195" w:type="pct"/>
          </w:tcPr>
          <w:p w14:paraId="0DE966DB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4E1B9369" w14:textId="77777777" w:rsidR="006221EB" w:rsidRPr="00A77E6C" w:rsidRDefault="00353FF1" w:rsidP="000002C0">
            <w:pPr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2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11</m:t>
                </m:r>
              </m:oMath>
            </m:oMathPara>
          </w:p>
        </w:tc>
        <w:tc>
          <w:tcPr>
            <w:tcW w:w="195" w:type="pct"/>
          </w:tcPr>
          <w:p w14:paraId="12F2F14C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0D1FB566" w14:textId="77777777" w:rsidR="006221EB" w:rsidRPr="00A77E6C" w:rsidRDefault="00353FF1" w:rsidP="000002C0">
            <w:pPr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2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2</m:t>
                </m:r>
              </m:oMath>
            </m:oMathPara>
          </w:p>
        </w:tc>
        <w:tc>
          <w:tcPr>
            <w:tcW w:w="202" w:type="pct"/>
          </w:tcPr>
          <w:p w14:paraId="147EB3CB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5BC42CE4" w14:textId="77777777" w:rsidR="006221EB" w:rsidRPr="00A77E6C" w:rsidRDefault="00353FF1" w:rsidP="000002C0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9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oMath>
            </m:oMathPara>
          </w:p>
        </w:tc>
      </w:tr>
      <w:tr w:rsidR="00B16801" w14:paraId="316164C3" w14:textId="77777777" w:rsidTr="00787CC1">
        <w:trPr>
          <w:trHeight w:val="478"/>
        </w:trPr>
        <w:tc>
          <w:tcPr>
            <w:tcW w:w="5000" w:type="pct"/>
            <w:gridSpan w:val="8"/>
          </w:tcPr>
          <w:p w14:paraId="2B1074E6" w14:textId="77777777" w:rsidR="009F1BD4" w:rsidRPr="00A77E6C" w:rsidRDefault="00353FF1" w:rsidP="00112609">
            <w:pPr>
              <w:pStyle w:val="a4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أوجد مدى العلاقة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,5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,3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,3</m:t>
                      </m:r>
                    </m:e>
                  </m:d>
                </m:e>
              </m:d>
            </m:oMath>
            <w:r>
              <w:rPr>
                <w:rFonts w:hint="cs"/>
                <w:sz w:val="24"/>
                <w:szCs w:val="24"/>
                <w:rtl/>
              </w:rPr>
              <w:t xml:space="preserve"> ثم حدد ما إذا كانت هذه العلاقة دالة أم لا:</w:t>
            </w:r>
          </w:p>
        </w:tc>
      </w:tr>
      <w:tr w:rsidR="00B16801" w14:paraId="70967B7C" w14:textId="77777777" w:rsidTr="00787CC1">
        <w:trPr>
          <w:trHeight w:val="283"/>
        </w:trPr>
        <w:tc>
          <w:tcPr>
            <w:tcW w:w="196" w:type="pct"/>
          </w:tcPr>
          <w:p w14:paraId="00635214" w14:textId="77777777" w:rsidR="006221EB" w:rsidRPr="00A77E6C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7D507672" w14:textId="77777777" w:rsidR="000D0B5D" w:rsidRPr="00B02450" w:rsidRDefault="00353FF1" w:rsidP="00837020">
            <w:pPr>
              <w:jc w:val="center"/>
              <w:rPr>
                <w:rFonts w:eastAsiaTheme="minorEastAsia"/>
                <w:i/>
                <w:sz w:val="24"/>
                <w:szCs w:val="24"/>
                <w:rtl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2,-2</m:t>
                  </m:r>
                </m:e>
              </m:d>
            </m:oMath>
            <w:r>
              <w:rPr>
                <w:rFonts w:hint="cs"/>
                <w:sz w:val="24"/>
                <w:szCs w:val="24"/>
                <w:rtl/>
              </w:rPr>
              <w:t>, دالة</w:t>
            </w:r>
          </w:p>
        </w:tc>
        <w:tc>
          <w:tcPr>
            <w:tcW w:w="195" w:type="pct"/>
          </w:tcPr>
          <w:p w14:paraId="12DCE190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3EC613A0" w14:textId="77777777" w:rsidR="000D0B5D" w:rsidRPr="00A77E6C" w:rsidRDefault="00353FF1" w:rsidP="00837020">
            <w:pPr>
              <w:jc w:val="center"/>
              <w:rPr>
                <w:i/>
                <w:sz w:val="24"/>
                <w:szCs w:val="24"/>
                <w:rtl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2,-1</m:t>
                  </m:r>
                </m:e>
              </m:d>
            </m:oMath>
            <w:r>
              <w:rPr>
                <w:rFonts w:hint="cs"/>
                <w:sz w:val="24"/>
                <w:szCs w:val="24"/>
                <w:rtl/>
              </w:rPr>
              <w:t>, ليست دالة</w:t>
            </w:r>
          </w:p>
        </w:tc>
        <w:tc>
          <w:tcPr>
            <w:tcW w:w="195" w:type="pct"/>
          </w:tcPr>
          <w:p w14:paraId="4FEBB173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200357D4" w14:textId="77777777" w:rsidR="00DD3831" w:rsidRPr="00B02450" w:rsidRDefault="00353FF1" w:rsidP="00837020">
            <w:pPr>
              <w:jc w:val="center"/>
              <w:rPr>
                <w:i/>
                <w:sz w:val="24"/>
                <w:szCs w:val="24"/>
                <w:rtl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,5</m:t>
                  </m:r>
                </m:e>
              </m:d>
            </m:oMath>
            <w:r>
              <w:rPr>
                <w:rFonts w:hint="cs"/>
                <w:sz w:val="24"/>
                <w:szCs w:val="24"/>
                <w:rtl/>
              </w:rPr>
              <w:t>, دالة</w:t>
            </w:r>
          </w:p>
        </w:tc>
        <w:tc>
          <w:tcPr>
            <w:tcW w:w="202" w:type="pct"/>
          </w:tcPr>
          <w:p w14:paraId="3B4D2BB2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1A9210AD" w14:textId="77777777" w:rsidR="006221EB" w:rsidRPr="00A77E6C" w:rsidRDefault="00353FF1" w:rsidP="00837020">
            <w:pPr>
              <w:jc w:val="center"/>
              <w:rPr>
                <w:i/>
                <w:sz w:val="24"/>
                <w:szCs w:val="24"/>
                <w:rtl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,5</m:t>
                  </m:r>
                </m:e>
              </m:d>
            </m:oMath>
            <w:r>
              <w:rPr>
                <w:rFonts w:hint="cs"/>
                <w:sz w:val="24"/>
                <w:szCs w:val="24"/>
                <w:rtl/>
              </w:rPr>
              <w:t>, ليست دالة</w:t>
            </w:r>
          </w:p>
        </w:tc>
      </w:tr>
      <w:tr w:rsidR="00B16801" w14:paraId="68C8A6D3" w14:textId="77777777" w:rsidTr="00787CC1">
        <w:trPr>
          <w:trHeight w:val="412"/>
        </w:trPr>
        <w:tc>
          <w:tcPr>
            <w:tcW w:w="5000" w:type="pct"/>
            <w:gridSpan w:val="8"/>
          </w:tcPr>
          <w:p w14:paraId="580C3E8E" w14:textId="77777777" w:rsidR="009F1BD4" w:rsidRPr="00A77E6C" w:rsidRDefault="00353FF1" w:rsidP="00112609">
            <w:pPr>
              <w:pStyle w:val="a4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مجال للعلاقة التالية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>+3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=5</m:t>
              </m:r>
            </m:oMath>
          </w:p>
        </w:tc>
      </w:tr>
      <w:tr w:rsidR="00B16801" w14:paraId="6029091E" w14:textId="77777777" w:rsidTr="00787CC1">
        <w:trPr>
          <w:trHeight w:val="271"/>
        </w:trPr>
        <w:tc>
          <w:tcPr>
            <w:tcW w:w="196" w:type="pct"/>
          </w:tcPr>
          <w:p w14:paraId="74B4D34D" w14:textId="77777777" w:rsidR="006221EB" w:rsidRPr="00A77E6C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581B2B54" w14:textId="77777777" w:rsidR="006221EB" w:rsidRPr="00A77E6C" w:rsidRDefault="00353FF1" w:rsidP="00837020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جموعة الأعداد الطبيعية</w:t>
            </w:r>
          </w:p>
        </w:tc>
        <w:tc>
          <w:tcPr>
            <w:tcW w:w="195" w:type="pct"/>
          </w:tcPr>
          <w:p w14:paraId="255A272F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0E9DFE9C" w14:textId="77777777" w:rsidR="006221EB" w:rsidRPr="00A77E6C" w:rsidRDefault="00353FF1" w:rsidP="00837020">
            <w:pPr>
              <w:jc w:val="center"/>
              <w:rPr>
                <w:i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جموعة الأعداد النسبية</w:t>
            </w:r>
          </w:p>
        </w:tc>
        <w:tc>
          <w:tcPr>
            <w:tcW w:w="195" w:type="pct"/>
          </w:tcPr>
          <w:p w14:paraId="5E3D538D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71BB40DB" w14:textId="77777777" w:rsidR="006221EB" w:rsidRPr="00A77E6C" w:rsidRDefault="00353FF1" w:rsidP="00025505">
            <w:pPr>
              <w:jc w:val="center"/>
              <w:rPr>
                <w:i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جموعة الأعداد الصحيحة</w:t>
            </w:r>
          </w:p>
        </w:tc>
        <w:tc>
          <w:tcPr>
            <w:tcW w:w="202" w:type="pct"/>
          </w:tcPr>
          <w:p w14:paraId="37B3FC55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0EE41C94" w14:textId="77777777" w:rsidR="006221EB" w:rsidRPr="00A77E6C" w:rsidRDefault="00353FF1" w:rsidP="002811E5">
            <w:pPr>
              <w:jc w:val="center"/>
              <w:rPr>
                <w:i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جموعة الأعداد الحقيقية</w:t>
            </w:r>
          </w:p>
        </w:tc>
      </w:tr>
      <w:tr w:rsidR="00B16801" w14:paraId="0AF7F892" w14:textId="77777777" w:rsidTr="00787CC1">
        <w:trPr>
          <w:trHeight w:val="341"/>
        </w:trPr>
        <w:tc>
          <w:tcPr>
            <w:tcW w:w="5000" w:type="pct"/>
            <w:gridSpan w:val="8"/>
          </w:tcPr>
          <w:p w14:paraId="214FBC4F" w14:textId="77777777" w:rsidR="009F1BD4" w:rsidRPr="00A77E6C" w:rsidRDefault="00353FF1" w:rsidP="00B32D21">
            <w:pPr>
              <w:pStyle w:val="a4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  <w:r w:rsidRPr="00AC4785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7936" behindDoc="1" locked="0" layoutInCell="1" allowOverlap="1" wp14:anchorId="25257482" wp14:editId="7A6B8F02">
                  <wp:simplePos x="0" y="0"/>
                  <wp:positionH relativeFrom="column">
                    <wp:posOffset>1602740</wp:posOffset>
                  </wp:positionH>
                  <wp:positionV relativeFrom="paragraph">
                    <wp:posOffset>0</wp:posOffset>
                  </wp:positionV>
                  <wp:extent cx="896620" cy="896620"/>
                  <wp:effectExtent l="0" t="0" r="0" b="0"/>
                  <wp:wrapTight wrapText="bothSides">
                    <wp:wrapPolygon edited="0">
                      <wp:start x="0" y="0"/>
                      <wp:lineTo x="0" y="21110"/>
                      <wp:lineTo x="21110" y="21110"/>
                      <wp:lineTo x="21110" y="0"/>
                      <wp:lineTo x="0" y="0"/>
                    </wp:wrapPolygon>
                  </wp:wrapTight>
                  <wp:docPr id="50265888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265888" name="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6620" cy="896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hint="cs"/>
                <w:sz w:val="24"/>
                <w:szCs w:val="24"/>
                <w:rtl/>
              </w:rPr>
              <w:t xml:space="preserve">المدى </w:t>
            </w:r>
            <w:r>
              <w:rPr>
                <w:rFonts w:hint="cs"/>
                <w:sz w:val="24"/>
                <w:szCs w:val="24"/>
                <w:rtl/>
              </w:rPr>
              <w:t>للدالة في الشكل المجاور هو:</w:t>
            </w:r>
            <w:r w:rsidRPr="00AC4785">
              <w:rPr>
                <w:rFonts w:cs="Arial"/>
                <w:noProof/>
                <w:sz w:val="24"/>
                <w:szCs w:val="24"/>
                <w:rtl/>
              </w:rPr>
              <w:t xml:space="preserve"> </w:t>
            </w:r>
          </w:p>
        </w:tc>
      </w:tr>
      <w:tr w:rsidR="00B16801" w14:paraId="56161EBB" w14:textId="77777777" w:rsidTr="00787CC1">
        <w:trPr>
          <w:trHeight w:val="281"/>
        </w:trPr>
        <w:tc>
          <w:tcPr>
            <w:tcW w:w="196" w:type="pct"/>
          </w:tcPr>
          <w:p w14:paraId="6607B2A8" w14:textId="77777777" w:rsidR="006221EB" w:rsidRPr="00A77E6C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505DCB05" w14:textId="77777777" w:rsidR="006221EB" w:rsidRPr="00A77E6C" w:rsidRDefault="00353FF1" w:rsidP="00025505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مجموعة الأعداد الطبيعية</w:t>
            </w:r>
          </w:p>
        </w:tc>
        <w:tc>
          <w:tcPr>
            <w:tcW w:w="195" w:type="pct"/>
          </w:tcPr>
          <w:p w14:paraId="39425F8D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42586ACE" w14:textId="77777777" w:rsidR="006221EB" w:rsidRPr="00A77E6C" w:rsidRDefault="00353FF1" w:rsidP="006221EB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جموعة الاعداد الصحيحة</w:t>
            </w:r>
          </w:p>
        </w:tc>
        <w:tc>
          <w:tcPr>
            <w:tcW w:w="195" w:type="pct"/>
          </w:tcPr>
          <w:p w14:paraId="55063EB8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6BA10989" w14:textId="77777777" w:rsidR="006221EB" w:rsidRPr="00A77E6C" w:rsidRDefault="00353FF1" w:rsidP="00025505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جموعة الأعداد النسبية</w:t>
            </w:r>
          </w:p>
        </w:tc>
        <w:tc>
          <w:tcPr>
            <w:tcW w:w="202" w:type="pct"/>
          </w:tcPr>
          <w:p w14:paraId="1BF7ADCE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07D37402" w14:textId="77777777" w:rsidR="006221EB" w:rsidRPr="00A77E6C" w:rsidRDefault="00353FF1" w:rsidP="00025505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جموعة الأعداد الحقيقية</w:t>
            </w:r>
          </w:p>
        </w:tc>
      </w:tr>
      <w:tr w:rsidR="00B16801" w14:paraId="5AA92BAF" w14:textId="77777777" w:rsidTr="00787CC1">
        <w:trPr>
          <w:trHeight w:val="585"/>
        </w:trPr>
        <w:tc>
          <w:tcPr>
            <w:tcW w:w="5000" w:type="pct"/>
            <w:gridSpan w:val="8"/>
          </w:tcPr>
          <w:p w14:paraId="29A5DA01" w14:textId="77777777" w:rsidR="009F1BD4" w:rsidRPr="00A77E6C" w:rsidRDefault="00353FF1" w:rsidP="001135C8">
            <w:pPr>
              <w:pStyle w:val="a4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  <w:r w:rsidRPr="001135C8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88960" behindDoc="1" locked="0" layoutInCell="1" allowOverlap="1" wp14:anchorId="28F35720" wp14:editId="307B0495">
                  <wp:simplePos x="0" y="0"/>
                  <wp:positionH relativeFrom="column">
                    <wp:posOffset>1234440</wp:posOffset>
                  </wp:positionH>
                  <wp:positionV relativeFrom="paragraph">
                    <wp:posOffset>1270</wp:posOffset>
                  </wp:positionV>
                  <wp:extent cx="980440" cy="933450"/>
                  <wp:effectExtent l="0" t="0" r="0" b="0"/>
                  <wp:wrapTight wrapText="bothSides">
                    <wp:wrapPolygon edited="0">
                      <wp:start x="0" y="0"/>
                      <wp:lineTo x="0" y="21159"/>
                      <wp:lineTo x="20984" y="21159"/>
                      <wp:lineTo x="20984" y="0"/>
                      <wp:lineTo x="0" y="0"/>
                    </wp:wrapPolygon>
                  </wp:wrapTight>
                  <wp:docPr id="713565725" name="صورة 9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059EC21-54FF-3E98-2F1E-FCA16D2E90F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3565725" name="صورة 9">
                            <a:extLst>
                              <a:ext uri="{FF2B5EF4-FFF2-40B4-BE49-F238E27FC236}">
                                <a16:creationId xmlns:a16="http://schemas.microsoft.com/office/drawing/2014/main" id="{4059EC21-54FF-3E98-2F1E-FCA16D2E90F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369" r="69011" b="40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044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1135C8">
              <w:rPr>
                <w:sz w:val="24"/>
                <w:szCs w:val="24"/>
                <w:rtl/>
              </w:rPr>
              <w:t>أيّ مما يأتي ليس جزءاً من الدالة المتعددة التعريف الممثلة في الشكل المجاور:</w:t>
            </w:r>
            <w:r w:rsidRPr="001135C8">
              <w:rPr>
                <w:noProof/>
              </w:rPr>
              <w:t xml:space="preserve"> </w:t>
            </w:r>
          </w:p>
        </w:tc>
      </w:tr>
      <w:tr w:rsidR="00B16801" w14:paraId="6B1B54FB" w14:textId="77777777" w:rsidTr="00787CC1">
        <w:trPr>
          <w:trHeight w:val="247"/>
        </w:trPr>
        <w:tc>
          <w:tcPr>
            <w:tcW w:w="196" w:type="pct"/>
          </w:tcPr>
          <w:p w14:paraId="26FDB1D1" w14:textId="77777777" w:rsidR="006221EB" w:rsidRPr="00A77E6C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6D9B5F36" w14:textId="77777777" w:rsidR="006221EB" w:rsidRPr="00A77E6C" w:rsidRDefault="00353FF1" w:rsidP="001135C8">
            <w:pPr>
              <w:jc w:val="center"/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, 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≤-1</m:t>
                </m:r>
              </m:oMath>
            </m:oMathPara>
          </w:p>
        </w:tc>
        <w:tc>
          <w:tcPr>
            <w:tcW w:w="195" w:type="pct"/>
          </w:tcPr>
          <w:p w14:paraId="7CA094F9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37800620" w14:textId="77777777" w:rsidR="006221EB" w:rsidRPr="00A77E6C" w:rsidRDefault="00353FF1" w:rsidP="001135C8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1, -1&lt;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&lt;1</m:t>
                </m:r>
              </m:oMath>
            </m:oMathPara>
          </w:p>
        </w:tc>
        <w:tc>
          <w:tcPr>
            <w:tcW w:w="195" w:type="pct"/>
          </w:tcPr>
          <w:p w14:paraId="4577C23B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1E632BA6" w14:textId="77777777" w:rsidR="006221EB" w:rsidRPr="00A77E6C" w:rsidRDefault="00353FF1" w:rsidP="001135C8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1,-1≤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&lt;1</m:t>
                </m:r>
              </m:oMath>
            </m:oMathPara>
          </w:p>
        </w:tc>
        <w:tc>
          <w:tcPr>
            <w:tcW w:w="202" w:type="pct"/>
          </w:tcPr>
          <w:p w14:paraId="5D8E4D74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373E464A" w14:textId="77777777" w:rsidR="006221EB" w:rsidRPr="00A77E6C" w:rsidRDefault="00353FF1" w:rsidP="001135C8">
            <w:pPr>
              <w:jc w:val="center"/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, 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≥1</m:t>
                </m:r>
              </m:oMath>
            </m:oMathPara>
          </w:p>
        </w:tc>
      </w:tr>
      <w:tr w:rsidR="00B16801" w14:paraId="6C85BB57" w14:textId="77777777" w:rsidTr="00787CC1">
        <w:trPr>
          <w:trHeight w:val="343"/>
        </w:trPr>
        <w:tc>
          <w:tcPr>
            <w:tcW w:w="5000" w:type="pct"/>
            <w:gridSpan w:val="8"/>
          </w:tcPr>
          <w:p w14:paraId="129801B2" w14:textId="77777777" w:rsidR="009F1BD4" w:rsidRPr="00CA3B12" w:rsidRDefault="00353FF1" w:rsidP="00CA3B12">
            <w:pPr>
              <w:pStyle w:val="a4"/>
              <w:numPr>
                <w:ilvl w:val="0"/>
                <w:numId w:val="2"/>
              </w:numPr>
              <w:tabs>
                <w:tab w:val="left" w:pos="8823"/>
              </w:tabs>
              <w:rPr>
                <w:rFonts w:asciiTheme="minorBidi" w:hAnsiTheme="minorBidi"/>
                <w:sz w:val="32"/>
                <w:szCs w:val="32"/>
                <w:rtl/>
              </w:rPr>
            </w:pPr>
            <w:r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 w:rsidR="001135C8">
              <w:rPr>
                <w:rFonts w:hint="cs"/>
                <w:sz w:val="24"/>
                <w:szCs w:val="24"/>
                <w:rtl/>
              </w:rPr>
              <w:t>أيّ مما يأتي يمثل عدداً غير نسبياً؟</w:t>
            </w:r>
          </w:p>
        </w:tc>
      </w:tr>
      <w:tr w:rsidR="00B16801" w14:paraId="0AFF95D7" w14:textId="77777777" w:rsidTr="00787CC1">
        <w:trPr>
          <w:trHeight w:val="281"/>
        </w:trPr>
        <w:tc>
          <w:tcPr>
            <w:tcW w:w="196" w:type="pct"/>
          </w:tcPr>
          <w:p w14:paraId="6170E2DA" w14:textId="77777777" w:rsidR="006221EB" w:rsidRPr="00A77E6C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42BBB4C4" w14:textId="77777777" w:rsidR="006221EB" w:rsidRPr="00A77E6C" w:rsidRDefault="00353FF1" w:rsidP="008C5955">
            <w:pPr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195" w:type="pct"/>
          </w:tcPr>
          <w:p w14:paraId="36128870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0009043D" w14:textId="77777777" w:rsidR="006221EB" w:rsidRPr="00A77E6C" w:rsidRDefault="00353FF1" w:rsidP="008C5955">
            <w:pPr>
              <w:rPr>
                <w:i/>
                <w:sz w:val="24"/>
                <w:szCs w:val="24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9</m:t>
                    </m:r>
                  </m:e>
                </m:rad>
              </m:oMath>
            </m:oMathPara>
          </w:p>
        </w:tc>
        <w:tc>
          <w:tcPr>
            <w:tcW w:w="195" w:type="pct"/>
          </w:tcPr>
          <w:p w14:paraId="74F43993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5851BD0E" w14:textId="77777777" w:rsidR="006221EB" w:rsidRPr="00A77E6C" w:rsidRDefault="00353FF1" w:rsidP="008C5955">
            <w:pPr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.25</m:t>
                </m:r>
              </m:oMath>
            </m:oMathPara>
          </w:p>
        </w:tc>
        <w:tc>
          <w:tcPr>
            <w:tcW w:w="202" w:type="pct"/>
          </w:tcPr>
          <w:p w14:paraId="52CEA4EA" w14:textId="77777777" w:rsidR="006221EB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5C999540" w14:textId="77777777" w:rsidR="006221EB" w:rsidRPr="00A77E6C" w:rsidRDefault="00353FF1" w:rsidP="008C5955">
            <w:pPr>
              <w:rPr>
                <w:sz w:val="24"/>
                <w:szCs w:val="24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1</m:t>
                    </m:r>
                  </m:e>
                </m:rad>
              </m:oMath>
            </m:oMathPara>
          </w:p>
        </w:tc>
      </w:tr>
      <w:tr w:rsidR="00B16801" w14:paraId="2342EA78" w14:textId="77777777" w:rsidTr="00787CC1">
        <w:trPr>
          <w:trHeight w:val="419"/>
        </w:trPr>
        <w:tc>
          <w:tcPr>
            <w:tcW w:w="5000" w:type="pct"/>
            <w:gridSpan w:val="8"/>
          </w:tcPr>
          <w:p w14:paraId="0A240791" w14:textId="77777777" w:rsidR="009F1BD4" w:rsidRPr="00CA3B12" w:rsidRDefault="00353FF1" w:rsidP="00CA3B12">
            <w:pPr>
              <w:pStyle w:val="a4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  <w:r w:rsidRPr="00A41FBA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9984" behindDoc="1" locked="0" layoutInCell="1" allowOverlap="1" wp14:anchorId="1A622D6F">
                  <wp:simplePos x="0" y="0"/>
                  <wp:positionH relativeFrom="column">
                    <wp:posOffset>1202690</wp:posOffset>
                  </wp:positionH>
                  <wp:positionV relativeFrom="paragraph">
                    <wp:posOffset>0</wp:posOffset>
                  </wp:positionV>
                  <wp:extent cx="956310" cy="951230"/>
                  <wp:effectExtent l="0" t="0" r="0" b="1270"/>
                  <wp:wrapTight wrapText="bothSides">
                    <wp:wrapPolygon edited="0">
                      <wp:start x="0" y="0"/>
                      <wp:lineTo x="0" y="21196"/>
                      <wp:lineTo x="21084" y="21196"/>
                      <wp:lineTo x="21084" y="0"/>
                      <wp:lineTo x="0" y="0"/>
                    </wp:wrapPolygon>
                  </wp:wrapTight>
                  <wp:docPr id="571285998" name="صورة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1285998" name="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6310" cy="951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A3B12">
              <w:rPr>
                <w:rFonts w:hint="cs"/>
                <w:sz w:val="24"/>
                <w:szCs w:val="24"/>
                <w:rtl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</w:rPr>
              <w:t>أيّ المتباينات الآتية ممثله في الشكل المجاور:</w:t>
            </w:r>
            <w:r w:rsidRPr="00A41FBA">
              <w:rPr>
                <w:rFonts w:cs="Arial"/>
                <w:noProof/>
                <w:sz w:val="24"/>
                <w:szCs w:val="24"/>
                <w:rtl/>
              </w:rPr>
              <w:t xml:space="preserve"> </w:t>
            </w:r>
          </w:p>
        </w:tc>
      </w:tr>
      <w:tr w:rsidR="00B16801" w14:paraId="6E5C3E15" w14:textId="77777777" w:rsidTr="00787CC1">
        <w:trPr>
          <w:trHeight w:val="271"/>
        </w:trPr>
        <w:tc>
          <w:tcPr>
            <w:tcW w:w="196" w:type="pct"/>
          </w:tcPr>
          <w:p w14:paraId="5929B830" w14:textId="77777777" w:rsidR="005742DF" w:rsidRPr="00A77E6C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308BE4ED" w14:textId="77777777" w:rsidR="005742DF" w:rsidRPr="00A77E6C" w:rsidRDefault="00353FF1" w:rsidP="0043402F">
            <w:pPr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≥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oMath>
            </m:oMathPara>
          </w:p>
        </w:tc>
        <w:tc>
          <w:tcPr>
            <w:tcW w:w="195" w:type="pct"/>
          </w:tcPr>
          <w:p w14:paraId="01DA29A0" w14:textId="77777777" w:rsidR="005742DF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297B8437" w14:textId="77777777" w:rsidR="005742DF" w:rsidRPr="00A77E6C" w:rsidRDefault="00353FF1" w:rsidP="0043402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≤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195" w:type="pct"/>
          </w:tcPr>
          <w:p w14:paraId="028C0874" w14:textId="77777777" w:rsidR="005742DF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512D05C8" w14:textId="77777777" w:rsidR="005742DF" w:rsidRPr="00A77E6C" w:rsidRDefault="00353FF1" w:rsidP="0043402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&gt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oMath>
            </m:oMathPara>
          </w:p>
        </w:tc>
        <w:tc>
          <w:tcPr>
            <w:tcW w:w="202" w:type="pct"/>
          </w:tcPr>
          <w:p w14:paraId="4743B9FA" w14:textId="77777777" w:rsidR="005742DF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0C428104" w14:textId="77777777" w:rsidR="005742DF" w:rsidRPr="00A77E6C" w:rsidRDefault="00353FF1" w:rsidP="0043402F">
            <w:pPr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&lt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</w:tr>
      <w:tr w:rsidR="00B16801" w14:paraId="55B57367" w14:textId="77777777" w:rsidTr="00787CC1">
        <w:trPr>
          <w:trHeight w:val="281"/>
        </w:trPr>
        <w:tc>
          <w:tcPr>
            <w:tcW w:w="5000" w:type="pct"/>
            <w:gridSpan w:val="8"/>
          </w:tcPr>
          <w:p w14:paraId="63C69E58" w14:textId="77777777" w:rsidR="005742DF" w:rsidRPr="00CA3B12" w:rsidRDefault="00353FF1" w:rsidP="00CA3B12">
            <w:pPr>
              <w:pStyle w:val="a4"/>
              <w:numPr>
                <w:ilvl w:val="0"/>
                <w:numId w:val="2"/>
              </w:numPr>
              <w:rPr>
                <w:rFonts w:asciiTheme="minorBidi" w:hAnsiTheme="minorBidi"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أيّ</w:t>
            </w:r>
            <w:r>
              <w:rPr>
                <w:rFonts w:hint="cs"/>
                <w:sz w:val="24"/>
                <w:szCs w:val="24"/>
                <w:rtl/>
              </w:rPr>
              <w:t xml:space="preserve"> نقطة من النقاط التالية يقع في منطقة حل المتباينة: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y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≤</m:t>
              </m:r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oMath>
          </w:p>
        </w:tc>
      </w:tr>
      <w:tr w:rsidR="00B16801" w14:paraId="3B742B92" w14:textId="77777777" w:rsidTr="00787CC1">
        <w:trPr>
          <w:trHeight w:val="271"/>
        </w:trPr>
        <w:tc>
          <w:tcPr>
            <w:tcW w:w="196" w:type="pct"/>
          </w:tcPr>
          <w:p w14:paraId="2D1923AA" w14:textId="77777777" w:rsidR="00250F4E" w:rsidRPr="00A77E6C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387A0427" w14:textId="77777777" w:rsidR="00250F4E" w:rsidRPr="00A77E6C" w:rsidRDefault="00353FF1" w:rsidP="004F4BB9">
            <w:pPr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,-1</m:t>
                    </m:r>
                  </m:e>
                </m:d>
              </m:oMath>
            </m:oMathPara>
          </w:p>
        </w:tc>
        <w:tc>
          <w:tcPr>
            <w:tcW w:w="195" w:type="pct"/>
          </w:tcPr>
          <w:p w14:paraId="3BFE2C60" w14:textId="77777777" w:rsidR="00250F4E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20F94168" w14:textId="77777777" w:rsidR="00250F4E" w:rsidRPr="00A77E6C" w:rsidRDefault="00353FF1" w:rsidP="004F4BB9">
            <w:pPr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,1</m:t>
                    </m:r>
                  </m:e>
                </m:d>
              </m:oMath>
            </m:oMathPara>
          </w:p>
        </w:tc>
        <w:tc>
          <w:tcPr>
            <w:tcW w:w="195" w:type="pct"/>
          </w:tcPr>
          <w:p w14:paraId="154F0727" w14:textId="77777777" w:rsidR="00250F4E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13D22AE1" w14:textId="77777777" w:rsidR="00250F4E" w:rsidRPr="00A77E6C" w:rsidRDefault="00353FF1" w:rsidP="004F4BB9">
            <w:pPr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,-1</m:t>
                    </m:r>
                  </m:e>
                </m:d>
              </m:oMath>
            </m:oMathPara>
          </w:p>
        </w:tc>
        <w:tc>
          <w:tcPr>
            <w:tcW w:w="202" w:type="pct"/>
          </w:tcPr>
          <w:p w14:paraId="00C3A6B3" w14:textId="77777777" w:rsidR="00250F4E" w:rsidRPr="00A77E6C" w:rsidRDefault="00353FF1" w:rsidP="00B702B0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6CDED3E7" w14:textId="77777777" w:rsidR="00250F4E" w:rsidRPr="00A77E6C" w:rsidRDefault="00353FF1" w:rsidP="004F4BB9">
            <w:pPr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,0</m:t>
                    </m:r>
                  </m:e>
                </m:d>
              </m:oMath>
            </m:oMathPara>
          </w:p>
        </w:tc>
      </w:tr>
      <w:tr w:rsidR="00B16801" w14:paraId="26375495" w14:textId="77777777" w:rsidTr="00787CC1">
        <w:trPr>
          <w:trHeight w:val="334"/>
        </w:trPr>
        <w:tc>
          <w:tcPr>
            <w:tcW w:w="5000" w:type="pct"/>
            <w:gridSpan w:val="8"/>
          </w:tcPr>
          <w:p w14:paraId="72B85F92" w14:textId="77777777" w:rsidR="00250F4E" w:rsidRPr="00897C26" w:rsidRDefault="00353FF1" w:rsidP="00CA3B12">
            <w:pPr>
              <w:pStyle w:val="a4"/>
              <w:numPr>
                <w:ilvl w:val="0"/>
                <w:numId w:val="2"/>
              </w:numPr>
              <w:rPr>
                <w:rFonts w:asciiTheme="minorBidi" w:hAnsiTheme="minorBidi"/>
                <w:i/>
                <w:sz w:val="24"/>
                <w:szCs w:val="24"/>
                <w:rtl/>
              </w:rPr>
            </w:pPr>
            <w:r w:rsidRPr="00364921">
              <w:rPr>
                <w:rFonts w:hint="cs"/>
                <w:b/>
                <w:bCs/>
                <w:i/>
                <w:sz w:val="32"/>
                <w:szCs w:val="32"/>
                <w:rtl/>
              </w:rPr>
              <w:t xml:space="preserve"> </w:t>
            </w:r>
            <w:r w:rsidR="00897C26" w:rsidRPr="00897C26">
              <w:rPr>
                <w:rFonts w:asciiTheme="minorBidi" w:hAnsiTheme="minorBidi"/>
                <w:i/>
                <w:sz w:val="24"/>
                <w:szCs w:val="24"/>
                <w:rtl/>
              </w:rPr>
              <w:t>أي</w:t>
            </w:r>
            <w:r w:rsidR="00897C26">
              <w:rPr>
                <w:rFonts w:asciiTheme="minorBidi" w:hAnsiTheme="minorBidi" w:hint="cs"/>
                <w:i/>
                <w:sz w:val="24"/>
                <w:szCs w:val="24"/>
                <w:rtl/>
              </w:rPr>
              <w:t>ّ</w:t>
            </w:r>
            <w:r w:rsidR="00897C26" w:rsidRPr="00897C26">
              <w:rPr>
                <w:rFonts w:asciiTheme="minorBidi" w:hAnsiTheme="minorBidi"/>
                <w:i/>
                <w:sz w:val="24"/>
                <w:szCs w:val="24"/>
                <w:rtl/>
              </w:rPr>
              <w:t xml:space="preserve"> العلاقات الآتية لا تمثل دالة؟</w:t>
            </w:r>
          </w:p>
        </w:tc>
      </w:tr>
      <w:tr w:rsidR="00B16801" w14:paraId="3F672797" w14:textId="77777777" w:rsidTr="00787CC1">
        <w:trPr>
          <w:trHeight w:val="1401"/>
        </w:trPr>
        <w:tc>
          <w:tcPr>
            <w:tcW w:w="196" w:type="pct"/>
          </w:tcPr>
          <w:p w14:paraId="33B4AB3A" w14:textId="77777777" w:rsidR="00250F4E" w:rsidRPr="00A77E6C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lastRenderedPageBreak/>
              <w:t>a</w:t>
            </w:r>
          </w:p>
        </w:tc>
        <w:tc>
          <w:tcPr>
            <w:tcW w:w="1082" w:type="pct"/>
          </w:tcPr>
          <w:p w14:paraId="35199468" w14:textId="77777777" w:rsidR="00250F4E" w:rsidRPr="00A77E6C" w:rsidRDefault="00353FF1" w:rsidP="00897C26">
            <w:pPr>
              <w:rPr>
                <w:sz w:val="24"/>
                <w:szCs w:val="24"/>
                <w:rtl/>
              </w:rPr>
            </w:pPr>
            <w:r w:rsidRPr="00897C26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92032" behindDoc="0" locked="0" layoutInCell="1" allowOverlap="1" wp14:anchorId="4375C7C0">
                  <wp:simplePos x="0" y="0"/>
                  <wp:positionH relativeFrom="column">
                    <wp:posOffset>349250</wp:posOffset>
                  </wp:positionH>
                  <wp:positionV relativeFrom="paragraph">
                    <wp:posOffset>52705</wp:posOffset>
                  </wp:positionV>
                  <wp:extent cx="946150" cy="828675"/>
                  <wp:effectExtent l="0" t="0" r="6350" b="9525"/>
                  <wp:wrapNone/>
                  <wp:docPr id="541169146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1169146" name="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6150" cy="828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5" w:type="pct"/>
          </w:tcPr>
          <w:p w14:paraId="315F266F" w14:textId="77777777" w:rsidR="00250F4E" w:rsidRPr="00A77E6C" w:rsidRDefault="00353FF1" w:rsidP="00897C26">
            <w:pPr>
              <w:jc w:val="right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2A524332" w14:textId="77777777" w:rsidR="00250F4E" w:rsidRPr="00A77E6C" w:rsidRDefault="00353FF1" w:rsidP="00897C26">
            <w:pPr>
              <w:rPr>
                <w:sz w:val="24"/>
                <w:szCs w:val="24"/>
                <w:rtl/>
              </w:rPr>
            </w:pPr>
            <w:r w:rsidRPr="00897C26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93056" behindDoc="0" locked="0" layoutInCell="1" allowOverlap="1" wp14:anchorId="187CF515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1905</wp:posOffset>
                  </wp:positionV>
                  <wp:extent cx="977900" cy="820420"/>
                  <wp:effectExtent l="0" t="0" r="0" b="0"/>
                  <wp:wrapNone/>
                  <wp:docPr id="430403782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0403782" name="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7900" cy="820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5" w:type="pct"/>
          </w:tcPr>
          <w:p w14:paraId="30E8AAF5" w14:textId="77777777" w:rsidR="00250F4E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68F35204" w14:textId="77777777" w:rsidR="00250F4E" w:rsidRPr="00A77E6C" w:rsidRDefault="00353FF1" w:rsidP="00897C26">
            <w:pPr>
              <w:rPr>
                <w:sz w:val="24"/>
                <w:szCs w:val="24"/>
                <w:rtl/>
              </w:rPr>
            </w:pPr>
            <w:r w:rsidRPr="00897C26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94080" behindDoc="0" locked="0" layoutInCell="1" allowOverlap="1" wp14:anchorId="0CD2E26D">
                  <wp:simplePos x="0" y="0"/>
                  <wp:positionH relativeFrom="column">
                    <wp:posOffset>150495</wp:posOffset>
                  </wp:positionH>
                  <wp:positionV relativeFrom="paragraph">
                    <wp:posOffset>1905</wp:posOffset>
                  </wp:positionV>
                  <wp:extent cx="958850" cy="830580"/>
                  <wp:effectExtent l="0" t="0" r="0" b="7620"/>
                  <wp:wrapNone/>
                  <wp:docPr id="670638128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0638128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8850" cy="830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2" w:type="pct"/>
          </w:tcPr>
          <w:p w14:paraId="599E5B90" w14:textId="77777777" w:rsidR="00250F4E" w:rsidRPr="00A77E6C" w:rsidRDefault="00353FF1" w:rsidP="00B702B0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2B2B83AC" w14:textId="77777777" w:rsidR="00250F4E" w:rsidRPr="00A77E6C" w:rsidRDefault="00353FF1" w:rsidP="00897C26">
            <w:pPr>
              <w:rPr>
                <w:sz w:val="24"/>
                <w:szCs w:val="24"/>
                <w:rtl/>
              </w:rPr>
            </w:pPr>
            <w:r w:rsidRPr="00897C26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95104" behindDoc="0" locked="0" layoutInCell="1" allowOverlap="1" wp14:anchorId="11452121">
                  <wp:simplePos x="0" y="0"/>
                  <wp:positionH relativeFrom="column">
                    <wp:posOffset>92075</wp:posOffset>
                  </wp:positionH>
                  <wp:positionV relativeFrom="paragraph">
                    <wp:posOffset>1905</wp:posOffset>
                  </wp:positionV>
                  <wp:extent cx="969645" cy="838200"/>
                  <wp:effectExtent l="0" t="0" r="1905" b="0"/>
                  <wp:wrapNone/>
                  <wp:docPr id="1957873918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7873918" name="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9645" cy="838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16801" w14:paraId="41E16701" w14:textId="77777777" w:rsidTr="00787CC1">
        <w:trPr>
          <w:trHeight w:val="267"/>
        </w:trPr>
        <w:tc>
          <w:tcPr>
            <w:tcW w:w="5000" w:type="pct"/>
            <w:gridSpan w:val="8"/>
          </w:tcPr>
          <w:p w14:paraId="736697FB" w14:textId="77777777" w:rsidR="00250F4E" w:rsidRPr="00716DE4" w:rsidRDefault="00353FF1" w:rsidP="00787CC1">
            <w:pPr>
              <w:pStyle w:val="a4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w:r w:rsidR="00BB7441">
              <w:rPr>
                <w:rFonts w:hint="cs"/>
                <w:sz w:val="24"/>
                <w:szCs w:val="24"/>
                <w:rtl/>
              </w:rPr>
              <w:t>المعادلة التالية:</w:t>
            </w:r>
            <w:r w:rsidR="00787CC1">
              <w:rPr>
                <w:rFonts w:hint="cs"/>
                <w:sz w:val="24"/>
                <w:szCs w:val="24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>=5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+4</m:t>
              </m:r>
            </m:oMath>
            <w:r w:rsidR="00BB7441">
              <w:rPr>
                <w:rFonts w:hint="cs"/>
                <w:sz w:val="24"/>
                <w:szCs w:val="24"/>
                <w:rtl/>
              </w:rPr>
              <w:t xml:space="preserve"> تمثل</w:t>
            </w:r>
            <w:r w:rsidR="00787CC1">
              <w:rPr>
                <w:rFonts w:hint="cs"/>
                <w:sz w:val="24"/>
                <w:szCs w:val="24"/>
                <w:rtl/>
              </w:rPr>
              <w:t>:</w:t>
            </w:r>
          </w:p>
        </w:tc>
      </w:tr>
      <w:tr w:rsidR="00B16801" w14:paraId="53605C63" w14:textId="77777777" w:rsidTr="00787CC1">
        <w:trPr>
          <w:trHeight w:val="281"/>
        </w:trPr>
        <w:tc>
          <w:tcPr>
            <w:tcW w:w="196" w:type="pct"/>
          </w:tcPr>
          <w:p w14:paraId="7F395DB6" w14:textId="77777777" w:rsidR="00250F4E" w:rsidRPr="00A77E6C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56CD12D7" w14:textId="77777777" w:rsidR="00250F4E" w:rsidRPr="00A77E6C" w:rsidRDefault="00353FF1" w:rsidP="00787CC1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دالة متصلة ومتباينة</w:t>
            </w:r>
          </w:p>
        </w:tc>
        <w:tc>
          <w:tcPr>
            <w:tcW w:w="195" w:type="pct"/>
          </w:tcPr>
          <w:p w14:paraId="1458A863" w14:textId="77777777" w:rsidR="00250F4E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28408F1F" w14:textId="77777777" w:rsidR="00250F4E" w:rsidRPr="00A77E6C" w:rsidRDefault="00353FF1" w:rsidP="00787CC1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دالة منفصلة ومتباينة </w:t>
            </w:r>
          </w:p>
        </w:tc>
        <w:tc>
          <w:tcPr>
            <w:tcW w:w="195" w:type="pct"/>
          </w:tcPr>
          <w:p w14:paraId="4FBF51BB" w14:textId="77777777" w:rsidR="00250F4E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79AF58FC" w14:textId="77777777" w:rsidR="00250F4E" w:rsidRPr="00A77E6C" w:rsidRDefault="00353FF1" w:rsidP="00787CC1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دالة متصلة ليست متباينة</w:t>
            </w:r>
          </w:p>
        </w:tc>
        <w:tc>
          <w:tcPr>
            <w:tcW w:w="202" w:type="pct"/>
          </w:tcPr>
          <w:p w14:paraId="56F5A485" w14:textId="77777777" w:rsidR="00250F4E" w:rsidRPr="00A77E6C" w:rsidRDefault="00353FF1" w:rsidP="00B702B0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28B56E97" w14:textId="77777777" w:rsidR="00B32EA1" w:rsidRPr="00A77E6C" w:rsidRDefault="00353FF1" w:rsidP="000816AC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دالة منفصلة ليست متباينة</w:t>
            </w:r>
          </w:p>
        </w:tc>
      </w:tr>
      <w:tr w:rsidR="00B16801" w14:paraId="52045A43" w14:textId="77777777" w:rsidTr="00787CC1">
        <w:trPr>
          <w:trHeight w:val="403"/>
        </w:trPr>
        <w:tc>
          <w:tcPr>
            <w:tcW w:w="5000" w:type="pct"/>
            <w:gridSpan w:val="8"/>
          </w:tcPr>
          <w:p w14:paraId="32C53162" w14:textId="77777777" w:rsidR="00250F4E" w:rsidRPr="00716DE4" w:rsidRDefault="00353FF1" w:rsidP="009B0EBB">
            <w:pPr>
              <w:pStyle w:val="a4"/>
              <w:numPr>
                <w:ilvl w:val="0"/>
                <w:numId w:val="2"/>
              </w:numPr>
              <w:rPr>
                <w:rFonts w:asciiTheme="minorBidi" w:hAnsiTheme="minorBidi"/>
                <w:sz w:val="24"/>
                <w:szCs w:val="24"/>
                <w:rtl/>
              </w:rPr>
            </w:pPr>
            <w:r>
              <w:rPr>
                <w:rFonts w:eastAsiaTheme="minorEastAsia" w:hint="cs"/>
                <w:sz w:val="24"/>
                <w:szCs w:val="24"/>
                <w:rtl/>
              </w:rPr>
              <w:t xml:space="preserve"> </w:t>
            </w:r>
            <w:r w:rsidR="009B0EBB" w:rsidRPr="009B0EBB">
              <w:rPr>
                <w:rFonts w:asciiTheme="minorBidi" w:hAnsiTheme="minorBidi"/>
                <w:sz w:val="24"/>
                <w:szCs w:val="24"/>
                <w:rtl/>
              </w:rPr>
              <w:t xml:space="preserve">إذا كان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-3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oMath>
            <w:r w:rsidR="009B0EBB" w:rsidRPr="009B0EBB">
              <w:rPr>
                <w:rFonts w:asciiTheme="minorBidi" w:hAnsiTheme="minorBidi"/>
                <w:sz w:val="24"/>
                <w:szCs w:val="24"/>
                <w:rtl/>
              </w:rPr>
              <w:t xml:space="preserve">، فأوجد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d>
            </m:oMath>
            <w:r w:rsidR="009B0EBB" w:rsidRPr="009B0EBB">
              <w:rPr>
                <w:rFonts w:asciiTheme="minorBidi" w:hAnsiTheme="minorBidi"/>
                <w:sz w:val="24"/>
                <w:szCs w:val="24"/>
                <w:rtl/>
              </w:rPr>
              <w:t>:</w:t>
            </w:r>
          </w:p>
        </w:tc>
      </w:tr>
      <w:tr w:rsidR="00B16801" w14:paraId="26F45E19" w14:textId="77777777" w:rsidTr="00787CC1">
        <w:trPr>
          <w:trHeight w:val="183"/>
        </w:trPr>
        <w:tc>
          <w:tcPr>
            <w:tcW w:w="196" w:type="pct"/>
          </w:tcPr>
          <w:p w14:paraId="0C079821" w14:textId="77777777" w:rsidR="00250F4E" w:rsidRPr="00A77E6C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1A63F106" w14:textId="77777777" w:rsidR="00250F4E" w:rsidRPr="00A77E6C" w:rsidRDefault="00353FF1" w:rsidP="009B0EB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9</m:t>
                </m:r>
              </m:oMath>
            </m:oMathPara>
          </w:p>
        </w:tc>
        <w:tc>
          <w:tcPr>
            <w:tcW w:w="195" w:type="pct"/>
          </w:tcPr>
          <w:p w14:paraId="07222E27" w14:textId="77777777" w:rsidR="00250F4E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45513FC5" w14:textId="77777777" w:rsidR="00250F4E" w:rsidRPr="00A77E6C" w:rsidRDefault="00353FF1" w:rsidP="009B0EB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oMath>
            </m:oMathPara>
          </w:p>
        </w:tc>
        <w:tc>
          <w:tcPr>
            <w:tcW w:w="195" w:type="pct"/>
          </w:tcPr>
          <w:p w14:paraId="59084BD8" w14:textId="77777777" w:rsidR="00250F4E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2E529129" w14:textId="77777777" w:rsidR="00250F4E" w:rsidRPr="00A77E6C" w:rsidRDefault="00353FF1" w:rsidP="009B0EB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202" w:type="pct"/>
          </w:tcPr>
          <w:p w14:paraId="309796C1" w14:textId="77777777" w:rsidR="00250F4E" w:rsidRPr="00A77E6C" w:rsidRDefault="00353FF1" w:rsidP="00B702B0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427F412E" w14:textId="77777777" w:rsidR="00250F4E" w:rsidRPr="00A77E6C" w:rsidRDefault="00353FF1" w:rsidP="009B0EB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oMath>
            </m:oMathPara>
          </w:p>
        </w:tc>
      </w:tr>
      <w:tr w:rsidR="00B16801" w14:paraId="07D497DE" w14:textId="77777777" w:rsidTr="009B0EBB">
        <w:trPr>
          <w:trHeight w:val="256"/>
        </w:trPr>
        <w:tc>
          <w:tcPr>
            <w:tcW w:w="5000" w:type="pct"/>
            <w:gridSpan w:val="8"/>
          </w:tcPr>
          <w:p w14:paraId="07CABD80" w14:textId="77777777" w:rsidR="00013F6E" w:rsidRPr="00716DE4" w:rsidRDefault="00353FF1" w:rsidP="00716DE4">
            <w:pPr>
              <w:pStyle w:val="a4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التمثيل البياني للمتباينة التالية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≤</m:t>
              </m:r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oMath>
          </w:p>
        </w:tc>
      </w:tr>
      <w:tr w:rsidR="00B16801" w14:paraId="7BFB1EBC" w14:textId="77777777" w:rsidTr="00787CC1">
        <w:trPr>
          <w:trHeight w:val="271"/>
        </w:trPr>
        <w:tc>
          <w:tcPr>
            <w:tcW w:w="196" w:type="pct"/>
          </w:tcPr>
          <w:p w14:paraId="01D2D441" w14:textId="77777777" w:rsidR="00250F4E" w:rsidRPr="00A77E6C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1025625C" w14:textId="77777777" w:rsidR="00250F4E" w:rsidRPr="00A77E6C" w:rsidRDefault="00353FF1" w:rsidP="000609C3">
            <w:pPr>
              <w:jc w:val="center"/>
              <w:rPr>
                <w:i/>
                <w:sz w:val="24"/>
                <w:szCs w:val="24"/>
                <w:rtl/>
              </w:rPr>
            </w:pPr>
            <w:r w:rsidRPr="00B32EA1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97152" behindDoc="1" locked="0" layoutInCell="1" allowOverlap="1" wp14:anchorId="2414A4F0" wp14:editId="00BB676A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0</wp:posOffset>
                  </wp:positionV>
                  <wp:extent cx="798195" cy="798195"/>
                  <wp:effectExtent l="0" t="0" r="1905" b="1905"/>
                  <wp:wrapSquare wrapText="bothSides"/>
                  <wp:docPr id="2063194203" name="صورة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63194203" name="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8195" cy="798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5" w:type="pct"/>
          </w:tcPr>
          <w:p w14:paraId="053B255D" w14:textId="77777777" w:rsidR="00250F4E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49152545" w14:textId="77777777" w:rsidR="00250F4E" w:rsidRPr="00A77E6C" w:rsidRDefault="00353FF1" w:rsidP="000609C3">
            <w:pPr>
              <w:rPr>
                <w:sz w:val="24"/>
                <w:szCs w:val="24"/>
                <w:rtl/>
              </w:rPr>
            </w:pPr>
            <w:r w:rsidRPr="00B9477E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98176" behindDoc="1" locked="0" layoutInCell="1" allowOverlap="1" wp14:anchorId="47085CA2" wp14:editId="544F4949">
                  <wp:simplePos x="0" y="0"/>
                  <wp:positionH relativeFrom="column">
                    <wp:posOffset>354330</wp:posOffset>
                  </wp:positionH>
                  <wp:positionV relativeFrom="paragraph">
                    <wp:posOffset>0</wp:posOffset>
                  </wp:positionV>
                  <wp:extent cx="827405" cy="830580"/>
                  <wp:effectExtent l="0" t="0" r="0" b="7620"/>
                  <wp:wrapSquare wrapText="bothSides"/>
                  <wp:docPr id="284875987" name="صورة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4875987" name="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830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5" w:type="pct"/>
          </w:tcPr>
          <w:p w14:paraId="4B43A2A8" w14:textId="77777777" w:rsidR="00250F4E" w:rsidRPr="00A77E6C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7CC3D1A8" w14:textId="77777777" w:rsidR="00250F4E" w:rsidRPr="00A77E6C" w:rsidRDefault="00353FF1" w:rsidP="000609C3">
            <w:pPr>
              <w:rPr>
                <w:sz w:val="24"/>
                <w:szCs w:val="24"/>
                <w:rtl/>
              </w:rPr>
            </w:pPr>
            <w:r w:rsidRPr="00B32EA1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99200" behindDoc="1" locked="0" layoutInCell="1" allowOverlap="1" wp14:anchorId="26D69DB3" wp14:editId="206EC383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0</wp:posOffset>
                  </wp:positionV>
                  <wp:extent cx="850265" cy="850265"/>
                  <wp:effectExtent l="0" t="0" r="6985" b="6985"/>
                  <wp:wrapSquare wrapText="bothSides"/>
                  <wp:docPr id="692371679" name="صورة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2371679" name="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0265" cy="85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02" w:type="pct"/>
          </w:tcPr>
          <w:p w14:paraId="7F4F16EF" w14:textId="77777777" w:rsidR="00250F4E" w:rsidRPr="00A77E6C" w:rsidRDefault="00353FF1" w:rsidP="00B702B0">
            <w:pPr>
              <w:jc w:val="center"/>
              <w:rPr>
                <w:sz w:val="24"/>
                <w:szCs w:val="24"/>
                <w:rtl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182FC73D" w14:textId="77777777" w:rsidR="00250F4E" w:rsidRPr="00A77E6C" w:rsidRDefault="00353FF1" w:rsidP="000609C3">
            <w:pPr>
              <w:rPr>
                <w:sz w:val="24"/>
                <w:szCs w:val="24"/>
                <w:rtl/>
              </w:rPr>
            </w:pPr>
            <w:r w:rsidRPr="00B9477E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00224" behindDoc="1" locked="0" layoutInCell="1" allowOverlap="1" wp14:anchorId="126CB69E" wp14:editId="0878E17A">
                  <wp:simplePos x="0" y="0"/>
                  <wp:positionH relativeFrom="column">
                    <wp:posOffset>95885</wp:posOffset>
                  </wp:positionH>
                  <wp:positionV relativeFrom="paragraph">
                    <wp:posOffset>6350</wp:posOffset>
                  </wp:positionV>
                  <wp:extent cx="857250" cy="850265"/>
                  <wp:effectExtent l="0" t="0" r="0" b="6985"/>
                  <wp:wrapSquare wrapText="bothSides"/>
                  <wp:docPr id="681651390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1651390" name="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7250" cy="85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16801" w14:paraId="36E4938A" w14:textId="77777777" w:rsidTr="00787CC1">
        <w:trPr>
          <w:trHeight w:val="425"/>
        </w:trPr>
        <w:tc>
          <w:tcPr>
            <w:tcW w:w="5000" w:type="pct"/>
            <w:gridSpan w:val="8"/>
          </w:tcPr>
          <w:p w14:paraId="6BD71F9C" w14:textId="77777777" w:rsidR="0009463C" w:rsidRPr="00716DE4" w:rsidRDefault="00353FF1" w:rsidP="003622B4">
            <w:pPr>
              <w:pStyle w:val="a4"/>
              <w:numPr>
                <w:ilvl w:val="0"/>
                <w:numId w:val="2"/>
              </w:numPr>
              <w:rPr>
                <w:rFonts w:ascii="Calibri" w:eastAsia="Calibri" w:hAnsi="Calibri" w:cs="Arial"/>
                <w:sz w:val="24"/>
                <w:szCs w:val="24"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 </w:t>
            </w:r>
            <w:r w:rsidR="009B0EBB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ما الخاصية الموضحة في العبارة: </w:t>
            </w:r>
            <m:oMath>
              <m:r>
                <w:rPr>
                  <w:rFonts w:ascii="Cambria Math" w:eastAsia="Calibri" w:hAnsi="Cambria Math" w:cs="Arial"/>
                  <w:sz w:val="24"/>
                  <w:szCs w:val="24"/>
                </w:rPr>
                <m:t>-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7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y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+7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y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=0</m:t>
              </m:r>
            </m:oMath>
          </w:p>
        </w:tc>
      </w:tr>
      <w:tr w:rsidR="00B16801" w14:paraId="6746621D" w14:textId="77777777" w:rsidTr="00787CC1">
        <w:trPr>
          <w:trHeight w:val="271"/>
        </w:trPr>
        <w:tc>
          <w:tcPr>
            <w:tcW w:w="196" w:type="pct"/>
          </w:tcPr>
          <w:p w14:paraId="79FCF650" w14:textId="77777777" w:rsidR="0009463C" w:rsidRPr="00A77E6C" w:rsidRDefault="00353FF1" w:rsidP="00250F4E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78824B74" w14:textId="77777777" w:rsidR="0009463C" w:rsidRPr="00A77E6C" w:rsidRDefault="00353FF1" w:rsidP="00D22118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>العنصر المحايد الجمعي</w:t>
            </w:r>
          </w:p>
        </w:tc>
        <w:tc>
          <w:tcPr>
            <w:tcW w:w="195" w:type="pct"/>
          </w:tcPr>
          <w:p w14:paraId="39958CAA" w14:textId="77777777" w:rsidR="0009463C" w:rsidRPr="00A77E6C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39422269" w14:textId="77777777" w:rsidR="0009463C" w:rsidRPr="00A77E6C" w:rsidRDefault="00353FF1" w:rsidP="00AC6817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>العنصر المحايد الضربي</w:t>
            </w:r>
          </w:p>
        </w:tc>
        <w:tc>
          <w:tcPr>
            <w:tcW w:w="195" w:type="pct"/>
          </w:tcPr>
          <w:p w14:paraId="392EE904" w14:textId="77777777" w:rsidR="0009463C" w:rsidRPr="00A77E6C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57AE143F" w14:textId="77777777" w:rsidR="0009463C" w:rsidRPr="00A77E6C" w:rsidRDefault="00353FF1" w:rsidP="00AC6817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>النظير الجمعي</w:t>
            </w:r>
          </w:p>
        </w:tc>
        <w:tc>
          <w:tcPr>
            <w:tcW w:w="202" w:type="pct"/>
          </w:tcPr>
          <w:p w14:paraId="4C4B8DE7" w14:textId="77777777" w:rsidR="0009463C" w:rsidRPr="00A77E6C" w:rsidRDefault="00353FF1" w:rsidP="00B702B0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098FA8AB" w14:textId="77777777" w:rsidR="0009463C" w:rsidRPr="00A77E6C" w:rsidRDefault="00353FF1" w:rsidP="00AC6817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>النظير الضربي</w:t>
            </w:r>
          </w:p>
        </w:tc>
      </w:tr>
      <w:tr w:rsidR="00B16801" w14:paraId="1C26CF3B" w14:textId="77777777" w:rsidTr="00787CC1">
        <w:trPr>
          <w:trHeight w:val="271"/>
        </w:trPr>
        <w:tc>
          <w:tcPr>
            <w:tcW w:w="5000" w:type="pct"/>
            <w:gridSpan w:val="8"/>
          </w:tcPr>
          <w:p w14:paraId="122EE301" w14:textId="77777777" w:rsidR="00E60277" w:rsidRPr="00E60277" w:rsidRDefault="00353FF1" w:rsidP="00E60277">
            <w:pPr>
              <w:rPr>
                <w:sz w:val="24"/>
                <w:szCs w:val="24"/>
              </w:rPr>
            </w:pPr>
            <w:r w:rsidRPr="00E60277">
              <w:rPr>
                <w:rFonts w:ascii="Calibri" w:eastAsia="Calibri" w:hAnsi="Calibri" w:cs="Arial" w:hint="cs"/>
                <w:noProof/>
                <w:sz w:val="24"/>
                <w:szCs w:val="24"/>
                <w:rtl/>
              </w:rPr>
              <w:t xml:space="preserve"> </w:t>
            </w:r>
            <w:r w:rsidRPr="00E60277">
              <w:rPr>
                <w:rFonts w:hint="cs"/>
                <w:sz w:val="24"/>
                <w:szCs w:val="24"/>
                <w:rtl/>
              </w:rPr>
              <w:t xml:space="preserve">استخدم نظام المتباينات التالي: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≥1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, </m:t>
              </m:r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≤6 , </m:t>
              </m:r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>≥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oMath>
            <w:r w:rsidRPr="00E60277">
              <w:rPr>
                <w:rFonts w:hint="cs"/>
                <w:sz w:val="24"/>
                <w:szCs w:val="24"/>
                <w:rtl/>
              </w:rPr>
              <w:t xml:space="preserve"> للإجابة على الأسئلة </w:t>
            </w:r>
            <w:r>
              <w:rPr>
                <w:rFonts w:hint="cs"/>
                <w:sz w:val="24"/>
                <w:szCs w:val="24"/>
                <w:rtl/>
              </w:rPr>
              <w:t>20</w:t>
            </w:r>
            <w:r w:rsidRPr="00E60277">
              <w:rPr>
                <w:rFonts w:hint="cs"/>
                <w:sz w:val="24"/>
                <w:szCs w:val="24"/>
                <w:rtl/>
              </w:rPr>
              <w:t>,1</w:t>
            </w:r>
            <w:r>
              <w:rPr>
                <w:rFonts w:hint="cs"/>
                <w:sz w:val="24"/>
                <w:szCs w:val="24"/>
                <w:rtl/>
              </w:rPr>
              <w:t>9</w:t>
            </w:r>
            <w:r w:rsidRPr="00E60277">
              <w:rPr>
                <w:rFonts w:hint="cs"/>
                <w:sz w:val="24"/>
                <w:szCs w:val="24"/>
                <w:rtl/>
              </w:rPr>
              <w:t>,1</w:t>
            </w:r>
            <w:r>
              <w:rPr>
                <w:rFonts w:hint="cs"/>
                <w:sz w:val="24"/>
                <w:szCs w:val="24"/>
                <w:rtl/>
              </w:rPr>
              <w:t>8</w:t>
            </w:r>
          </w:p>
          <w:p w14:paraId="2BC7697E" w14:textId="77777777" w:rsidR="0009463C" w:rsidRPr="00716DE4" w:rsidRDefault="00353FF1" w:rsidP="00E60277">
            <w:pPr>
              <w:pStyle w:val="a4"/>
              <w:numPr>
                <w:ilvl w:val="0"/>
                <w:numId w:val="2"/>
              </w:numPr>
              <w:rPr>
                <w:rFonts w:ascii="Calibri" w:eastAsia="Calibri" w:hAnsi="Calibri" w:cs="Arial"/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أوجد إحداثيات رؤوس منطقة الحل.</w:t>
            </w:r>
          </w:p>
        </w:tc>
      </w:tr>
      <w:tr w:rsidR="00B16801" w14:paraId="14C4EB0B" w14:textId="77777777" w:rsidTr="00787CC1">
        <w:trPr>
          <w:trHeight w:val="271"/>
        </w:trPr>
        <w:tc>
          <w:tcPr>
            <w:tcW w:w="196" w:type="pct"/>
          </w:tcPr>
          <w:p w14:paraId="17E8D6B7" w14:textId="77777777" w:rsidR="0009463C" w:rsidRPr="00A77E6C" w:rsidRDefault="00353FF1" w:rsidP="00250F4E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5A81DA82" w14:textId="77777777" w:rsidR="0009463C" w:rsidRPr="00A77E6C" w:rsidRDefault="00353FF1" w:rsidP="00AC6817">
            <w:pPr>
              <w:jc w:val="center"/>
              <w:rPr>
                <w:rFonts w:ascii="Calibri" w:eastAsia="Calibri" w:hAnsi="Calibri" w:cs="Arial"/>
                <w:i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-4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,1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,6</m:t>
                    </m:r>
                  </m:e>
                </m:d>
              </m:oMath>
            </m:oMathPara>
          </w:p>
        </w:tc>
        <w:tc>
          <w:tcPr>
            <w:tcW w:w="195" w:type="pct"/>
          </w:tcPr>
          <w:p w14:paraId="42A897A0" w14:textId="77777777" w:rsidR="0009463C" w:rsidRPr="00A77E6C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58CDAC44" w14:textId="77777777" w:rsidR="0009463C" w:rsidRPr="00A77E6C" w:rsidRDefault="00353FF1" w:rsidP="0009463C">
            <w:pPr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,-1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,6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,6</m:t>
                    </m:r>
                  </m:e>
                </m:d>
              </m:oMath>
            </m:oMathPara>
          </w:p>
        </w:tc>
        <w:tc>
          <w:tcPr>
            <w:tcW w:w="195" w:type="pct"/>
          </w:tcPr>
          <w:p w14:paraId="6556900E" w14:textId="77777777" w:rsidR="0009463C" w:rsidRPr="00A77E6C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44E163BE" w14:textId="77777777" w:rsidR="0009463C" w:rsidRPr="00A77E6C" w:rsidRDefault="00353FF1" w:rsidP="0009463C">
            <w:pPr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-4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,2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,2</m:t>
                    </m:r>
                  </m:e>
                </m:d>
              </m:oMath>
            </m:oMathPara>
          </w:p>
        </w:tc>
        <w:tc>
          <w:tcPr>
            <w:tcW w:w="202" w:type="pct"/>
          </w:tcPr>
          <w:p w14:paraId="15BC5721" w14:textId="77777777" w:rsidR="0009463C" w:rsidRPr="00A77E6C" w:rsidRDefault="00353FF1" w:rsidP="00B702B0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75673E10" w14:textId="77777777" w:rsidR="0009463C" w:rsidRPr="00A77E6C" w:rsidRDefault="00353FF1" w:rsidP="0009463C">
            <w:pPr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,6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,2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,0</m:t>
                    </m:r>
                  </m:e>
                </m:d>
              </m:oMath>
            </m:oMathPara>
          </w:p>
        </w:tc>
      </w:tr>
      <w:tr w:rsidR="00B16801" w14:paraId="18196F70" w14:textId="77777777" w:rsidTr="00787CC1">
        <w:trPr>
          <w:trHeight w:val="357"/>
        </w:trPr>
        <w:tc>
          <w:tcPr>
            <w:tcW w:w="5000" w:type="pct"/>
            <w:gridSpan w:val="8"/>
          </w:tcPr>
          <w:p w14:paraId="6179C8CE" w14:textId="77777777" w:rsidR="002B3E84" w:rsidRPr="00716DE4" w:rsidRDefault="00353FF1" w:rsidP="00716DE4">
            <w:pPr>
              <w:pStyle w:val="a4"/>
              <w:numPr>
                <w:ilvl w:val="0"/>
                <w:numId w:val="2"/>
              </w:numPr>
              <w:rPr>
                <w:rFonts w:ascii="Calibri" w:eastAsia="Calibri" w:hAnsi="Calibri" w:cs="Arial"/>
                <w:sz w:val="24"/>
                <w:szCs w:val="24"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 </w:t>
            </w:r>
            <w:r w:rsidR="001135C8">
              <w:rPr>
                <w:rFonts w:hint="cs"/>
                <w:sz w:val="24"/>
                <w:szCs w:val="24"/>
                <w:rtl/>
              </w:rPr>
              <w:t xml:space="preserve">أوجد القيمة العظمى للدال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>)=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oMath>
            <w:r w:rsidR="001135C8">
              <w:rPr>
                <w:rFonts w:hint="cs"/>
                <w:sz w:val="24"/>
                <w:szCs w:val="24"/>
                <w:rtl/>
              </w:rPr>
              <w:t xml:space="preserve"> في هذه المنطقة:</w:t>
            </w:r>
          </w:p>
        </w:tc>
      </w:tr>
      <w:tr w:rsidR="00B16801" w14:paraId="4A3F7AC0" w14:textId="77777777" w:rsidTr="00787CC1">
        <w:trPr>
          <w:trHeight w:val="271"/>
        </w:trPr>
        <w:tc>
          <w:tcPr>
            <w:tcW w:w="196" w:type="pct"/>
          </w:tcPr>
          <w:p w14:paraId="22D4E50B" w14:textId="77777777" w:rsidR="0009463C" w:rsidRPr="00A77E6C" w:rsidRDefault="00353FF1" w:rsidP="00250F4E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5C63AA2A" w14:textId="77777777" w:rsidR="0009463C" w:rsidRPr="00A77E6C" w:rsidRDefault="00353FF1" w:rsidP="0048552B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oMath>
            </m:oMathPara>
          </w:p>
        </w:tc>
        <w:tc>
          <w:tcPr>
            <w:tcW w:w="195" w:type="pct"/>
          </w:tcPr>
          <w:p w14:paraId="7683FEEC" w14:textId="77777777" w:rsidR="0009463C" w:rsidRPr="00A77E6C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40D792A1" w14:textId="77777777" w:rsidR="0009463C" w:rsidRPr="00A77E6C" w:rsidRDefault="00353FF1" w:rsidP="00FB763A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9</m:t>
                </m:r>
              </m:oMath>
            </m:oMathPara>
          </w:p>
        </w:tc>
        <w:tc>
          <w:tcPr>
            <w:tcW w:w="195" w:type="pct"/>
          </w:tcPr>
          <w:p w14:paraId="2920FDBC" w14:textId="77777777" w:rsidR="0009463C" w:rsidRPr="00A77E6C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71B2E791" w14:textId="77777777" w:rsidR="0009463C" w:rsidRPr="00A77E6C" w:rsidRDefault="00353FF1" w:rsidP="00FB763A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202" w:type="pct"/>
          </w:tcPr>
          <w:p w14:paraId="776A9072" w14:textId="77777777" w:rsidR="0009463C" w:rsidRPr="00A77E6C" w:rsidRDefault="00353FF1" w:rsidP="00B702B0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4E345F79" w14:textId="77777777" w:rsidR="0009463C" w:rsidRPr="00A77E6C" w:rsidRDefault="00353FF1" w:rsidP="002B3E84">
            <w:pPr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oMath>
            </m:oMathPara>
          </w:p>
        </w:tc>
      </w:tr>
      <w:tr w:rsidR="00B16801" w14:paraId="55A560F3" w14:textId="77777777" w:rsidTr="00787CC1">
        <w:trPr>
          <w:trHeight w:val="271"/>
        </w:trPr>
        <w:tc>
          <w:tcPr>
            <w:tcW w:w="5000" w:type="pct"/>
            <w:gridSpan w:val="8"/>
          </w:tcPr>
          <w:p w14:paraId="0054F0C5" w14:textId="77777777" w:rsidR="002B3E84" w:rsidRPr="00716DE4" w:rsidRDefault="00353FF1" w:rsidP="00716DE4">
            <w:pPr>
              <w:pStyle w:val="a4"/>
              <w:numPr>
                <w:ilvl w:val="0"/>
                <w:numId w:val="2"/>
              </w:numPr>
              <w:rPr>
                <w:rFonts w:ascii="Calibri" w:eastAsia="Calibri" w:hAnsi="Calibri" w:cs="Arial"/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أوجد القيمة الصغرى للدال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>)=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oMath>
            <w:r>
              <w:rPr>
                <w:rFonts w:hint="cs"/>
                <w:sz w:val="24"/>
                <w:szCs w:val="24"/>
                <w:rtl/>
              </w:rPr>
              <w:t xml:space="preserve"> في هذه المنطقة:</w:t>
            </w:r>
          </w:p>
        </w:tc>
      </w:tr>
      <w:tr w:rsidR="00B16801" w14:paraId="26A26C4F" w14:textId="77777777" w:rsidTr="00787CC1">
        <w:trPr>
          <w:trHeight w:val="271"/>
        </w:trPr>
        <w:tc>
          <w:tcPr>
            <w:tcW w:w="196" w:type="pct"/>
          </w:tcPr>
          <w:p w14:paraId="44852AA3" w14:textId="77777777" w:rsidR="0009463C" w:rsidRPr="00A77E6C" w:rsidRDefault="00353FF1" w:rsidP="00250F4E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1082" w:type="pct"/>
          </w:tcPr>
          <w:p w14:paraId="43C187B5" w14:textId="77777777" w:rsidR="0009463C" w:rsidRPr="00A77E6C" w:rsidRDefault="00353FF1" w:rsidP="00281143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195" w:type="pct"/>
          </w:tcPr>
          <w:p w14:paraId="727FF215" w14:textId="77777777" w:rsidR="0009463C" w:rsidRPr="00A77E6C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1021" w:type="pct"/>
          </w:tcPr>
          <w:p w14:paraId="31770CD6" w14:textId="77777777" w:rsidR="0009463C" w:rsidRPr="00A77E6C" w:rsidRDefault="00353FF1" w:rsidP="0009463C">
            <w:pPr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195" w:type="pct"/>
          </w:tcPr>
          <w:p w14:paraId="3F34354D" w14:textId="77777777" w:rsidR="0009463C" w:rsidRPr="00A77E6C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1071" w:type="pct"/>
          </w:tcPr>
          <w:p w14:paraId="50ED905B" w14:textId="77777777" w:rsidR="0009463C" w:rsidRPr="00A77E6C" w:rsidRDefault="00353FF1" w:rsidP="0009463C">
            <w:pPr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oMath>
            </m:oMathPara>
          </w:p>
        </w:tc>
        <w:tc>
          <w:tcPr>
            <w:tcW w:w="202" w:type="pct"/>
          </w:tcPr>
          <w:p w14:paraId="44C7D48A" w14:textId="77777777" w:rsidR="0009463C" w:rsidRPr="00A77E6C" w:rsidRDefault="00353FF1" w:rsidP="00B702B0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77E6C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1037" w:type="pct"/>
          </w:tcPr>
          <w:p w14:paraId="41319809" w14:textId="77777777" w:rsidR="0009463C" w:rsidRPr="00A77E6C" w:rsidRDefault="00353FF1" w:rsidP="0009463C">
            <w:pPr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9</m:t>
                </m:r>
              </m:oMath>
            </m:oMathPara>
          </w:p>
        </w:tc>
      </w:tr>
    </w:tbl>
    <w:p w14:paraId="4021E0C6" w14:textId="77777777" w:rsidR="004050F2" w:rsidRDefault="00353FF1" w:rsidP="007C65CB">
      <w:pP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FA69606">
                <wp:simplePos x="0" y="0"/>
                <wp:positionH relativeFrom="margin">
                  <wp:align>left</wp:align>
                </wp:positionH>
                <wp:positionV relativeFrom="paragraph">
                  <wp:posOffset>212709</wp:posOffset>
                </wp:positionV>
                <wp:extent cx="6877050" cy="6189785"/>
                <wp:effectExtent l="0" t="0" r="19050" b="20955"/>
                <wp:wrapNone/>
                <wp:docPr id="25" name="مستطيل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77050" cy="618978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25" o:spid="_x0000_s1033" style="width:541.5pt;height:487.38pt;margin-top:16.75pt;margin-left:0;mso-height-percent:0;mso-height-relative:margin;mso-position-horizontal:left;mso-position-horizontal-relative:margin;mso-width-percent:0;mso-width-relative:margin;mso-wrap-distance-bottom:0;mso-wrap-distance-left:9pt;mso-wrap-distance-right:9pt;mso-wrap-distance-top:0;position:absolute;v-text-anchor:middle;z-index:251681792" filled="f" fillcolor="this" stroked="t" strokecolor="black" strokeweight="0.5pt">
                <w10:wrap anchorx="margin"/>
              </v:rect>
            </w:pict>
          </mc:Fallback>
        </mc:AlternateContent>
      </w:r>
    </w:p>
    <w:p w14:paraId="6EB8F01B" w14:textId="77777777" w:rsidR="002A53B6" w:rsidRDefault="00353FF1" w:rsidP="00F2532D">
      <w:pPr>
        <w:jc w:val="center"/>
        <w:rPr>
          <w:sz w:val="24"/>
          <w:szCs w:val="24"/>
          <w:u w:val="single"/>
          <w:rtl/>
        </w:rPr>
      </w:pPr>
      <w:r>
        <w:rPr>
          <w:noProof/>
          <w:sz w:val="24"/>
          <w:szCs w:val="24"/>
          <w:u w:val="single"/>
          <w:rtl/>
          <w:lang w:val="ar-SA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64D66115">
                <wp:simplePos x="0" y="0"/>
                <wp:positionH relativeFrom="column">
                  <wp:posOffset>369193</wp:posOffset>
                </wp:positionH>
                <wp:positionV relativeFrom="paragraph">
                  <wp:posOffset>81400</wp:posOffset>
                </wp:positionV>
                <wp:extent cx="515453" cy="518984"/>
                <wp:effectExtent l="0" t="0" r="18415" b="14605"/>
                <wp:wrapNone/>
                <wp:docPr id="18" name="مجموعة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5453" cy="518984"/>
                          <a:chOff x="0" y="0"/>
                          <a:chExt cx="515453" cy="518984"/>
                        </a:xfrm>
                      </wpg:grpSpPr>
                      <wps:wsp>
                        <wps:cNvPr id="6" name="مستطيل 6"/>
                        <wps:cNvSpPr/>
                        <wps:spPr>
                          <a:xfrm>
                            <a:off x="3530" y="0"/>
                            <a:ext cx="511923" cy="5189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5C021F3" w14:textId="77777777" w:rsidR="00422A3D" w:rsidRDefault="00422A3D" w:rsidP="00422A3D">
                              <w:pPr>
                                <w:jc w:val="center"/>
                                <w:rPr>
                                  <w:color w:val="000000" w:themeColor="text1"/>
                                  <w:rtl/>
                                </w:rPr>
                              </w:pPr>
                            </w:p>
                            <w:p w14:paraId="76E34289" w14:textId="77777777" w:rsidR="00422A3D" w:rsidRPr="00167003" w:rsidRDefault="00353FF1" w:rsidP="00422A3D">
                              <w:pPr>
                                <w:spacing w:after="0"/>
                                <w:jc w:val="center"/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cs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7" name="رابط مستقيم 17"/>
                        <wps:cNvCnPr/>
                        <wps:spPr>
                          <a:xfrm flipV="1">
                            <a:off x="0" y="243605"/>
                            <a:ext cx="51132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D66115" id="مجموعة 18" o:spid="_x0000_s1034" style="position:absolute;left:0;text-align:left;margin-left:29.05pt;margin-top:6.4pt;width:40.6pt;height:40.85pt;z-index:251675648" coordsize="515453,518984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">
                <v:rect id="مستطيل 6" o:spid="_x0000_s1035" style="position:absolute;left:3530;width:511923;height:518984;visibility:visible;mso-wrap-style:square;v-text-anchor:middle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" filled="f" strokecolor="black [3213]" strokeweight=".5pt">
                  <v:textbox>
                    <w:txbxContent>
                      <w:p w14:paraId="45C021F3" w14:textId="77777777" w:rsidR="00422A3D" w:rsidRDefault="00422A3D" w:rsidP="00422A3D">
                        <w:pPr>
                          <w:jc w:val="center"/>
                          <w:rPr>
                            <w:color w:val="000000" w:themeColor="text1"/>
                            <w:rtl/>
                          </w:rPr>
                        </w:pPr>
                      </w:p>
                      <w:p w14:paraId="76E34289" w14:textId="77777777" w:rsidR="00422A3D" w:rsidRPr="00167003" w:rsidRDefault="00353FF1" w:rsidP="00422A3D">
                        <w:pPr>
                          <w:spacing w:after="0"/>
                          <w:jc w:val="center"/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>
                          <w:rPr>
                            <w:rFonts w:hint="cs"/>
                            <w:color w:val="000000" w:themeColor="text1"/>
                            <w:sz w:val="24"/>
                            <w:szCs w:val="24"/>
                            <w:rtl/>
                          </w:rPr>
                          <w:t>5</w:t>
                        </w:r>
                      </w:p>
                    </w:txbxContent>
                  </v:textbox>
                </v:rect>
                <v:line id="رابط مستقيم 17" o:spid="_x0000_s1036" style="position:absolute;flip:y;visibility:visible;mso-wrap-style:square" from="0,243605" to="511327,243605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" strokecolor="black [3200]" strokeweight=".5pt">
                  <v:stroke joinstyle="miter"/>
                </v:line>
              </v:group>
            </w:pict>
          </mc:Fallback>
        </mc:AlternateContent>
      </w:r>
      <w:r w:rsidR="004131EB" w:rsidRPr="004131EB">
        <w:rPr>
          <w:rFonts w:hint="cs"/>
          <w:sz w:val="24"/>
          <w:szCs w:val="24"/>
          <w:u w:val="single"/>
          <w:rtl/>
        </w:rPr>
        <w:t>تحسين خمس درجات:</w:t>
      </w:r>
    </w:p>
    <w:p w14:paraId="47E03664" w14:textId="77777777" w:rsidR="006221EB" w:rsidRDefault="00353FF1" w:rsidP="006221EB">
      <w:pPr>
        <w:rPr>
          <w:sz w:val="24"/>
          <w:szCs w:val="24"/>
          <w:u w:val="single"/>
          <w:rtl/>
        </w:rPr>
      </w:pPr>
      <w:r w:rsidRPr="00696C8E">
        <w:rPr>
          <w:rFonts w:hint="cs"/>
          <w:sz w:val="24"/>
          <w:szCs w:val="24"/>
          <w:u w:val="single"/>
          <w:rtl/>
        </w:rPr>
        <w:t>السؤال الثاني:</w:t>
      </w:r>
    </w:p>
    <w:p w14:paraId="7F937A75" w14:textId="77777777" w:rsidR="00E60277" w:rsidRDefault="00353FF1" w:rsidP="00E60277">
      <w:pPr>
        <w:tabs>
          <w:tab w:val="left" w:pos="1831"/>
        </w:tabs>
        <w:rPr>
          <w:sz w:val="24"/>
          <w:szCs w:val="24"/>
          <w:rtl/>
        </w:rPr>
      </w:pPr>
      <w:r w:rsidRPr="00897C26">
        <w:rPr>
          <w:noProof/>
          <w:color w:val="767171" w:themeColor="background2" w:themeShade="80"/>
          <w:sz w:val="24"/>
          <w:szCs w:val="24"/>
        </w:rPr>
        <w:drawing>
          <wp:anchor distT="0" distB="0" distL="114300" distR="114300" simplePos="0" relativeHeight="251696128" behindDoc="1" locked="0" layoutInCell="1" allowOverlap="1" wp14:anchorId="0F575B0B" wp14:editId="53DE9A05">
            <wp:simplePos x="0" y="0"/>
            <wp:positionH relativeFrom="column">
              <wp:posOffset>-17145</wp:posOffset>
            </wp:positionH>
            <wp:positionV relativeFrom="paragraph">
              <wp:posOffset>302260</wp:posOffset>
            </wp:positionV>
            <wp:extent cx="2755900" cy="2755900"/>
            <wp:effectExtent l="0" t="0" r="0" b="0"/>
            <wp:wrapTight wrapText="bothSides">
              <wp:wrapPolygon edited="0">
                <wp:start x="0" y="0"/>
                <wp:lineTo x="0" y="149"/>
                <wp:lineTo x="1194" y="2389"/>
                <wp:lineTo x="1194" y="9556"/>
                <wp:lineTo x="299" y="10601"/>
                <wp:lineTo x="299" y="10900"/>
                <wp:lineTo x="1194" y="11945"/>
                <wp:lineTo x="1194" y="20157"/>
                <wp:lineTo x="5674" y="21053"/>
                <wp:lineTo x="10302" y="21351"/>
                <wp:lineTo x="11198" y="21351"/>
                <wp:lineTo x="15229" y="21053"/>
                <wp:lineTo x="20455" y="20007"/>
                <wp:lineTo x="20306" y="11945"/>
                <wp:lineTo x="21202" y="11347"/>
                <wp:lineTo x="21202" y="10601"/>
                <wp:lineTo x="20306" y="9556"/>
                <wp:lineTo x="20455" y="1344"/>
                <wp:lineTo x="11347" y="299"/>
                <wp:lineTo x="299" y="0"/>
                <wp:lineTo x="0" y="0"/>
              </wp:wrapPolygon>
            </wp:wrapTight>
            <wp:docPr id="1685930729" name="صورة 1685930729">
              <a:hlinkClick xmlns:a="http://schemas.openxmlformats.org/drawingml/2006/main" r:id="rId25"/>
              <a:extLst xmlns:a="http://schemas.openxmlformats.org/drawingml/2006/main">
                <a:ext uri="{FF2B5EF4-FFF2-40B4-BE49-F238E27FC236}">
                  <a16:creationId xmlns:a16="http://schemas.microsoft.com/office/drawing/2014/main" id="{27B51313-06F6-3B44-DBE7-80CAA2002BA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5930729" name="صورة 1685930729">
                      <a:hlinkClick r:id="rId25"/>
                      <a:extLst>
                        <a:ext uri="{FF2B5EF4-FFF2-40B4-BE49-F238E27FC236}">
                          <a16:creationId xmlns:a16="http://schemas.microsoft.com/office/drawing/2014/main" id="{27B51313-06F6-3B44-DBE7-80CAA2002BA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5900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A08D4">
        <w:rPr>
          <w:rFonts w:hint="cs"/>
          <w:sz w:val="24"/>
          <w:szCs w:val="24"/>
          <w:rtl/>
        </w:rPr>
        <w:t>بسطي العبارة التالية:</w:t>
      </w:r>
      <w:r>
        <w:rPr>
          <w:rFonts w:hint="cs"/>
          <w:sz w:val="24"/>
          <w:szCs w:val="24"/>
          <w:rtl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5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+6</m:t>
            </m:r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d>
        <m:r>
          <w:rPr>
            <w:rFonts w:ascii="Cambria Math" w:hAnsi="Cambria Math"/>
            <w:sz w:val="24"/>
            <w:szCs w:val="24"/>
          </w:rPr>
          <m:t>+4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9</m:t>
            </m:r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d>
      </m:oMath>
    </w:p>
    <w:p w14:paraId="57CDDC6E" w14:textId="77777777" w:rsidR="002A53B6" w:rsidRPr="00422A3D" w:rsidRDefault="00353FF1" w:rsidP="00F2532D">
      <w:pPr>
        <w:spacing w:after="0"/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......</w:t>
      </w:r>
    </w:p>
    <w:p w14:paraId="0F8E4074" w14:textId="77777777" w:rsidR="002A53B6" w:rsidRPr="00422A3D" w:rsidRDefault="00353FF1" w:rsidP="00F2532D">
      <w:pPr>
        <w:spacing w:after="0"/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......</w:t>
      </w:r>
    </w:p>
    <w:p w14:paraId="5F4B6979" w14:textId="77777777" w:rsidR="002A53B6" w:rsidRPr="00422A3D" w:rsidRDefault="00353FF1" w:rsidP="00F2532D">
      <w:pPr>
        <w:spacing w:after="0"/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......</w:t>
      </w:r>
    </w:p>
    <w:p w14:paraId="6B1A1DCC" w14:textId="77777777" w:rsidR="002A53B6" w:rsidRPr="00422A3D" w:rsidRDefault="00353FF1" w:rsidP="00897C26">
      <w:pPr>
        <w:spacing w:after="0"/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</w:t>
      </w:r>
      <w:r w:rsidR="00E60277"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</w:t>
      </w:r>
    </w:p>
    <w:p w14:paraId="63F608F4" w14:textId="77777777" w:rsidR="000002C0" w:rsidRPr="00D00C70" w:rsidRDefault="00353FF1" w:rsidP="00D00C70">
      <w:pPr>
        <w:spacing w:after="0"/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......</w:t>
      </w:r>
    </w:p>
    <w:p w14:paraId="70C25D6B" w14:textId="77777777" w:rsidR="00E60277" w:rsidRDefault="00353FF1" w:rsidP="00EE4F15">
      <w:pPr>
        <w:spacing w:after="0"/>
        <w:rPr>
          <w:sz w:val="24"/>
          <w:szCs w:val="24"/>
          <w:rtl/>
        </w:rPr>
      </w:pPr>
      <w:r w:rsidRPr="00696C8E">
        <w:rPr>
          <w:rFonts w:hint="cs"/>
          <w:sz w:val="24"/>
          <w:szCs w:val="24"/>
          <w:rtl/>
        </w:rPr>
        <w:t>مثلي النظام التالي:</w:t>
      </w:r>
    </w:p>
    <w:p w14:paraId="6B86B779" w14:textId="77777777" w:rsidR="00E60277" w:rsidRPr="003C1B97" w:rsidRDefault="00353FF1" w:rsidP="00EE4F15">
      <w:pPr>
        <w:spacing w:after="0"/>
        <w:rPr>
          <w:rFonts w:eastAsiaTheme="minorEastAsia"/>
          <w:i/>
          <w:sz w:val="24"/>
          <w:szCs w:val="24"/>
        </w:rPr>
      </w:pPr>
      <m:oMathPara>
        <m:oMathParaPr>
          <m:jc m:val="righ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y</m:t>
          </m:r>
          <m:r>
            <w:rPr>
              <w:rFonts w:ascii="Cambria Math" w:hAnsi="Cambria Math"/>
              <w:sz w:val="24"/>
              <w:szCs w:val="24"/>
            </w:rPr>
            <m:t>&gt;-2</m:t>
          </m:r>
          <m:r>
            <w:rPr>
              <w:rFonts w:ascii="Cambria Math" w:hAnsi="Cambria Math"/>
              <w:sz w:val="24"/>
              <w:szCs w:val="24"/>
            </w:rPr>
            <m:t>x</m:t>
          </m:r>
          <m:r>
            <w:rPr>
              <w:rFonts w:ascii="Cambria Math" w:hAnsi="Cambria Math"/>
              <w:sz w:val="24"/>
              <w:szCs w:val="24"/>
            </w:rPr>
            <m:t>+1</m:t>
          </m:r>
        </m:oMath>
      </m:oMathPara>
    </w:p>
    <w:p w14:paraId="2A39827D" w14:textId="77777777" w:rsidR="00E60277" w:rsidRPr="00B84800" w:rsidRDefault="00353FF1" w:rsidP="00EE4F15">
      <w:pPr>
        <w:spacing w:after="0"/>
        <w:rPr>
          <w:rFonts w:eastAsiaTheme="minorEastAsia"/>
          <w:i/>
          <w:sz w:val="24"/>
          <w:szCs w:val="24"/>
          <w:rtl/>
        </w:rPr>
      </w:pPr>
      <m:oMathPara>
        <m:oMathParaPr>
          <m:jc m:val="righ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y</m:t>
          </m:r>
          <m:r>
            <w:rPr>
              <w:rFonts w:ascii="Cambria Math" w:eastAsiaTheme="minorEastAsia" w:hAnsi="Cambria Math"/>
              <w:sz w:val="24"/>
              <w:szCs w:val="24"/>
            </w:rPr>
            <m:t>≤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x</m:t>
          </m:r>
          <m:r>
            <w:rPr>
              <w:rFonts w:ascii="Cambria Math" w:eastAsiaTheme="minorEastAsia" w:hAnsi="Cambria Math"/>
              <w:sz w:val="24"/>
              <w:szCs w:val="24"/>
            </w:rPr>
            <m:t>+4</m:t>
          </m:r>
        </m:oMath>
      </m:oMathPara>
    </w:p>
    <w:p w14:paraId="7B4FADAE" w14:textId="77777777" w:rsidR="008C5955" w:rsidRPr="00422A3D" w:rsidRDefault="00353FF1" w:rsidP="00EE4F15">
      <w:pPr>
        <w:spacing w:after="0"/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...</w:t>
      </w:r>
    </w:p>
    <w:p w14:paraId="3AC6D5DC" w14:textId="77777777" w:rsidR="008C5955" w:rsidRPr="00422A3D" w:rsidRDefault="00353FF1" w:rsidP="00A77E6C">
      <w:pPr>
        <w:spacing w:after="0"/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..</w:t>
      </w:r>
      <w:r w:rsidR="00A77E6C" w:rsidRPr="00A77E6C">
        <w:rPr>
          <w:noProof/>
        </w:rPr>
        <w:t xml:space="preserve"> </w:t>
      </w:r>
    </w:p>
    <w:p w14:paraId="7907371B" w14:textId="77777777" w:rsidR="00A77E6C" w:rsidRDefault="00353FF1" w:rsidP="008C5955">
      <w:pPr>
        <w:spacing w:after="0"/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..</w:t>
      </w:r>
    </w:p>
    <w:p w14:paraId="24D9ED03" w14:textId="77777777" w:rsidR="008C5955" w:rsidRDefault="00353FF1" w:rsidP="008C5955">
      <w:pPr>
        <w:spacing w:after="0"/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</w:t>
      </w:r>
      <w:r w:rsidR="00A77E6C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</w:t>
      </w:r>
    </w:p>
    <w:p w14:paraId="57665CA3" w14:textId="77777777" w:rsidR="00A77E6C" w:rsidRPr="00422A3D" w:rsidRDefault="00353FF1" w:rsidP="008C5955">
      <w:pPr>
        <w:spacing w:after="0"/>
        <w:rPr>
          <w:color w:val="767171" w:themeColor="background2" w:themeShade="80"/>
          <w:sz w:val="24"/>
          <w:szCs w:val="24"/>
          <w:rtl/>
        </w:rPr>
      </w:pPr>
      <w:r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</w:t>
      </w:r>
      <w:r w:rsidR="00897C26">
        <w:rPr>
          <w:rFonts w:hint="cs"/>
          <w:color w:val="767171" w:themeColor="background2" w:themeShade="80"/>
          <w:sz w:val="24"/>
          <w:szCs w:val="24"/>
          <w:rtl/>
        </w:rPr>
        <w:t>.</w:t>
      </w:r>
      <w:r>
        <w:rPr>
          <w:rFonts w:hint="cs"/>
          <w:color w:val="767171" w:themeColor="background2" w:themeShade="80"/>
          <w:sz w:val="24"/>
          <w:szCs w:val="24"/>
          <w:rtl/>
        </w:rPr>
        <w:t>.................</w:t>
      </w:r>
    </w:p>
    <w:p w14:paraId="0CFCBD2C" w14:textId="77777777" w:rsidR="002A53B6" w:rsidRDefault="00353FF1" w:rsidP="008C5955">
      <w:pPr>
        <w:spacing w:after="0"/>
        <w:rPr>
          <w:color w:val="767171" w:themeColor="background2" w:themeShade="80"/>
          <w:sz w:val="24"/>
          <w:szCs w:val="24"/>
          <w:rtl/>
        </w:rPr>
      </w:pPr>
      <w:r w:rsidRPr="00E60277">
        <w:rPr>
          <w:rFonts w:eastAsiaTheme="minorEastAsia" w:cs="Arial"/>
          <w:noProof/>
          <w:sz w:val="24"/>
          <w:szCs w:val="24"/>
        </w:rPr>
        <w:lastRenderedPageBreak/>
        <w:drawing>
          <wp:anchor distT="0" distB="0" distL="114300" distR="114300" simplePos="0" relativeHeight="251691008" behindDoc="1" locked="0" layoutInCell="1" allowOverlap="1" wp14:anchorId="254C6481">
            <wp:simplePos x="0" y="0"/>
            <wp:positionH relativeFrom="column">
              <wp:posOffset>465455</wp:posOffset>
            </wp:positionH>
            <wp:positionV relativeFrom="paragraph">
              <wp:posOffset>180340</wp:posOffset>
            </wp:positionV>
            <wp:extent cx="1606407" cy="1206844"/>
            <wp:effectExtent l="0" t="0" r="0" b="0"/>
            <wp:wrapTight wrapText="bothSides">
              <wp:wrapPolygon edited="0">
                <wp:start x="0" y="0"/>
                <wp:lineTo x="0" y="21145"/>
                <wp:lineTo x="21267" y="21145"/>
                <wp:lineTo x="21267" y="0"/>
                <wp:lineTo x="0" y="0"/>
              </wp:wrapPolygon>
            </wp:wrapTight>
            <wp:docPr id="346259370" name="صورة 346259370">
              <a:extLst xmlns:a="http://schemas.openxmlformats.org/drawingml/2006/main">
                <a:ext uri="{FF2B5EF4-FFF2-40B4-BE49-F238E27FC236}">
                  <a16:creationId xmlns:a16="http://schemas.microsoft.com/office/drawing/2014/main" id="{0E56E328-51C8-8551-A254-7CFAA741889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259370" name="صورة 20">
                      <a:extLst>
                        <a:ext uri="{FF2B5EF4-FFF2-40B4-BE49-F238E27FC236}">
                          <a16:creationId xmlns:a16="http://schemas.microsoft.com/office/drawing/2014/main" id="{0E56E328-51C8-8551-A254-7CFAA741889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407" cy="12068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6F2004C" w14:textId="77777777" w:rsidR="00E60277" w:rsidRPr="00E60277" w:rsidRDefault="00353FF1" w:rsidP="00E60277">
      <w:pPr>
        <w:spacing w:after="0"/>
        <w:rPr>
          <w:rFonts w:eastAsiaTheme="minorEastAsia"/>
          <w:i/>
          <w:sz w:val="24"/>
          <w:szCs w:val="24"/>
          <w:rtl/>
        </w:rPr>
      </w:pPr>
      <w:r w:rsidRPr="00E60277">
        <w:rPr>
          <w:rFonts w:eastAsiaTheme="minorEastAsia"/>
          <w:i/>
          <w:sz w:val="24"/>
          <w:szCs w:val="24"/>
          <w:rtl/>
        </w:rPr>
        <w:t xml:space="preserve">مثّل الدالة: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</m:d>
      </m:oMath>
      <w:r w:rsidRPr="00E60277">
        <w:rPr>
          <w:rFonts w:eastAsiaTheme="minorEastAsia"/>
          <w:i/>
          <w:sz w:val="24"/>
          <w:szCs w:val="24"/>
          <w:rtl/>
        </w:rPr>
        <w:t xml:space="preserve"> بيانياً، ثم حدّد مجال ومدى الدالة:</w:t>
      </w:r>
    </w:p>
    <w:p w14:paraId="1D02501C" w14:textId="77777777" w:rsidR="00236523" w:rsidRDefault="00353FF1" w:rsidP="00F2532D">
      <w:pPr>
        <w:spacing w:after="0"/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</w:t>
      </w:r>
      <w:r>
        <w:rPr>
          <w:rFonts w:hint="cs"/>
          <w:color w:val="767171" w:themeColor="background2" w:themeShade="80"/>
          <w:sz w:val="24"/>
          <w:szCs w:val="24"/>
          <w:rtl/>
        </w:rPr>
        <w:t>................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</w:t>
      </w:r>
    </w:p>
    <w:p w14:paraId="7CC7F63E" w14:textId="77777777" w:rsidR="00F2532D" w:rsidRPr="000002C0" w:rsidRDefault="00353FF1" w:rsidP="00F2532D">
      <w:pPr>
        <w:spacing w:after="0"/>
        <w:rPr>
          <w:rFonts w:eastAsiaTheme="minorEastAsia"/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</w:t>
      </w:r>
      <w:r w:rsidR="00236523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</w:t>
      </w:r>
    </w:p>
    <w:p w14:paraId="1E3EB1F2" w14:textId="77777777" w:rsidR="00236523" w:rsidRDefault="00353FF1" w:rsidP="00E60277">
      <w:pPr>
        <w:spacing w:after="0"/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.......</w:t>
      </w:r>
    </w:p>
    <w:p w14:paraId="663D4955" w14:textId="77777777" w:rsidR="00236523" w:rsidRDefault="00353FF1" w:rsidP="00236523">
      <w:pPr>
        <w:spacing w:after="0"/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.......</w:t>
      </w:r>
    </w:p>
    <w:p w14:paraId="58333977" w14:textId="77777777" w:rsidR="00236523" w:rsidRDefault="00353FF1" w:rsidP="00236523">
      <w:pPr>
        <w:spacing w:after="0"/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.......</w:t>
      </w:r>
    </w:p>
    <w:p w14:paraId="4030602C" w14:textId="77777777" w:rsidR="00F2532D" w:rsidRPr="00422A3D" w:rsidRDefault="00353FF1" w:rsidP="00236523">
      <w:pPr>
        <w:spacing w:after="0"/>
        <w:rPr>
          <w:color w:val="767171" w:themeColor="background2" w:themeShade="80"/>
          <w:sz w:val="24"/>
          <w:szCs w:val="24"/>
        </w:rPr>
      </w:pPr>
      <w:r>
        <w:rPr>
          <w:rFonts w:hint="cs"/>
          <w:noProof/>
          <w:color w:val="E7E6E6" w:themeColor="background2"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EB8627B">
                <wp:simplePos x="0" y="0"/>
                <wp:positionH relativeFrom="column">
                  <wp:posOffset>102870</wp:posOffset>
                </wp:positionH>
                <wp:positionV relativeFrom="paragraph">
                  <wp:posOffset>664796</wp:posOffset>
                </wp:positionV>
                <wp:extent cx="1363980" cy="372745"/>
                <wp:effectExtent l="0" t="0" r="0" b="0"/>
                <wp:wrapNone/>
                <wp:docPr id="27" name="مربع نص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63980" cy="3727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FF1AF6D" w14:textId="77777777" w:rsidR="00102173" w:rsidRPr="00102173" w:rsidRDefault="00353FF1" w:rsidP="00102173">
                            <w:pPr>
                              <w:jc w:val="center"/>
                              <w:rPr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102173">
                              <w:rPr>
                                <w:rFonts w:hint="cs"/>
                                <w:sz w:val="24"/>
                                <w:szCs w:val="24"/>
                                <w:u w:val="single"/>
                                <w:rtl/>
                              </w:rPr>
                              <w:t>معلمتك/ أشواق الكحيل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EB8627B" id="مربع نص 27" o:spid="_x0000_s1037" type="#_x0000_t202" style="position:absolute;left:0;text-align:left;margin-left:8.1pt;margin-top:52.35pt;width:107.4pt;height:29.35pt;z-index:251686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" filled="f" stroked="f" strokeweight=".5pt">
                <v:textbox>
                  <w:txbxContent>
                    <w:p w14:paraId="4FF1AF6D" w14:textId="77777777" w:rsidR="00102173" w:rsidRPr="00102173" w:rsidRDefault="00353FF1" w:rsidP="00102173">
                      <w:pPr>
                        <w:jc w:val="center"/>
                        <w:rPr>
                          <w:sz w:val="28"/>
                          <w:szCs w:val="28"/>
                          <w:u w:val="single"/>
                        </w:rPr>
                      </w:pPr>
                      <w:r w:rsidRPr="00102173">
                        <w:rPr>
                          <w:rFonts w:hint="cs"/>
                          <w:sz w:val="24"/>
                          <w:szCs w:val="24"/>
                          <w:u w:val="single"/>
                          <w:rtl/>
                        </w:rPr>
                        <w:t>معلمتك/ أشواق الكحيلي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color w:val="E7E6E6" w:themeColor="background2"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2A6FCAD">
                <wp:simplePos x="0" y="0"/>
                <wp:positionH relativeFrom="column">
                  <wp:posOffset>1933575</wp:posOffset>
                </wp:positionH>
                <wp:positionV relativeFrom="paragraph">
                  <wp:posOffset>197534</wp:posOffset>
                </wp:positionV>
                <wp:extent cx="3042920" cy="586105"/>
                <wp:effectExtent l="0" t="0" r="24130" b="23495"/>
                <wp:wrapNone/>
                <wp:docPr id="26" name="مربع نص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2920" cy="58610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E05F018" w14:textId="77777777" w:rsidR="00C3738D" w:rsidRDefault="00353FF1" w:rsidP="00C3738D">
                            <w:pPr>
                              <w:spacing w:after="0"/>
                              <w:jc w:val="center"/>
                              <w:rPr>
                                <w:rFonts w:cs="Akhbar MT"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Akhbar MT" w:hint="cs"/>
                                <w:sz w:val="24"/>
                                <w:szCs w:val="24"/>
                                <w:rtl/>
                              </w:rPr>
                              <w:t>أن ثمن النجاح هو المثابرة والتعب ومواجهة الصعوبات</w:t>
                            </w:r>
                          </w:p>
                          <w:p w14:paraId="14D88D35" w14:textId="77777777" w:rsidR="00102173" w:rsidRPr="00102173" w:rsidRDefault="00353FF1" w:rsidP="00C3738D">
                            <w:pPr>
                              <w:spacing w:after="0"/>
                              <w:jc w:val="center"/>
                              <w:rPr>
                                <w:rFonts w:cs="Akhbar M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Akhbar MT" w:hint="cs"/>
                                <w:sz w:val="24"/>
                                <w:szCs w:val="24"/>
                                <w:rtl/>
                              </w:rPr>
                              <w:t>أنت أقوى من كل هذا.. فقط ثق بنفسك وما تملك من قوة وحقق ما تريد</w:t>
                            </w:r>
                            <w:r w:rsidRPr="00102173">
                              <w:rPr>
                                <w:rFonts w:cs="Akhbar MT" w:hint="cs"/>
                                <w:sz w:val="24"/>
                                <w:szCs w:val="24"/>
                                <w:rtl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A6FCAD" id="مربع نص 26" o:spid="_x0000_s1038" type="#_x0000_t202" style="position:absolute;left:0;text-align:left;margin-left:152.25pt;margin-top:15.55pt;width:239.6pt;height:46.1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" filled="f" strokeweight=".5pt">
                <v:textbox>
                  <w:txbxContent>
                    <w:p w14:paraId="0E05F018" w14:textId="77777777" w:rsidR="00C3738D" w:rsidRDefault="00353FF1" w:rsidP="00C3738D">
                      <w:pPr>
                        <w:spacing w:after="0"/>
                        <w:jc w:val="center"/>
                        <w:rPr>
                          <w:rFonts w:cs="Akhbar MT"/>
                          <w:sz w:val="24"/>
                          <w:szCs w:val="24"/>
                          <w:rtl/>
                        </w:rPr>
                      </w:pPr>
                      <w:r>
                        <w:rPr>
                          <w:rFonts w:cs="Akhbar MT" w:hint="cs"/>
                          <w:sz w:val="24"/>
                          <w:szCs w:val="24"/>
                          <w:rtl/>
                        </w:rPr>
                        <w:t>أن ثمن النجاح هو المثابرة والتعب ومواجهة الصعوبات</w:t>
                      </w:r>
                    </w:p>
                    <w:p w14:paraId="14D88D35" w14:textId="77777777" w:rsidR="00102173" w:rsidRPr="00102173" w:rsidRDefault="00353FF1" w:rsidP="00C3738D">
                      <w:pPr>
                        <w:spacing w:after="0"/>
                        <w:jc w:val="center"/>
                        <w:rPr>
                          <w:rFonts w:cs="Akhbar MT"/>
                          <w:sz w:val="24"/>
                          <w:szCs w:val="24"/>
                        </w:rPr>
                      </w:pPr>
                      <w:r>
                        <w:rPr>
                          <w:rFonts w:cs="Akhbar MT" w:hint="cs"/>
                          <w:sz w:val="24"/>
                          <w:szCs w:val="24"/>
                          <w:rtl/>
                        </w:rPr>
                        <w:t>أنت أقوى من كل هذا.. فقط ثق بنفسك وما تملك من قوة وحقق ما تريد</w:t>
                      </w:r>
                      <w:r w:rsidRPr="00102173">
                        <w:rPr>
                          <w:rFonts w:cs="Akhbar MT" w:hint="cs"/>
                          <w:sz w:val="24"/>
                          <w:szCs w:val="24"/>
                          <w:rtl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1AE65EF0" w14:textId="77777777" w:rsidR="00B16801" w:rsidRDefault="00B16801">
      <w:pPr>
        <w:sectPr w:rsidR="00B16801" w:rsidSect="00025505">
          <w:pgSz w:w="11906" w:h="16838"/>
          <w:pgMar w:top="567" w:right="566" w:bottom="709" w:left="567" w:header="708" w:footer="708" w:gutter="0"/>
          <w:pgNumType w:start="1"/>
          <w:cols w:space="708"/>
          <w:bidi/>
          <w:rtlGutter/>
          <w:docGrid w:linePitch="360"/>
        </w:sectPr>
      </w:pPr>
    </w:p>
    <w:p w14:paraId="12D4E6B2" w14:textId="77777777" w:rsidR="00A02BAD" w:rsidRPr="0040300D" w:rsidRDefault="003A71B3" w:rsidP="00A02BAD">
      <w:pPr>
        <w:spacing w:after="0" w:line="240" w:lineRule="auto"/>
        <w:jc w:val="center"/>
        <w:rPr>
          <w:rFonts w:ascii="Calibri" w:eastAsia="Times New Roman" w:hAnsi="Calibri" w:cs="Times New Roman"/>
          <w:b/>
          <w:sz w:val="36"/>
          <w:szCs w:val="36"/>
          <w:rtl/>
        </w:rPr>
      </w:pPr>
      <w:r>
        <w:rPr>
          <w:rFonts w:cs="SKR HEAD1"/>
          <w:noProof/>
          <w:sz w:val="10"/>
          <w:szCs w:val="10"/>
          <w:rtl/>
        </w:rPr>
        <w:lastRenderedPageBreak/>
      </w:r>
      <w:r w:rsidR="003A71B3">
        <w:rPr>
          <w:rFonts w:cs="SKR HEAD1"/>
          <w:noProof/>
          <w:sz w:val="10"/>
          <w:szCs w:val="10"/>
          <w:rtl/>
        </w:rPr>
        <w:pict>
          <v:shape id="_x0000_s1039" type="#_x0000_t202" style="position:absolute;left:0;text-align:left;margin-left:-3pt;margin-top:-2.25pt;width:54pt;height:63pt;z-index:251694080" strokeweight="2.25pt">
            <v:textbox>
              <w:txbxContent>
                <w:p w14:paraId="40D1863A" w14:textId="77777777" w:rsidR="002C3D7E" w:rsidRDefault="00353FF1">
                  <w:r>
                    <w:rPr>
                      <w:rFonts w:hint="cs"/>
                      <w:rtl/>
                    </w:rPr>
                    <w:t>معلمتك/ أشواق الكحيلي</w:t>
                  </w:r>
                </w:p>
              </w:txbxContent>
            </v:textbox>
          </v:shape>
        </w:pict>
      </w:r>
      <w:r w:rsidR="00353FF1">
        <w:rPr>
          <w:rFonts w:ascii="Times New Roman" w:eastAsia="Times New Roman" w:hAnsi="Times New Roman" w:cs="SKR HEAD1" w:hint="cs"/>
          <w:sz w:val="10"/>
          <w:szCs w:val="10"/>
          <w:rtl/>
        </w:rPr>
        <w:t xml:space="preserve"> </w:t>
      </w:r>
      <w:r w:rsidR="00353FF1" w:rsidRPr="0040300D">
        <w:rPr>
          <w:rFonts w:ascii="Calibri" w:eastAsia="Times New Roman" w:hAnsi="Calibri" w:cs="Calibri"/>
          <w:b/>
          <w:sz w:val="36"/>
          <w:szCs w:val="36"/>
          <w:rtl/>
        </w:rPr>
        <w:t>بسم الله الرحمن الرحيم</w:t>
      </w:r>
    </w:p>
    <w:p w14:paraId="0CA2F569" w14:textId="77777777" w:rsidR="0040300D" w:rsidRPr="0040300D" w:rsidRDefault="003A71B3" w:rsidP="0040300D">
      <w:pPr>
        <w:spacing w:after="0" w:line="240" w:lineRule="auto"/>
        <w:jc w:val="center"/>
        <w:rPr>
          <w:rFonts w:ascii="Calibri" w:eastAsia="Times New Roman" w:hAnsi="Calibri" w:cs="Times New Roman"/>
          <w:b/>
          <w:sz w:val="36"/>
          <w:szCs w:val="30"/>
          <w:rtl/>
        </w:rPr>
      </w:pPr>
      <w:r>
        <w:rPr>
          <w:rFonts w:ascii="Calibri" w:hAnsi="Calibri" w:cs="Calibri"/>
          <w:b/>
          <w:noProof/>
          <w:sz w:val="36"/>
          <w:szCs w:val="30"/>
          <w:rtl/>
        </w:rPr>
      </w:r>
      <w:r w:rsidR="003A71B3">
        <w:rPr>
          <w:rFonts w:ascii="Calibri" w:hAnsi="Calibri" w:cs="Calibri"/>
          <w:b/>
          <w:noProof/>
          <w:sz w:val="36"/>
          <w:szCs w:val="30"/>
          <w:rtl/>
        </w:rPr>
        <w:pict>
          <v:line id="_x0000_s1040" style="position:absolute;left:0;text-align:left;flip:x;z-index:251695104" from="-2.25pt,7.85pt" to="51.75pt,7.85pt"/>
        </w:pict>
      </w:r>
      <w:r w:rsidR="00353FF1" w:rsidRPr="0040300D">
        <w:rPr>
          <w:rFonts w:ascii="Calibri" w:eastAsia="Times New Roman" w:hAnsi="Calibri" w:cs="Calibri"/>
          <w:b/>
          <w:sz w:val="36"/>
          <w:szCs w:val="30"/>
          <w:rtl/>
        </w:rPr>
        <w:t xml:space="preserve">اختبار الفصل الأول (فصل الدوال والمتباينات) </w:t>
      </w:r>
      <w:r w:rsidR="00271AB8" w:rsidRPr="0040300D">
        <w:rPr>
          <w:rFonts w:ascii="Calibri" w:eastAsia="Times New Roman" w:hAnsi="Calibri" w:cs="Calibri"/>
          <w:b/>
          <w:sz w:val="36"/>
          <w:szCs w:val="30"/>
          <w:rtl/>
        </w:rPr>
        <w:t xml:space="preserve"> </w:t>
      </w:r>
      <w:r w:rsidR="00353FF1" w:rsidRPr="0040300D">
        <w:rPr>
          <w:rFonts w:ascii="Calibri" w:eastAsia="Times New Roman" w:hAnsi="Calibri" w:cs="Calibri"/>
          <w:b/>
          <w:sz w:val="36"/>
          <w:szCs w:val="30"/>
          <w:rtl/>
        </w:rPr>
        <w:t xml:space="preserve"> </w:t>
      </w:r>
    </w:p>
    <w:p w14:paraId="62AD8034" w14:textId="77777777" w:rsidR="00A02BAD" w:rsidRPr="0040300D" w:rsidRDefault="00353FF1" w:rsidP="0040300D">
      <w:pPr>
        <w:spacing w:after="0" w:line="240" w:lineRule="auto"/>
        <w:jc w:val="center"/>
        <w:rPr>
          <w:rFonts w:ascii="Calibri" w:eastAsia="Times New Roman" w:hAnsi="Calibri" w:cs="Times New Roman"/>
          <w:b/>
          <w:sz w:val="36"/>
          <w:szCs w:val="30"/>
          <w:rtl/>
        </w:rPr>
      </w:pPr>
      <w:r w:rsidRPr="0040300D">
        <w:rPr>
          <w:rFonts w:ascii="Calibri" w:eastAsia="Times New Roman" w:hAnsi="Calibri" w:cs="Calibri"/>
          <w:b/>
          <w:sz w:val="36"/>
          <w:szCs w:val="30"/>
          <w:rtl/>
        </w:rPr>
        <w:t xml:space="preserve"> الصف الثاني الثانوي</w:t>
      </w:r>
      <w:r w:rsidR="0040300D" w:rsidRPr="0040300D">
        <w:rPr>
          <w:rFonts w:ascii="Calibri" w:eastAsia="Times New Roman" w:hAnsi="Calibri" w:cs="Calibri"/>
          <w:b/>
          <w:sz w:val="36"/>
          <w:szCs w:val="30"/>
          <w:rtl/>
        </w:rPr>
        <w:t xml:space="preserve"> (المسار العا</w:t>
      </w:r>
      <w:r w:rsidR="00DD24B7">
        <w:rPr>
          <w:rFonts w:ascii="Calibri" w:eastAsia="Times New Roman" w:hAnsi="Calibri" w:cs="Calibri" w:hint="cs"/>
          <w:b/>
          <w:sz w:val="36"/>
          <w:szCs w:val="30"/>
          <w:rtl/>
        </w:rPr>
        <w:t>م)</w:t>
      </w:r>
    </w:p>
    <w:p w14:paraId="351C3A89" w14:textId="77777777" w:rsidR="00A02BAD" w:rsidRPr="0040300D" w:rsidRDefault="00353FF1" w:rsidP="0040300D">
      <w:pPr>
        <w:spacing w:after="0" w:line="240" w:lineRule="auto"/>
        <w:jc w:val="center"/>
        <w:rPr>
          <w:rFonts w:ascii="Calibri" w:eastAsia="Times New Roman" w:hAnsi="Calibri" w:cs="Times New Roman"/>
          <w:sz w:val="32"/>
          <w:szCs w:val="32"/>
          <w:rtl/>
        </w:rPr>
      </w:pPr>
      <w:r w:rsidRPr="0040300D">
        <w:rPr>
          <w:rFonts w:ascii="Calibri" w:eastAsia="Times New Roman" w:hAnsi="Calibri" w:cs="Calibri"/>
          <w:sz w:val="32"/>
          <w:szCs w:val="32"/>
          <w:rtl/>
        </w:rPr>
        <w:t>اسم الطالب</w:t>
      </w:r>
      <w:r w:rsidR="0040300D">
        <w:rPr>
          <w:rFonts w:ascii="Calibri" w:eastAsia="Times New Roman" w:hAnsi="Calibri" w:cs="Calibri" w:hint="cs"/>
          <w:sz w:val="32"/>
          <w:szCs w:val="32"/>
          <w:rtl/>
        </w:rPr>
        <w:t>ة</w:t>
      </w:r>
      <w:r w:rsidRPr="0040300D">
        <w:rPr>
          <w:rFonts w:ascii="Calibri" w:eastAsia="Times New Roman" w:hAnsi="Calibri" w:cs="Calibri"/>
          <w:sz w:val="32"/>
          <w:szCs w:val="32"/>
          <w:rtl/>
        </w:rPr>
        <w:t xml:space="preserve">: </w:t>
      </w:r>
      <w:r w:rsidRPr="0040300D">
        <w:rPr>
          <w:rFonts w:ascii="Calibri" w:eastAsia="Times New Roman" w:hAnsi="Calibri" w:cs="Calibri"/>
          <w:sz w:val="32"/>
          <w:szCs w:val="32"/>
          <w:rtl/>
        </w:rPr>
        <w:t>....................................................</w:t>
      </w:r>
      <w:r w:rsidR="0040300D">
        <w:rPr>
          <w:rFonts w:ascii="Calibri" w:eastAsia="Times New Roman" w:hAnsi="Calibri" w:cs="Calibri" w:hint="cs"/>
          <w:sz w:val="32"/>
          <w:szCs w:val="32"/>
          <w:rtl/>
        </w:rPr>
        <w:t xml:space="preserve"> الصف: .................</w:t>
      </w:r>
    </w:p>
    <w:tbl>
      <w:tblPr>
        <w:bidiVisual/>
        <w:tblW w:w="0" w:type="auto"/>
        <w:tblInd w:w="17" w:type="dxa"/>
        <w:tblBorders>
          <w:top w:val="single" w:sz="18" w:space="0" w:color="auto"/>
        </w:tblBorders>
        <w:tblLook w:val="0000" w:firstRow="0" w:lastRow="0" w:firstColumn="0" w:lastColumn="0" w:noHBand="0" w:noVBand="0"/>
      </w:tblPr>
      <w:tblGrid>
        <w:gridCol w:w="10755"/>
      </w:tblGrid>
      <w:tr w:rsidR="00B16801" w14:paraId="389AD0E2" w14:textId="77777777" w:rsidTr="00A37F76">
        <w:trPr>
          <w:trHeight w:val="100"/>
        </w:trPr>
        <w:tc>
          <w:tcPr>
            <w:tcW w:w="10950" w:type="dxa"/>
          </w:tcPr>
          <w:p w14:paraId="16FE65F9" w14:textId="77777777" w:rsidR="00A02BAD" w:rsidRPr="00D83EA4" w:rsidRDefault="00A02BAD" w:rsidP="00A37F76">
            <w:pPr>
              <w:spacing w:after="0" w:line="240" w:lineRule="auto"/>
              <w:rPr>
                <w:rFonts w:ascii="Times New Roman" w:eastAsia="Times New Roman" w:hAnsi="Times New Roman" w:cs="Al-Mothnna"/>
                <w:sz w:val="4"/>
                <w:szCs w:val="4"/>
                <w:rtl/>
              </w:rPr>
            </w:pPr>
          </w:p>
        </w:tc>
      </w:tr>
    </w:tbl>
    <w:p w14:paraId="264C3642" w14:textId="77777777" w:rsidR="00A02BAD" w:rsidRPr="001510DE" w:rsidRDefault="00353FF1" w:rsidP="00A02BAD">
      <w:pPr>
        <w:spacing w:after="0" w:line="240" w:lineRule="auto"/>
        <w:rPr>
          <w:rFonts w:ascii="Times New Roman" w:eastAsia="Times New Roman" w:hAnsi="Times New Roman" w:cs="Al-Mothnna"/>
          <w:sz w:val="32"/>
          <w:szCs w:val="32"/>
          <w:rtl/>
        </w:rPr>
      </w:pPr>
      <w:r w:rsidRPr="00735B1E">
        <w:rPr>
          <w:rFonts w:ascii="Times New Roman" w:eastAsia="Times New Roman" w:hAnsi="Times New Roman" w:cs="Al-Mothnna"/>
          <w:b/>
          <w:bCs/>
          <w:sz w:val="32"/>
          <w:szCs w:val="32"/>
          <w:u w:val="single"/>
          <w:rtl/>
        </w:rPr>
        <w:t>السؤال الأول:</w:t>
      </w:r>
      <w:r w:rsidRPr="001510DE">
        <w:rPr>
          <w:rFonts w:ascii="Times New Roman" w:eastAsia="Times New Roman" w:hAnsi="Times New Roman" w:cs="Al-Mothnna"/>
          <w:sz w:val="32"/>
          <w:szCs w:val="32"/>
          <w:rtl/>
        </w:rPr>
        <w:t xml:space="preserve"> </w:t>
      </w:r>
      <w:r w:rsidRPr="00FD0224">
        <w:rPr>
          <w:rFonts w:ascii="Times New Roman" w:eastAsia="Times New Roman" w:hAnsi="Times New Roman" w:cs="AL-Mohanad Bold"/>
          <w:sz w:val="32"/>
          <w:szCs w:val="32"/>
          <w:rtl/>
        </w:rPr>
        <w:t>اخت</w:t>
      </w:r>
      <w:r w:rsidR="0040300D">
        <w:rPr>
          <w:rFonts w:ascii="Times New Roman" w:eastAsia="Times New Roman" w:hAnsi="Times New Roman" w:cs="AL-Mohanad Bold" w:hint="cs"/>
          <w:sz w:val="32"/>
          <w:szCs w:val="32"/>
          <w:rtl/>
        </w:rPr>
        <w:t>ا</w:t>
      </w:r>
      <w:r w:rsidRPr="00FD0224">
        <w:rPr>
          <w:rFonts w:ascii="Times New Roman" w:eastAsia="Times New Roman" w:hAnsi="Times New Roman" w:cs="AL-Mohanad Bold"/>
          <w:sz w:val="32"/>
          <w:szCs w:val="32"/>
          <w:rtl/>
        </w:rPr>
        <w:t>ر</w:t>
      </w:r>
      <w:r w:rsidR="0040300D">
        <w:rPr>
          <w:rFonts w:ascii="Times New Roman" w:eastAsia="Times New Roman" w:hAnsi="Times New Roman" w:cs="AL-Mohanad Bold" w:hint="cs"/>
          <w:sz w:val="32"/>
          <w:szCs w:val="32"/>
          <w:rtl/>
        </w:rPr>
        <w:t>ي</w:t>
      </w:r>
      <w:r w:rsidRPr="00FD0224">
        <w:rPr>
          <w:rFonts w:ascii="Times New Roman" w:eastAsia="Times New Roman" w:hAnsi="Times New Roman" w:cs="AL-Mohanad Bold"/>
          <w:sz w:val="32"/>
          <w:szCs w:val="32"/>
          <w:rtl/>
        </w:rPr>
        <w:t xml:space="preserve"> الإجابة الصحيحة</w:t>
      </w:r>
      <w:r w:rsidR="0040300D">
        <w:rPr>
          <w:rFonts w:ascii="Times New Roman" w:eastAsia="Times New Roman" w:hAnsi="Times New Roman" w:cs="Al-Mothnna" w:hint="cs"/>
          <w:sz w:val="32"/>
          <w:szCs w:val="32"/>
          <w:rtl/>
        </w:rPr>
        <w:t>: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975"/>
        <w:gridCol w:w="2467"/>
        <w:gridCol w:w="2664"/>
        <w:gridCol w:w="2656"/>
      </w:tblGrid>
      <w:tr w:rsidR="00B16801" w14:paraId="71BB57E6" w14:textId="77777777" w:rsidTr="00A37F76">
        <w:tc>
          <w:tcPr>
            <w:tcW w:w="10880" w:type="dxa"/>
            <w:gridSpan w:val="4"/>
          </w:tcPr>
          <w:p w14:paraId="54CA58BE" w14:textId="77777777" w:rsidR="00A02BAD" w:rsidRPr="00714880" w:rsidRDefault="00353FF1" w:rsidP="00A37F76">
            <w:pPr>
              <w:spacing w:after="0" w:line="240" w:lineRule="auto"/>
              <w:rPr>
                <w:rFonts w:ascii="Cambria" w:eastAsia="Times New Roman" w:hAnsi="Cambria" w:cs="Akhbar MT"/>
                <w:b/>
                <w:bCs/>
                <w:sz w:val="28"/>
                <w:szCs w:val="28"/>
                <w:rtl/>
              </w:rPr>
            </w:pPr>
            <w:r w:rsidRPr="00714880">
              <w:rPr>
                <w:rFonts w:ascii="Times New Roman" w:eastAsia="Times New Roman" w:hAnsi="Times New Roman" w:cs="Akhbar MT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71488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1</w:t>
            </w:r>
            <w:r w:rsidRPr="00714880">
              <w:rPr>
                <w:rFonts w:ascii="Times New Roman" w:eastAsia="Times New Roman" w:hAnsi="Times New Roman" w:cs="Al-KsorZulfiMath" w:hint="cs"/>
                <w:bCs/>
                <w:sz w:val="28"/>
                <w:szCs w:val="28"/>
                <w:rtl/>
              </w:rPr>
              <w:t>~</w:t>
            </w:r>
            <w:r w:rsidRPr="00714880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 xml:space="preserve"> </w:t>
            </w:r>
            <w:r w:rsidR="009234DE"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 xml:space="preserve"> </w:t>
            </w:r>
            <w:r w:rsidR="009234DE" w:rsidRPr="001A039A">
              <w:rPr>
                <w:rFonts w:ascii="Calibri" w:eastAsia="Times New Roman" w:hAnsi="Calibri" w:cs="Akhbar MT"/>
                <w:sz w:val="28"/>
                <w:szCs w:val="28"/>
                <w:rtl/>
              </w:rPr>
              <w:t>إيجاد......................يعني إيجاد السعر الأفضل أو التكلفة الأنسب باستعمال البرمجة الخطية</w:t>
            </w:r>
          </w:p>
        </w:tc>
      </w:tr>
      <w:tr w:rsidR="00B16801" w14:paraId="67720952" w14:textId="77777777" w:rsidTr="00A37F76">
        <w:tc>
          <w:tcPr>
            <w:tcW w:w="3009" w:type="dxa"/>
          </w:tcPr>
          <w:p w14:paraId="3B27FB74" w14:textId="77777777" w:rsidR="00A02BAD" w:rsidRPr="00714880" w:rsidRDefault="00353FF1" w:rsidP="00A37F76">
            <w:pPr>
              <w:numPr>
                <w:ilvl w:val="0"/>
                <w:numId w:val="3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</w:pPr>
            <w:r w:rsidRPr="00714880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 xml:space="preserve"> </w:t>
            </w:r>
            <w:r w:rsidR="009234DE">
              <w:rPr>
                <w:rFonts w:ascii="Cambria" w:eastAsia="Times New Roman" w:hAnsi="Cambria" w:cs="Akhbar MT" w:hint="cs"/>
                <w:sz w:val="28"/>
                <w:szCs w:val="28"/>
                <w:rtl/>
              </w:rPr>
              <w:t>الحل الأمثل</w:t>
            </w:r>
          </w:p>
        </w:tc>
        <w:tc>
          <w:tcPr>
            <w:tcW w:w="2488" w:type="dxa"/>
          </w:tcPr>
          <w:p w14:paraId="07E6765F" w14:textId="77777777" w:rsidR="00A02BAD" w:rsidRPr="00714880" w:rsidRDefault="00353FF1" w:rsidP="00A37F76">
            <w:pPr>
              <w:numPr>
                <w:ilvl w:val="0"/>
                <w:numId w:val="3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>
              <w:rPr>
                <w:rFonts w:ascii="Calibri" w:eastAsia="Times New Roman" w:hAnsi="Calibri" w:cs="Akhbar MT" w:hint="cs"/>
                <w:sz w:val="28"/>
                <w:szCs w:val="28"/>
                <w:rtl/>
              </w:rPr>
              <w:t>القيمة العظمى</w:t>
            </w:r>
          </w:p>
        </w:tc>
        <w:tc>
          <w:tcPr>
            <w:tcW w:w="2701" w:type="dxa"/>
          </w:tcPr>
          <w:p w14:paraId="2F57DD33" w14:textId="77777777" w:rsidR="00A02BAD" w:rsidRPr="00714880" w:rsidRDefault="00353FF1" w:rsidP="00A37F76">
            <w:pPr>
              <w:numPr>
                <w:ilvl w:val="0"/>
                <w:numId w:val="3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 xml:space="preserve">القيمة </w:t>
            </w:r>
            <w:r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>الصغرى</w:t>
            </w:r>
          </w:p>
        </w:tc>
        <w:tc>
          <w:tcPr>
            <w:tcW w:w="2682" w:type="dxa"/>
          </w:tcPr>
          <w:p w14:paraId="58CDBA54" w14:textId="77777777" w:rsidR="00A02BAD" w:rsidRPr="00011C4E" w:rsidRDefault="00353FF1" w:rsidP="00A37F76">
            <w:pPr>
              <w:numPr>
                <w:ilvl w:val="0"/>
                <w:numId w:val="3"/>
              </w:numPr>
              <w:spacing w:after="0" w:line="240" w:lineRule="auto"/>
              <w:contextualSpacing/>
              <w:rPr>
                <w:rFonts w:ascii="Cambria" w:eastAsia="Times New Roman" w:hAnsi="Cambria" w:cs="Times New Roman"/>
                <w:sz w:val="28"/>
                <w:szCs w:val="28"/>
                <w:rtl/>
              </w:rPr>
            </w:pPr>
            <w:r w:rsidRPr="001A039A">
              <w:rPr>
                <w:rFonts w:ascii="Calibri" w:eastAsia="Times New Roman" w:hAnsi="Calibri" w:cs="Akhbar MT" w:hint="cs"/>
                <w:sz w:val="28"/>
                <w:szCs w:val="28"/>
                <w:rtl/>
              </w:rPr>
              <w:t>غير ذلك</w:t>
            </w:r>
          </w:p>
        </w:tc>
      </w:tr>
      <w:tr w:rsidR="00B16801" w14:paraId="528F0D27" w14:textId="77777777" w:rsidTr="00A37F76">
        <w:tc>
          <w:tcPr>
            <w:tcW w:w="10880" w:type="dxa"/>
            <w:gridSpan w:val="4"/>
          </w:tcPr>
          <w:p w14:paraId="1CDC82B5" w14:textId="77777777" w:rsidR="00A02BAD" w:rsidRPr="00714880" w:rsidRDefault="00353FF1" w:rsidP="00A37F76">
            <w:pPr>
              <w:spacing w:after="0" w:line="240" w:lineRule="auto"/>
              <w:contextualSpacing/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</w:pPr>
            <w:r w:rsidRPr="00714880">
              <w:rPr>
                <w:rFonts w:ascii="Times New Roman" w:eastAsia="Times New Roman" w:hAnsi="Times New Roman" w:cs="Akhbar MT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71488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2</w:t>
            </w:r>
            <w:r w:rsidRPr="00714880">
              <w:rPr>
                <w:rFonts w:ascii="Times New Roman" w:eastAsia="Times New Roman" w:hAnsi="Times New Roman" w:cs="Al-KsorZulfiMath" w:hint="cs"/>
                <w:bCs/>
                <w:sz w:val="28"/>
                <w:szCs w:val="28"/>
                <w:rtl/>
              </w:rPr>
              <w:t>~</w:t>
            </w:r>
            <w:r w:rsidRPr="00714880"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 xml:space="preserve">   </w:t>
            </w:r>
            <w:r w:rsidRPr="00714880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 xml:space="preserve">إذا كانت     </w:t>
            </w:r>
            <w:r w:rsidR="003A71B3">
              <w:rPr>
                <w:rFonts w:cs="Akhbar MT"/>
                <w:noProof/>
                <w:position w:val="-10"/>
              </w:rPr>
            </w:r>
            <w:r w:rsidR="003A71B3">
              <w:rPr>
                <w:rFonts w:cs="Akhbar MT"/>
                <w:noProof/>
                <w:position w:val="-10"/>
              </w:rPr>
              <w:object w:dxaOrig="183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1.25pt;height:24.2pt" o:ole="">
                  <v:imagedata r:id="rId28" o:title=""/>
                </v:shape>
                <o:OLEObject Type="Embed" ProgID="Equation.3" ShapeID="_x0000_i1025" DrawAspect="Content" ObjectID="_1788651815" r:id="rId29"/>
              </w:object>
            </w:r>
            <w:r w:rsidRPr="00714880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 xml:space="preserve"> </w:t>
            </w:r>
            <w:r w:rsidRPr="00714880">
              <w:rPr>
                <w:rFonts w:ascii="Times New Roman" w:eastAsia="Times New Roman" w:hAnsi="Times New Roman" w:cs="Al-Mothnna"/>
                <w:sz w:val="28"/>
                <w:szCs w:val="28"/>
                <w:rtl/>
              </w:rPr>
              <w:t>فإن</w:t>
            </w:r>
            <w:r w:rsidRPr="00714880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 xml:space="preserve">   </w:t>
            </w:r>
            <w:r w:rsidRPr="0040300D">
              <w:rPr>
                <w:rFonts w:ascii="Times New Roman" w:eastAsia="Times New Roman" w:hAnsi="Times New Roman" w:cs="Akhbar MT" w:hint="cs"/>
                <w:sz w:val="40"/>
                <w:szCs w:val="40"/>
                <w:rtl/>
              </w:rPr>
              <w:t>........</w:t>
            </w:r>
            <w:r w:rsidRPr="0040300D">
              <w:rPr>
                <w:rFonts w:ascii="Times New Roman" w:eastAsia="Times New Roman" w:hAnsi="Times New Roman" w:cs="Akhbar MT"/>
                <w:sz w:val="40"/>
                <w:szCs w:val="40"/>
                <w:rtl/>
              </w:rPr>
              <w:t xml:space="preserve"> </w:t>
            </w:r>
            <w:r w:rsidRPr="001A039A">
              <w:rPr>
                <w:rFonts w:ascii="PalatinoLTStd-Italic" w:eastAsia="Times New Roman" w:hAnsi="PalatinoLTStd-Italic" w:cs="Akhbar MT"/>
                <w:i/>
                <w:iCs/>
                <w:sz w:val="32"/>
                <w:szCs w:val="32"/>
              </w:rPr>
              <w:t>f</w:t>
            </w:r>
            <w:r w:rsidRPr="001A039A">
              <w:rPr>
                <w:rFonts w:ascii="PalatinoLTStd-Roman" w:eastAsia="Times New Roman" w:hAnsi="PalatinoLTStd-Roman" w:cs="Akhbar MT"/>
                <w:sz w:val="32"/>
                <w:szCs w:val="32"/>
              </w:rPr>
              <w:t xml:space="preserve"> (</w:t>
            </w:r>
            <w:r w:rsidRPr="001A039A">
              <w:rPr>
                <w:rFonts w:ascii="Cambria" w:eastAsia="Times New Roman" w:hAnsi="Cambria" w:cs="Akhbar MT"/>
                <w:sz w:val="32"/>
                <w:szCs w:val="32"/>
              </w:rPr>
              <w:t>2</w:t>
            </w:r>
            <w:r w:rsidRPr="001A039A">
              <w:rPr>
                <w:rFonts w:ascii="PalatinoLTStd-Roman" w:eastAsia="Times New Roman" w:hAnsi="PalatinoLTStd-Roman" w:cs="Akhbar MT"/>
                <w:sz w:val="32"/>
                <w:szCs w:val="32"/>
              </w:rPr>
              <w:t>)</w:t>
            </w:r>
            <w:r w:rsidRPr="001A039A">
              <w:rPr>
                <w:rFonts w:ascii="Cambria" w:eastAsia="Times New Roman" w:hAnsi="Cambria" w:cs="Akhbar MT"/>
                <w:sz w:val="32"/>
                <w:szCs w:val="32"/>
              </w:rPr>
              <w:t>=</w:t>
            </w:r>
            <w:r w:rsidRPr="001A039A">
              <w:rPr>
                <w:rFonts w:ascii="Times New Roman" w:eastAsia="Times New Roman" w:hAnsi="Times New Roman" w:cs="Akhbar MT"/>
                <w:b/>
                <w:bCs/>
                <w:sz w:val="20"/>
                <w:szCs w:val="20"/>
                <w:rtl/>
              </w:rPr>
              <w:fldChar w:fldCharType="begin"/>
            </w:r>
            <w:r w:rsidRPr="001A039A">
              <w:rPr>
                <w:rFonts w:ascii="Times New Roman" w:eastAsia="Times New Roman" w:hAnsi="Times New Roman" w:cs="Akhbar MT"/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1A039A">
              <w:rPr>
                <w:rFonts w:ascii="Times New Roman" w:eastAsia="Times New Roman" w:hAnsi="Times New Roman" w:cs="Akhbar MT"/>
                <w:b/>
                <w:bCs/>
                <w:sz w:val="20"/>
                <w:szCs w:val="20"/>
              </w:rPr>
              <w:instrText>QUOTE</w:instrText>
            </w:r>
            <w:r w:rsidRPr="001A039A">
              <w:rPr>
                <w:rFonts w:ascii="Times New Roman" w:eastAsia="Times New Roman" w:hAnsi="Times New Roman" w:cs="Akhbar MT"/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1A039A">
              <w:rPr>
                <w:rFonts w:ascii="Times New Roman" w:eastAsia="Times New Roman" w:hAnsi="Times New Roman" w:cs="Akhbar MT"/>
                <w:b/>
                <w:bCs/>
                <w:sz w:val="20"/>
                <w:szCs w:val="20"/>
                <w:rtl/>
              </w:rPr>
              <w:fldChar w:fldCharType="begin"/>
            </w:r>
            <w:r w:rsidRPr="001A039A">
              <w:rPr>
                <w:rFonts w:ascii="Times New Roman" w:eastAsia="Times New Roman" w:hAnsi="Times New Roman" w:cs="Akhbar MT"/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1A039A">
              <w:rPr>
                <w:rFonts w:ascii="Times New Roman" w:eastAsia="Times New Roman" w:hAnsi="Times New Roman" w:cs="Akhbar MT"/>
                <w:b/>
                <w:bCs/>
                <w:sz w:val="20"/>
                <w:szCs w:val="20"/>
              </w:rPr>
              <w:instrText>QUOTE</w:instrText>
            </w:r>
            <w:r w:rsidRPr="001A039A">
              <w:rPr>
                <w:rFonts w:ascii="Times New Roman" w:eastAsia="Times New Roman" w:hAnsi="Times New Roman" w:cs="Akhbar MT"/>
                <w:b/>
                <w:bCs/>
                <w:sz w:val="20"/>
                <w:szCs w:val="20"/>
                <w:rtl/>
              </w:rPr>
              <w:instrText xml:space="preserve"> </w:instrTex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Akhbar MT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khbar MT"/>
                    </w:rPr>
                    <m:t>x-3</m:t>
                  </m:r>
                </m:e>
              </m:d>
            </m:oMath>
            <w:r w:rsidRPr="001A039A">
              <w:rPr>
                <w:rFonts w:ascii="Times New Roman" w:eastAsia="Times New Roman" w:hAnsi="Times New Roman" w:cs="Akhbar MT"/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1A039A">
              <w:rPr>
                <w:rFonts w:ascii="Times New Roman" w:eastAsia="Times New Roman" w:hAnsi="Times New Roman" w:cs="Akhbar MT"/>
                <w:b/>
                <w:bCs/>
                <w:sz w:val="20"/>
                <w:szCs w:val="20"/>
                <w:rtl/>
              </w:rPr>
              <w:fldChar w:fldCharType="separate"/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Akhbar MT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khbar MT"/>
                    </w:rPr>
                    <m:t>x-3</m:t>
                  </m:r>
                </m:e>
              </m:d>
            </m:oMath>
            <w:r w:rsidRPr="001A039A">
              <w:rPr>
                <w:rFonts w:ascii="Times New Roman" w:eastAsia="Times New Roman" w:hAnsi="Times New Roman" w:cs="Akhbar MT"/>
                <w:b/>
                <w:bCs/>
                <w:sz w:val="20"/>
                <w:szCs w:val="20"/>
                <w:rtl/>
              </w:rPr>
              <w:fldChar w:fldCharType="end"/>
            </w:r>
            <w:r w:rsidRPr="001A039A">
              <w:rPr>
                <w:rFonts w:ascii="Times New Roman" w:eastAsia="Times New Roman" w:hAnsi="Times New Roman" w:cs="Akhbar MT"/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1A039A">
              <w:rPr>
                <w:rFonts w:ascii="Times New Roman" w:eastAsia="Times New Roman" w:hAnsi="Times New Roman" w:cs="Akhbar MT"/>
                <w:b/>
                <w:bCs/>
                <w:sz w:val="20"/>
                <w:szCs w:val="20"/>
                <w:rtl/>
              </w:rPr>
              <w:fldChar w:fldCharType="separate"/>
            </w:r>
            <w:r w:rsidRPr="001A039A">
              <w:rPr>
                <w:rFonts w:ascii="Times New Roman" w:eastAsia="Times New Roman" w:hAnsi="Times New Roman" w:cs="Times New Roman" w:hint="cs"/>
                <w:b/>
                <w:bCs/>
                <w:sz w:val="20"/>
                <w:szCs w:val="20"/>
                <w:rtl/>
              </w:rPr>
              <w:t xml:space="preserve">   </w:t>
            </w:r>
            <w:r w:rsidRPr="001A039A">
              <w:rPr>
                <w:rFonts w:ascii="Times New Roman" w:eastAsia="Times New Roman" w:hAnsi="Times New Roman" w:cs="Akhbar MT"/>
                <w:b/>
                <w:bCs/>
                <w:sz w:val="20"/>
                <w:szCs w:val="20"/>
                <w:rtl/>
              </w:rPr>
              <w:fldChar w:fldCharType="end"/>
            </w:r>
          </w:p>
        </w:tc>
      </w:tr>
      <w:tr w:rsidR="00B16801" w14:paraId="0A3645B9" w14:textId="77777777" w:rsidTr="00A37F76">
        <w:tc>
          <w:tcPr>
            <w:tcW w:w="3009" w:type="dxa"/>
          </w:tcPr>
          <w:p w14:paraId="54F8823C" w14:textId="77777777" w:rsidR="00A02BAD" w:rsidRPr="0040300D" w:rsidRDefault="00353FF1" w:rsidP="00A37F76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40300D">
              <w:rPr>
                <w:rFonts w:ascii="Times New Roman" w:eastAsia="Times New Roman" w:hAnsi="Times New Roman" w:cs="Akhbar MT"/>
                <w:sz w:val="28"/>
                <w:szCs w:val="28"/>
                <w:lang w:val=""/>
              </w:rPr>
              <w:t>7</w:t>
            </w:r>
          </w:p>
        </w:tc>
        <w:tc>
          <w:tcPr>
            <w:tcW w:w="2488" w:type="dxa"/>
          </w:tcPr>
          <w:p w14:paraId="5CA9154E" w14:textId="77777777" w:rsidR="00A02BAD" w:rsidRPr="00714880" w:rsidRDefault="00353FF1" w:rsidP="00A37F76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714880">
              <w:rPr>
                <w:rFonts w:ascii="Calibri" w:eastAsia="Times New Roman" w:hAnsi="Calibri" w:cs="Akhbar MT"/>
                <w:sz w:val="28"/>
                <w:szCs w:val="28"/>
              </w:rPr>
              <w:t>-17</w:t>
            </w:r>
          </w:p>
        </w:tc>
        <w:tc>
          <w:tcPr>
            <w:tcW w:w="2701" w:type="dxa"/>
          </w:tcPr>
          <w:p w14:paraId="5DA3458C" w14:textId="77777777" w:rsidR="00A02BAD" w:rsidRPr="00714880" w:rsidRDefault="00353FF1" w:rsidP="00A37F76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714880">
              <w:rPr>
                <w:rFonts w:ascii="Calibri" w:eastAsia="Times New Roman" w:hAnsi="Calibri" w:cs="Akhbar MT"/>
                <w:sz w:val="28"/>
                <w:szCs w:val="28"/>
              </w:rPr>
              <w:t>-</w:t>
            </w:r>
            <w:r>
              <w:rPr>
                <w:rFonts w:ascii="Calibri" w:eastAsia="Times New Roman" w:hAnsi="Calibri" w:cs="Akhbar MT"/>
                <w:sz w:val="28"/>
                <w:szCs w:val="28"/>
              </w:rPr>
              <w:t>8</w:t>
            </w:r>
          </w:p>
        </w:tc>
        <w:tc>
          <w:tcPr>
            <w:tcW w:w="2682" w:type="dxa"/>
          </w:tcPr>
          <w:p w14:paraId="5BB0017F" w14:textId="77777777" w:rsidR="00A02BAD" w:rsidRPr="00714880" w:rsidRDefault="00353FF1" w:rsidP="00A37F76">
            <w:pPr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714880">
              <w:rPr>
                <w:rFonts w:ascii="Calibri" w:eastAsia="Times New Roman" w:hAnsi="Calibri" w:cs="Akhbar MT"/>
                <w:sz w:val="28"/>
                <w:szCs w:val="28"/>
              </w:rPr>
              <w:t>-1</w:t>
            </w:r>
          </w:p>
        </w:tc>
      </w:tr>
      <w:tr w:rsidR="00B16801" w14:paraId="0A31CB54" w14:textId="77777777" w:rsidTr="00A37F76">
        <w:tc>
          <w:tcPr>
            <w:tcW w:w="10880" w:type="dxa"/>
            <w:gridSpan w:val="4"/>
          </w:tcPr>
          <w:p w14:paraId="5F1D82DA" w14:textId="77777777" w:rsidR="00A02BAD" w:rsidRPr="00714880" w:rsidRDefault="00353FF1" w:rsidP="00A37F76">
            <w:pPr>
              <w:spacing w:after="0" w:line="240" w:lineRule="auto"/>
              <w:contextualSpacing/>
              <w:rPr>
                <w:rFonts w:ascii="Calibri" w:eastAsia="Times New Roman" w:hAnsi="Calibri" w:cs="Akhbar MT"/>
                <w:sz w:val="28"/>
                <w:szCs w:val="28"/>
                <w:rtl/>
              </w:rPr>
            </w:pPr>
            <w:r w:rsidRPr="0071488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3</w:t>
            </w:r>
            <w:r w:rsidRPr="00714880">
              <w:rPr>
                <w:rFonts w:ascii="Times New Roman" w:eastAsia="Times New Roman" w:hAnsi="Times New Roman" w:cs="Al-KsorZulfiMath" w:hint="cs"/>
                <w:bCs/>
                <w:sz w:val="28"/>
                <w:szCs w:val="28"/>
                <w:rtl/>
              </w:rPr>
              <w:t>~</w:t>
            </w:r>
            <w:r w:rsidRPr="00714880"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 xml:space="preserve"> </w:t>
            </w:r>
            <w:r w:rsidR="000323BD"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>مدى</w:t>
            </w:r>
            <w:r w:rsidRPr="00714880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 xml:space="preserve"> دالة أكبر عدد صحيح  </w: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begin"/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</w:rPr>
              <w:instrText>QUOTE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m:oMath>
              <m:d>
                <m:dPr>
                  <m:begChr m:val="⟦"/>
                  <m:endChr m:val="⟧"/>
                  <m:ctrlPr>
                    <w:rPr>
                      <w:rFonts w:ascii="Cambria Math" w:hAnsi="Cambria Math" w:cs="Akhbar MT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Akhbar MT"/>
                      <w:sz w:val="28"/>
                      <w:szCs w:val="28"/>
                    </w:rPr>
                    <m:t>X</m:t>
                  </m:r>
                </m:e>
              </m:d>
            </m:oMath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separate"/>
            </w:r>
            <m:oMath>
              <m:d>
                <m:dPr>
                  <m:begChr m:val="⟦"/>
                  <m:endChr m:val="⟧"/>
                  <m:ctrlPr>
                    <w:rPr>
                      <w:rFonts w:ascii="Cambria Math" w:hAnsi="Cambria Math" w:cs="Akhbar MT"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Akhbar MT"/>
                      <w:sz w:val="28"/>
                      <w:szCs w:val="28"/>
                    </w:rPr>
                    <m:t>X</m:t>
                  </m:r>
                </m:e>
              </m:d>
            </m:oMath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end"/>
            </w:r>
            <w:r w:rsidRPr="00714880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 xml:space="preserve">     </w:t>
            </w:r>
            <w:r w:rsidRPr="00714880"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  <w:fldChar w:fldCharType="begin"/>
            </w:r>
            <w:r w:rsidRPr="00714880"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  <w:instrText xml:space="preserve"> </w:instrText>
            </w:r>
            <w:r w:rsidRPr="00714880"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</w:rPr>
              <w:instrText>QUOTE</w:instrText>
            </w:r>
            <w:r w:rsidRPr="00714880"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  <w:fldChar w:fldCharType="begin"/>
            </w:r>
            <w:r w:rsidRPr="003244B8"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</w:rPr>
              <w:instrText>QUOTE</w:instrText>
            </w:r>
            <w:r w:rsidRPr="003244B8"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  <w:instrText xml:space="preserve"> </w:instrText>
            </w:r>
            <m:oMath>
              <m:r>
                <m:rPr>
                  <m:sty m:val="bi"/>
                </m:rPr>
                <w:rPr>
                  <w:rFonts w:ascii="Cambria Math" w:hAnsi="Cambria Math" w:cs="Akhbar MT"/>
                  <w:sz w:val="28"/>
                  <w:szCs w:val="28"/>
                </w:rPr>
                <m:t xml:space="preserve">f </m:t>
              </m:r>
              <m:d>
                <m:dPr>
                  <m:ctrlPr>
                    <w:rPr>
                      <w:rFonts w:ascii="Cambria Math" w:hAnsi="Cambria Math" w:cs="Akhbar MT"/>
                      <w:i/>
                      <w:sz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khbar MT"/>
                      <w:sz w:val="28"/>
                      <w:szCs w:val="28"/>
                    </w:rPr>
                    <m:t xml:space="preserve">x 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Akhbar MT"/>
                  <w:sz w:val="28"/>
                  <w:szCs w:val="28"/>
                </w:rPr>
                <m:t>=â</m:t>
              </m:r>
              <m:r>
                <m:rPr>
                  <m:sty m:val="bi"/>
                </m:rPr>
                <w:rPr>
                  <w:rFonts w:ascii="Cambria Math" w:hAnsi="Cambria Math" w:cs="Akhbar MT"/>
                  <w:sz w:val="28"/>
                  <w:szCs w:val="28"/>
                </w:rPr>
                <m:t>ں</m:t>
              </m:r>
              <m:r>
                <m:rPr>
                  <m:sty m:val="bi"/>
                </m:rPr>
                <w:rPr>
                  <w:rFonts w:ascii="Cambria Math" w:hAnsi="Cambria Math" w:cs="Akhbar MT"/>
                  <w:sz w:val="28"/>
                  <w:szCs w:val="28"/>
                </w:rPr>
                <m:t>¦xâ</m:t>
              </m:r>
              <m:r>
                <m:rPr>
                  <m:sty m:val="bi"/>
                </m:rPr>
                <w:rPr>
                  <w:rFonts w:ascii="Cambria Math" w:hAnsi="Cambria Math" w:cs="Akhbar MT"/>
                  <w:sz w:val="28"/>
                  <w:szCs w:val="28"/>
                </w:rPr>
                <m:t>ں</m:t>
              </m:r>
              <m:r>
                <m:rPr>
                  <m:sty m:val="bi"/>
                </m:rPr>
                <w:rPr>
                  <w:rFonts w:ascii="Cambria Math" w:hAnsi="Cambria Math" w:cs="Akhbar MT"/>
                  <w:sz w:val="28"/>
                  <w:szCs w:val="28"/>
                </w:rPr>
                <m:t>§</m:t>
              </m:r>
            </m:oMath>
            <w:r w:rsidRPr="003244B8"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  <w:fldChar w:fldCharType="separate"/>
            </w:r>
            <m:oMath>
              <m:r>
                <m:rPr>
                  <m:sty m:val="bi"/>
                </m:rPr>
                <w:rPr>
                  <w:rFonts w:ascii="Cambria Math" w:hAnsi="Cambria Math" w:cs="Akhbar MT"/>
                  <w:sz w:val="28"/>
                  <w:szCs w:val="28"/>
                </w:rPr>
                <m:t xml:space="preserve">f </m:t>
              </m:r>
              <m:d>
                <m:dPr>
                  <m:ctrlPr>
                    <w:rPr>
                      <w:rFonts w:ascii="Cambria Math" w:hAnsi="Cambria Math" w:cs="Akhbar MT"/>
                      <w:i/>
                      <w:sz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khbar MT"/>
                      <w:sz w:val="28"/>
                      <w:szCs w:val="28"/>
                    </w:rPr>
                    <m:t xml:space="preserve">x 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Akhbar MT"/>
                  <w:sz w:val="28"/>
                  <w:szCs w:val="28"/>
                </w:rPr>
                <m:t>=â</m:t>
              </m:r>
              <m:r>
                <m:rPr>
                  <m:sty m:val="bi"/>
                </m:rPr>
                <w:rPr>
                  <w:rFonts w:ascii="Cambria Math" w:hAnsi="Cambria Math" w:cs="Akhbar MT"/>
                  <w:sz w:val="28"/>
                  <w:szCs w:val="28"/>
                </w:rPr>
                <m:t>ں</m:t>
              </m:r>
              <m:r>
                <m:rPr>
                  <m:sty m:val="bi"/>
                </m:rPr>
                <w:rPr>
                  <w:rFonts w:ascii="Cambria Math" w:hAnsi="Cambria Math" w:cs="Akhbar MT"/>
                  <w:sz w:val="28"/>
                  <w:szCs w:val="28"/>
                </w:rPr>
                <m:t>¦xâ</m:t>
              </m:r>
              <m:r>
                <m:rPr>
                  <m:sty m:val="bi"/>
                </m:rPr>
                <w:rPr>
                  <w:rFonts w:ascii="Cambria Math" w:hAnsi="Cambria Math" w:cs="Akhbar MT"/>
                  <w:sz w:val="28"/>
                  <w:szCs w:val="28"/>
                </w:rPr>
                <m:t>ں</m:t>
              </m:r>
              <m:r>
                <m:rPr>
                  <m:sty m:val="bi"/>
                </m:rPr>
                <w:rPr>
                  <w:rFonts w:ascii="Cambria Math" w:hAnsi="Cambria Math" w:cs="Akhbar MT"/>
                  <w:sz w:val="28"/>
                  <w:szCs w:val="28"/>
                </w:rPr>
                <m:t>§</m:t>
              </m:r>
            </m:oMath>
            <w:r w:rsidRPr="003244B8"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  <w:fldChar w:fldCharType="end"/>
            </w:r>
            <w:r w:rsidRPr="00714880"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  <w:instrText xml:space="preserve"> </w:instrText>
            </w:r>
            <w:r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  <w:fldChar w:fldCharType="separate"/>
            </w:r>
            <w:r w:rsidRPr="00714880"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  <w:fldChar w:fldCharType="end"/>
            </w:r>
            <w:r w:rsidRPr="00714880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 xml:space="preserve"> هو  </w:t>
            </w:r>
            <w:r w:rsidRPr="00714880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>......................</w:t>
            </w:r>
          </w:p>
        </w:tc>
      </w:tr>
      <w:tr w:rsidR="00B16801" w14:paraId="585548FE" w14:textId="77777777" w:rsidTr="00A37F76">
        <w:tc>
          <w:tcPr>
            <w:tcW w:w="3009" w:type="dxa"/>
          </w:tcPr>
          <w:p w14:paraId="3351F8BC" w14:textId="77777777" w:rsidR="00A02BAD" w:rsidRPr="00A45465" w:rsidRDefault="00353FF1" w:rsidP="00A37F76">
            <w:pPr>
              <w:numPr>
                <w:ilvl w:val="0"/>
                <w:numId w:val="5"/>
              </w:numPr>
              <w:spacing w:after="0" w:line="240" w:lineRule="auto"/>
              <w:ind w:left="0" w:firstLine="0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begin"/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</w:rPr>
              <w:instrText>QUOTE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m:oMath>
              <m:r>
                <w:rPr>
                  <w:rFonts w:ascii="Cambria Math" w:eastAsia="Calibri" w:hAnsi="Cambria Math" w:cs="Akhbar MT"/>
                  <w:sz w:val="28"/>
                  <w:szCs w:val="28"/>
                </w:rPr>
                <m:t>Z</m:t>
              </m:r>
            </m:oMath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separate"/>
            </w:r>
            <m:oMath>
              <m:r>
                <w:rPr>
                  <w:rFonts w:ascii="Cambria Math" w:eastAsia="Calibri" w:hAnsi="Cambria Math" w:cs="Akhbar MT"/>
                  <w:sz w:val="28"/>
                  <w:szCs w:val="28"/>
                </w:rPr>
                <m:t>Z</m:t>
              </m:r>
            </m:oMath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end"/>
            </w:r>
            <w:r w:rsidRPr="00714880">
              <w:rPr>
                <w:rFonts w:ascii="Times New Roman" w:eastAsia="Times New Roman" w:hAnsi="Times New Roman" w:cs="Akhbar MT" w:hint="cs"/>
                <w:b/>
                <w:bCs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2488" w:type="dxa"/>
          </w:tcPr>
          <w:p w14:paraId="6AC00602" w14:textId="77777777" w:rsidR="00A02BAD" w:rsidRPr="00714880" w:rsidRDefault="00353FF1" w:rsidP="00A37F76">
            <w:pPr>
              <w:numPr>
                <w:ilvl w:val="0"/>
                <w:numId w:val="5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A45465">
              <w:rPr>
                <w:rFonts w:ascii="Times New Roman" w:eastAsia="Times New Roman" w:hAnsi="Times New Roman" w:cs="Akhbar MT"/>
                <w:sz w:val="28"/>
                <w:szCs w:val="28"/>
              </w:rPr>
              <w:t>R</w:t>
            </w:r>
          </w:p>
        </w:tc>
        <w:tc>
          <w:tcPr>
            <w:tcW w:w="2701" w:type="dxa"/>
          </w:tcPr>
          <w:p w14:paraId="63B36007" w14:textId="77777777" w:rsidR="00A02BAD" w:rsidRPr="00714880" w:rsidRDefault="00353FF1" w:rsidP="00A37F76">
            <w:pPr>
              <w:numPr>
                <w:ilvl w:val="0"/>
                <w:numId w:val="5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begin"/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</w:rPr>
              <w:instrText>QUOTE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m:oMath>
              <m:r>
                <w:rPr>
                  <w:rFonts w:ascii="Cambria Math" w:eastAsia="Calibri" w:hAnsi="Cambria Math" w:cs="Akhbar MT"/>
                  <w:sz w:val="28"/>
                  <w:szCs w:val="28"/>
                </w:rPr>
                <m:t>Q</m:t>
              </m:r>
            </m:oMath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separate"/>
            </w:r>
            <m:oMath>
              <m:r>
                <w:rPr>
                  <w:rFonts w:ascii="Cambria Math" w:eastAsia="Calibri" w:hAnsi="Cambria Math" w:cs="Akhbar MT"/>
                  <w:sz w:val="28"/>
                  <w:szCs w:val="28"/>
                </w:rPr>
                <m:t>Q</m:t>
              </m:r>
            </m:oMath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end"/>
            </w:r>
          </w:p>
        </w:tc>
        <w:tc>
          <w:tcPr>
            <w:tcW w:w="2682" w:type="dxa"/>
          </w:tcPr>
          <w:p w14:paraId="7377DC8F" w14:textId="77777777" w:rsidR="00A02BAD" w:rsidRPr="00714880" w:rsidRDefault="00353FF1" w:rsidP="00A37F76">
            <w:pPr>
              <w:numPr>
                <w:ilvl w:val="0"/>
                <w:numId w:val="5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begin"/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</w:rPr>
              <w:instrText>QUOTE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m:oMath>
              <m:r>
                <w:rPr>
                  <w:rFonts w:ascii="Cambria Math" w:eastAsia="Calibri" w:hAnsi="Cambria Math" w:cs="Akhbar MT"/>
                  <w:sz w:val="28"/>
                  <w:szCs w:val="28"/>
                </w:rPr>
                <m:t>W</m:t>
              </m:r>
            </m:oMath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separate"/>
            </w:r>
            <m:oMath>
              <m:r>
                <w:rPr>
                  <w:rFonts w:ascii="Cambria Math" w:eastAsia="Calibri" w:hAnsi="Cambria Math" w:cs="Akhbar MT"/>
                  <w:sz w:val="28"/>
                  <w:szCs w:val="28"/>
                </w:rPr>
                <m:t>W</m:t>
              </m:r>
            </m:oMath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end"/>
            </w:r>
          </w:p>
        </w:tc>
      </w:tr>
      <w:tr w:rsidR="00B16801" w14:paraId="15836789" w14:textId="77777777" w:rsidTr="00A37F76">
        <w:tc>
          <w:tcPr>
            <w:tcW w:w="10880" w:type="dxa"/>
            <w:gridSpan w:val="4"/>
          </w:tcPr>
          <w:p w14:paraId="5ADE1974" w14:textId="77777777" w:rsidR="00A02BAD" w:rsidRPr="00714880" w:rsidRDefault="00353FF1" w:rsidP="00A37F76">
            <w:pPr>
              <w:spacing w:after="0" w:line="240" w:lineRule="auto"/>
              <w:contextualSpacing/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Times New Roman" w:eastAsia="Times New Roman" w:hAnsi="Times New Roman" w:cs="Al-KsorZulfiMath"/>
                <w:bCs/>
                <w:sz w:val="28"/>
                <w:szCs w:val="28"/>
              </w:rPr>
              <w:t>4</w:t>
            </w:r>
            <w:r w:rsidRPr="00714880">
              <w:rPr>
                <w:rFonts w:ascii="Times New Roman" w:eastAsia="Times New Roman" w:hAnsi="Times New Roman" w:cs="Al-KsorZulfiMath" w:hint="cs"/>
                <w:bCs/>
                <w:sz w:val="28"/>
                <w:szCs w:val="28"/>
                <w:rtl/>
              </w:rPr>
              <w:t>~</w:t>
            </w:r>
            <w:r w:rsidRPr="00714880"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 xml:space="preserve">  </w:t>
            </w:r>
            <w:r w:rsidRPr="00714880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>عند تبسيط العبارة الرياضية</w:t>
            </w:r>
            <w:r w:rsidRPr="00714880">
              <w:rPr>
                <w:rFonts w:ascii="Cambria" w:eastAsia="Times New Roman" w:hAnsi="Cambria" w:cs="Akhbar MT"/>
                <w:sz w:val="28"/>
                <w:szCs w:val="28"/>
              </w:rPr>
              <w:t xml:space="preserve">3( 4x </w:t>
            </w:r>
            <w:r>
              <w:rPr>
                <w:rFonts w:ascii="Cambria" w:eastAsia="Times New Roman" w:hAnsi="Cambria" w:cs="Akhbar MT"/>
                <w:sz w:val="28"/>
                <w:szCs w:val="28"/>
              </w:rPr>
              <w:t>+</w:t>
            </w:r>
            <w:r w:rsidRPr="00714880">
              <w:rPr>
                <w:rFonts w:ascii="Cambria" w:eastAsia="Times New Roman" w:hAnsi="Cambria" w:cs="Akhbar MT"/>
                <w:sz w:val="28"/>
                <w:szCs w:val="28"/>
              </w:rPr>
              <w:t xml:space="preserve"> 2y)  </w:t>
            </w:r>
            <w:r w:rsidR="00D14F82">
              <w:rPr>
                <w:rFonts w:ascii="Cambria" w:eastAsia="Times New Roman" w:hAnsi="Cambria" w:cs="Akhbar MT" w:hint="cs"/>
                <w:sz w:val="28"/>
                <w:szCs w:val="28"/>
                <w:rtl/>
              </w:rPr>
              <w:t xml:space="preserve">   </w:t>
            </w:r>
            <w:r w:rsidRPr="00714880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>تصبح ........................</w:t>
            </w:r>
          </w:p>
        </w:tc>
      </w:tr>
      <w:tr w:rsidR="00B16801" w14:paraId="1D3CEC38" w14:textId="77777777" w:rsidTr="00A37F76">
        <w:tc>
          <w:tcPr>
            <w:tcW w:w="3009" w:type="dxa"/>
          </w:tcPr>
          <w:p w14:paraId="6D27B7ED" w14:textId="77777777" w:rsidR="00A02BAD" w:rsidRPr="00A45465" w:rsidRDefault="00353FF1" w:rsidP="00A37F76">
            <w:pPr>
              <w:numPr>
                <w:ilvl w:val="0"/>
                <w:numId w:val="6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>
              <w:rPr>
                <w:rFonts w:ascii="Vijaya" w:eastAsia="Times New Roman" w:hAnsi="Vijaya" w:cs="Vijaya"/>
                <w:sz w:val="28"/>
                <w:szCs w:val="28"/>
              </w:rPr>
              <w:t>1</w:t>
            </w:r>
            <w:r w:rsidR="00D14F82">
              <w:rPr>
                <w:rFonts w:ascii="Vijaya" w:eastAsia="Times New Roman" w:hAnsi="Vijaya" w:cs="Vijaya"/>
                <w:sz w:val="28"/>
                <w:szCs w:val="28"/>
              </w:rPr>
              <w:t>2</w:t>
            </w:r>
            <w:r w:rsidRPr="00A45465">
              <w:rPr>
                <w:rFonts w:ascii="Tiranti Solid LET" w:eastAsia="Times New Roman" w:hAnsi="Tiranti Solid LET" w:cs="Vijaya"/>
                <w:sz w:val="28"/>
                <w:szCs w:val="28"/>
              </w:rPr>
              <w:t xml:space="preserve"> </w:t>
            </w:r>
            <w:r w:rsidRPr="00011C4E">
              <w:rPr>
                <w:rFonts w:ascii="Tiranti Solid LET" w:eastAsia="Times New Roman" w:hAnsi="Tiranti Solid LET" w:cs="Vijaya"/>
                <w:sz w:val="34"/>
                <w:szCs w:val="34"/>
              </w:rPr>
              <w:t>x</w:t>
            </w:r>
            <w:r w:rsidRPr="00A45465">
              <w:rPr>
                <w:rFonts w:ascii="Cambria" w:eastAsia="Times New Roman" w:hAnsi="Cambria" w:cs="Times New Roman"/>
                <w:sz w:val="28"/>
                <w:szCs w:val="28"/>
              </w:rPr>
              <w:t xml:space="preserve"> +</w:t>
            </w:r>
            <w:r w:rsidR="00D14F82">
              <w:rPr>
                <w:rFonts w:ascii="Cambria" w:eastAsia="Times New Roman" w:hAnsi="Cambria" w:cs="Times New Roman"/>
                <w:sz w:val="28"/>
                <w:szCs w:val="28"/>
              </w:rPr>
              <w:t>2</w:t>
            </w:r>
            <w:r w:rsidRPr="00A45465">
              <w:rPr>
                <w:rFonts w:ascii="Cambria" w:eastAsia="Times New Roman" w:hAnsi="Cambria" w:cs="Al-KsorZulfiMath"/>
                <w:sz w:val="28"/>
                <w:szCs w:val="28"/>
              </w:rPr>
              <w:t xml:space="preserve"> </w:t>
            </w:r>
            <w:r w:rsidRPr="00A45465">
              <w:rPr>
                <w:rFonts w:ascii="Euphemia" w:eastAsia="Times New Roman" w:hAnsi="Euphemia" w:cs="Vijaya"/>
                <w:sz w:val="28"/>
                <w:szCs w:val="28"/>
              </w:rPr>
              <w:t>y</w:t>
            </w:r>
          </w:p>
        </w:tc>
        <w:tc>
          <w:tcPr>
            <w:tcW w:w="2488" w:type="dxa"/>
          </w:tcPr>
          <w:p w14:paraId="27C7F20A" w14:textId="77777777" w:rsidR="00A02BAD" w:rsidRPr="00A45465" w:rsidRDefault="003A71B3" w:rsidP="00A37F76">
            <w:pPr>
              <w:numPr>
                <w:ilvl w:val="0"/>
                <w:numId w:val="6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>
              <w:rPr>
                <w:rFonts w:cs="Akhbar MT"/>
                <w:noProof/>
                <w:sz w:val="12"/>
                <w:szCs w:val="12"/>
                <w:rtl/>
              </w:rPr>
            </w:r>
            <w:r w:rsidR="003A71B3">
              <w:rPr>
                <w:rFonts w:cs="Akhbar MT"/>
                <w:noProof/>
                <w:sz w:val="12"/>
                <w:szCs w:val="12"/>
                <w:rtl/>
              </w:rPr>
              <w:pict>
                <v:shape id="_x0000_s1042" type="#_x0000_t202" style="position:absolute;left:0;text-align:left;margin-left:105.35pt;margin-top:17.55pt;width:22.25pt;height:24.75pt;z-index:251696128;mso-position-horizontal-relative:text;mso-position-vertical-relative:text" filled="f" stroked="f">
                  <v:textbox>
                    <w:txbxContent>
                      <w:p w14:paraId="31D2811F" w14:textId="77777777" w:rsidR="005F29C8" w:rsidRDefault="00353FF1" w:rsidP="002C3D7E">
                        <w:pPr>
                          <w:jc w:val="center"/>
                          <w:rPr>
                            <w:rtl/>
                          </w:rPr>
                        </w:pPr>
                        <w:r>
                          <w:rPr>
                            <w:rFonts w:asciiTheme="minorBidi" w:hAnsiTheme="minorBidi"/>
                            <w:rtl/>
                          </w:rPr>
                          <w:t>{</w:t>
                        </w:r>
                        <w:r>
                          <w:rPr>
                            <w:rFonts w:asciiTheme="minorBidi" w:hAnsiTheme="minorBidi" w:hint="cs"/>
                            <w:rtl/>
                          </w:rPr>
                          <w:t>لا أبرح حتى أبلغ</w:t>
                        </w:r>
                        <w:r>
                          <w:rPr>
                            <w:rFonts w:asciiTheme="minorBidi" w:hAnsiTheme="minorBidi"/>
                            <w:rtl/>
                          </w:rPr>
                          <w:t>}</w:t>
                        </w:r>
                      </w:p>
                      <w:p w14:paraId="73B04DA3" w14:textId="77777777" w:rsidR="002C3D7E" w:rsidRDefault="00353FF1" w:rsidP="002C3D7E">
                        <w:pPr>
                          <w:jc w:val="center"/>
                        </w:pPr>
                        <w:r>
                          <w:rPr>
                            <w:rFonts w:hint="cs"/>
                            <w:rtl/>
                          </w:rPr>
                          <w:t>لا تتوقفي عن المحاولة والاجتهاد حتى تصلي إلى الهدف الذي تريدين</w:t>
                        </w:r>
                      </w:p>
                    </w:txbxContent>
                  </v:textbox>
                </v:shape>
              </w:pict>
            </w:r>
            <w:r w:rsidR="00353FF1">
              <w:rPr>
                <w:rFonts w:ascii="Vijaya" w:eastAsia="Times New Roman" w:hAnsi="Vijaya" w:cs="Vijaya"/>
                <w:sz w:val="28"/>
                <w:szCs w:val="28"/>
              </w:rPr>
              <w:t>18</w:t>
            </w:r>
            <w:r w:rsidR="00353FF1" w:rsidRPr="00A45465">
              <w:rPr>
                <w:rFonts w:ascii="Tiranti Solid LET" w:eastAsia="Times New Roman" w:hAnsi="Tiranti Solid LET" w:cs="Vijaya"/>
                <w:sz w:val="28"/>
                <w:szCs w:val="28"/>
              </w:rPr>
              <w:t xml:space="preserve"> </w:t>
            </w:r>
            <w:r w:rsidR="00353FF1" w:rsidRPr="00011C4E">
              <w:rPr>
                <w:rFonts w:ascii="Tiranti Solid LET" w:eastAsia="Times New Roman" w:hAnsi="Tiranti Solid LET" w:cs="Vijaya"/>
                <w:sz w:val="34"/>
                <w:szCs w:val="34"/>
              </w:rPr>
              <w:t>x</w:t>
            </w:r>
            <w:r w:rsidR="00353FF1" w:rsidRPr="00A45465">
              <w:rPr>
                <w:rFonts w:ascii="Cambria" w:eastAsia="Times New Roman" w:hAnsi="Cambria" w:cs="Times New Roman"/>
                <w:sz w:val="28"/>
                <w:szCs w:val="28"/>
              </w:rPr>
              <w:t xml:space="preserve"> +</w:t>
            </w:r>
            <w:r w:rsidR="00353FF1">
              <w:rPr>
                <w:rFonts w:ascii="Vijaya" w:eastAsia="Times New Roman" w:hAnsi="Vijaya" w:cs="Vijaya"/>
                <w:sz w:val="28"/>
                <w:szCs w:val="28"/>
              </w:rPr>
              <w:t>4</w:t>
            </w:r>
            <w:r w:rsidR="00353FF1" w:rsidRPr="00A45465">
              <w:rPr>
                <w:rFonts w:ascii="Cambria" w:eastAsia="Times New Roman" w:hAnsi="Cambria" w:cs="Al-KsorZulfiMath"/>
                <w:sz w:val="28"/>
                <w:szCs w:val="28"/>
              </w:rPr>
              <w:t xml:space="preserve"> </w:t>
            </w:r>
            <w:r w:rsidR="00353FF1" w:rsidRPr="00A45465">
              <w:rPr>
                <w:rFonts w:ascii="Euphemia" w:eastAsia="Times New Roman" w:hAnsi="Euphemia" w:cs="Vijaya"/>
                <w:sz w:val="28"/>
                <w:szCs w:val="28"/>
              </w:rPr>
              <w:t>y</w:t>
            </w:r>
          </w:p>
        </w:tc>
        <w:tc>
          <w:tcPr>
            <w:tcW w:w="2701" w:type="dxa"/>
          </w:tcPr>
          <w:p w14:paraId="3C9D3589" w14:textId="77777777" w:rsidR="00A02BAD" w:rsidRPr="00A45465" w:rsidRDefault="00353FF1" w:rsidP="00A37F76">
            <w:pPr>
              <w:numPr>
                <w:ilvl w:val="0"/>
                <w:numId w:val="6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>
              <w:rPr>
                <w:rFonts w:ascii="Vijaya" w:eastAsia="Times New Roman" w:hAnsi="Vijaya" w:cs="Vijaya"/>
                <w:sz w:val="28"/>
                <w:szCs w:val="28"/>
              </w:rPr>
              <w:t>18</w:t>
            </w:r>
            <w:r w:rsidRPr="00A45465">
              <w:rPr>
                <w:rFonts w:ascii="Tiranti Solid LET" w:eastAsia="Times New Roman" w:hAnsi="Tiranti Solid LET" w:cs="Vijaya"/>
                <w:sz w:val="28"/>
                <w:szCs w:val="28"/>
              </w:rPr>
              <w:t xml:space="preserve"> </w:t>
            </w:r>
            <w:r w:rsidRPr="00011C4E">
              <w:rPr>
                <w:rFonts w:ascii="Tiranti Solid LET" w:eastAsia="Times New Roman" w:hAnsi="Tiranti Solid LET" w:cs="Vijaya"/>
                <w:sz w:val="34"/>
                <w:szCs w:val="34"/>
              </w:rPr>
              <w:t>x</w:t>
            </w:r>
            <w:r w:rsidRPr="00A45465">
              <w:rPr>
                <w:rFonts w:ascii="Cambria" w:eastAsia="Times New Roman" w:hAnsi="Cambria" w:cs="Times New Roman"/>
                <w:sz w:val="28"/>
                <w:szCs w:val="28"/>
              </w:rPr>
              <w:t xml:space="preserve"> </w:t>
            </w:r>
            <w:r w:rsidRPr="000C7CEA">
              <w:rPr>
                <w:rFonts w:ascii="Cambria" w:eastAsia="Times New Roman" w:hAnsi="Cambria" w:cs="Times New Roman"/>
                <w:sz w:val="30"/>
                <w:szCs w:val="30"/>
              </w:rPr>
              <w:t>-</w:t>
            </w:r>
            <w:r w:rsidRPr="00A45465">
              <w:rPr>
                <w:rFonts w:ascii="Vijaya" w:eastAsia="Times New Roman" w:hAnsi="Vijaya" w:cs="Vijaya"/>
                <w:sz w:val="28"/>
                <w:szCs w:val="28"/>
              </w:rPr>
              <w:t>5</w:t>
            </w:r>
            <w:r w:rsidRPr="00A45465">
              <w:rPr>
                <w:rFonts w:ascii="Cambria" w:eastAsia="Times New Roman" w:hAnsi="Cambria" w:cs="Al-KsorZulfiMath"/>
                <w:sz w:val="28"/>
                <w:szCs w:val="28"/>
              </w:rPr>
              <w:t xml:space="preserve"> </w:t>
            </w:r>
            <w:r w:rsidRPr="00A45465">
              <w:rPr>
                <w:rFonts w:ascii="Euphemia" w:eastAsia="Times New Roman" w:hAnsi="Euphemia" w:cs="Vijaya"/>
                <w:sz w:val="28"/>
                <w:szCs w:val="28"/>
              </w:rPr>
              <w:t>y</w:t>
            </w:r>
          </w:p>
        </w:tc>
        <w:tc>
          <w:tcPr>
            <w:tcW w:w="2682" w:type="dxa"/>
          </w:tcPr>
          <w:p w14:paraId="761BA2AE" w14:textId="77777777" w:rsidR="00A02BAD" w:rsidRPr="00A45465" w:rsidRDefault="00353FF1" w:rsidP="00A37F76">
            <w:pPr>
              <w:numPr>
                <w:ilvl w:val="0"/>
                <w:numId w:val="6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>
              <w:rPr>
                <w:rFonts w:ascii="Vijaya" w:eastAsia="Times New Roman" w:hAnsi="Vijaya" w:cs="Vijaya"/>
                <w:sz w:val="28"/>
                <w:szCs w:val="28"/>
              </w:rPr>
              <w:t>12</w:t>
            </w:r>
            <w:r w:rsidRPr="00A45465">
              <w:rPr>
                <w:rFonts w:ascii="Tiranti Solid LET" w:eastAsia="Times New Roman" w:hAnsi="Tiranti Solid LET" w:cs="Vijaya"/>
                <w:sz w:val="28"/>
                <w:szCs w:val="28"/>
              </w:rPr>
              <w:t xml:space="preserve"> </w:t>
            </w:r>
            <w:r w:rsidRPr="00011C4E">
              <w:rPr>
                <w:rFonts w:ascii="Tiranti Solid LET" w:eastAsia="Times New Roman" w:hAnsi="Tiranti Solid LET" w:cs="Vijaya"/>
                <w:sz w:val="34"/>
                <w:szCs w:val="34"/>
              </w:rPr>
              <w:t>x</w:t>
            </w:r>
            <w:r w:rsidRPr="00A45465">
              <w:rPr>
                <w:rFonts w:ascii="Cambria" w:eastAsia="Times New Roman" w:hAnsi="Cambria" w:cs="Times New Roman"/>
                <w:sz w:val="28"/>
                <w:szCs w:val="28"/>
              </w:rPr>
              <w:t xml:space="preserve"> +</w:t>
            </w:r>
            <w:r>
              <w:rPr>
                <w:rFonts w:ascii="Vijaya" w:eastAsia="Times New Roman" w:hAnsi="Vijaya" w:cs="Vijaya"/>
                <w:sz w:val="28"/>
                <w:szCs w:val="28"/>
              </w:rPr>
              <w:t>6</w:t>
            </w:r>
            <w:r w:rsidRPr="00A45465">
              <w:rPr>
                <w:rFonts w:ascii="Cambria" w:eastAsia="Times New Roman" w:hAnsi="Cambria" w:cs="Al-KsorZulfiMath"/>
                <w:sz w:val="28"/>
                <w:szCs w:val="28"/>
              </w:rPr>
              <w:t xml:space="preserve"> </w:t>
            </w:r>
            <w:r w:rsidRPr="00A45465">
              <w:rPr>
                <w:rFonts w:ascii="Euphemia" w:eastAsia="Times New Roman" w:hAnsi="Euphemia" w:cs="Vijaya"/>
                <w:sz w:val="28"/>
                <w:szCs w:val="28"/>
              </w:rPr>
              <w:t>y</w:t>
            </w:r>
          </w:p>
        </w:tc>
      </w:tr>
      <w:tr w:rsidR="00B16801" w14:paraId="15A478B9" w14:textId="77777777" w:rsidTr="00A37F76">
        <w:tc>
          <w:tcPr>
            <w:tcW w:w="10880" w:type="dxa"/>
            <w:gridSpan w:val="4"/>
          </w:tcPr>
          <w:p w14:paraId="453ECF53" w14:textId="77777777" w:rsidR="00A8736F" w:rsidRPr="00164E9B" w:rsidRDefault="00353FF1" w:rsidP="00735B1E">
            <w:pPr>
              <w:spacing w:after="0" w:line="240" w:lineRule="auto"/>
              <w:ind w:left="720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/>
                <w:bCs/>
                <w:sz w:val="28"/>
                <w:szCs w:val="28"/>
                <w:lang w:val=""/>
              </w:rPr>
              <w:t>5</w:t>
            </w:r>
            <w:r w:rsidRPr="00714880">
              <w:rPr>
                <w:rFonts w:ascii="Times New Roman" w:eastAsia="Times New Roman" w:hAnsi="Times New Roman" w:cs="Al-KsorZulfiMath" w:hint="cs"/>
                <w:bCs/>
                <w:sz w:val="28"/>
                <w:szCs w:val="28"/>
                <w:rtl/>
              </w:rPr>
              <w:t>~</w:t>
            </w:r>
            <w:r w:rsidRPr="00714880"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 xml:space="preserve"> </w:t>
            </w:r>
            <w:r w:rsidRPr="00735B1E"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 xml:space="preserve">مع صالح </w:t>
            </w:r>
            <w:r w:rsidRPr="00735B1E">
              <w:rPr>
                <w:rFonts w:ascii="Times New Roman" w:eastAsia="Times New Roman" w:hAnsi="Times New Roman" w:cs="Akhbar MT"/>
                <w:sz w:val="28"/>
                <w:szCs w:val="28"/>
              </w:rPr>
              <w:t>60</w:t>
            </w:r>
            <w:r w:rsidRPr="00735B1E"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 xml:space="preserve"> ريال يستطيع إنفاقها في مدينة الألعاب فإذا كان ثمن تذكرة الألعاب الإلكترونية </w:t>
            </w:r>
            <w:r w:rsidRPr="00735B1E">
              <w:rPr>
                <w:rFonts w:ascii="Times New Roman" w:eastAsia="Times New Roman" w:hAnsi="Times New Roman" w:cs="Akhbar MT"/>
                <w:sz w:val="28"/>
                <w:szCs w:val="28"/>
              </w:rPr>
              <w:t xml:space="preserve">5 </w:t>
            </w:r>
            <w:r w:rsidRPr="00735B1E"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 xml:space="preserve"> ريال وثمن تذكرة كل لعبة عادية </w:t>
            </w:r>
            <w:r w:rsidRPr="00735B1E">
              <w:rPr>
                <w:rFonts w:ascii="Times New Roman" w:eastAsia="Times New Roman" w:hAnsi="Times New Roman" w:cs="Akhbar MT"/>
                <w:sz w:val="28"/>
                <w:szCs w:val="28"/>
              </w:rPr>
              <w:t xml:space="preserve">6 </w:t>
            </w:r>
            <w:r w:rsidRPr="00735B1E"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 xml:space="preserve"> ريال  فإن المتباينة التي تصف ذلك</w:t>
            </w:r>
            <w:r w:rsidRPr="001D5A90">
              <w:rPr>
                <w:rFonts w:ascii="Times New Roman" w:eastAsia="Times New Roman" w:hAnsi="Times New Roman" w:cs="Akhbar MT" w:hint="cs"/>
                <w:sz w:val="24"/>
                <w:szCs w:val="24"/>
                <w:rtl/>
              </w:rPr>
              <w:t xml:space="preserve"> </w:t>
            </w:r>
            <w:r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>:</w:t>
            </w:r>
          </w:p>
        </w:tc>
      </w:tr>
      <w:tr w:rsidR="00B16801" w14:paraId="06502E6F" w14:textId="77777777" w:rsidTr="00A37F76">
        <w:tc>
          <w:tcPr>
            <w:tcW w:w="3009" w:type="dxa"/>
          </w:tcPr>
          <w:p w14:paraId="61B81551" w14:textId="77777777" w:rsidR="00A8736F" w:rsidRPr="00735B1E" w:rsidRDefault="00353FF1" w:rsidP="00A8736F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</w:pP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fldChar w:fldCharType="begin"/>
            </w: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instrText xml:space="preserve"> </w:instrText>
            </w: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</w:rPr>
              <w:instrText>QUOTE</w:instrText>
            </w: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instrText xml:space="preserve"> </w:instrText>
            </w:r>
            <m:oMath>
              <m:r>
                <w:rPr>
                  <w:rFonts w:ascii="Cambria Math" w:hAnsi="Cambria Math" w:cs="Akhbar MT"/>
                  <w:sz w:val="28"/>
                  <w:szCs w:val="28"/>
                </w:rPr>
                <m:t>6 x-5 y≤60</m:t>
              </m:r>
            </m:oMath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instrText xml:space="preserve"> </w:instrText>
            </w: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fldChar w:fldCharType="separate"/>
            </w:r>
            <m:oMath>
              <m:r>
                <w:rPr>
                  <w:rFonts w:ascii="Cambria Math" w:hAnsi="Cambria Math" w:cs="Akhbar MT"/>
                  <w:sz w:val="28"/>
                  <w:szCs w:val="28"/>
                </w:rPr>
                <m:t>6 x-5 y≤60</m:t>
              </m:r>
            </m:oMath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fldChar w:fldCharType="end"/>
            </w:r>
          </w:p>
        </w:tc>
        <w:tc>
          <w:tcPr>
            <w:tcW w:w="2488" w:type="dxa"/>
          </w:tcPr>
          <w:p w14:paraId="6E16A289" w14:textId="77777777" w:rsidR="00A8736F" w:rsidRPr="00735B1E" w:rsidRDefault="00353FF1" w:rsidP="00A8736F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</w:pP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fldChar w:fldCharType="begin"/>
            </w: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instrText xml:space="preserve"> </w:instrText>
            </w: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</w:rPr>
              <w:instrText>QUOTE</w:instrText>
            </w: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instrText xml:space="preserve"> </w:instrTex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6 x-5y &gt;60</m:t>
              </m:r>
            </m:oMath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instrText xml:space="preserve"> </w:instrText>
            </w: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fldChar w:fldCharType="separate"/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6 x-5y &gt;60</m:t>
              </m:r>
            </m:oMath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fldChar w:fldCharType="end"/>
            </w:r>
          </w:p>
        </w:tc>
        <w:tc>
          <w:tcPr>
            <w:tcW w:w="2701" w:type="dxa"/>
          </w:tcPr>
          <w:p w14:paraId="75664100" w14:textId="77777777" w:rsidR="00A8736F" w:rsidRPr="00735B1E" w:rsidRDefault="00353FF1" w:rsidP="00A8736F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</w:pP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fldChar w:fldCharType="begin"/>
            </w: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instrText xml:space="preserve"> </w:instrText>
            </w: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</w:rPr>
              <w:instrText>QUOTE</w:instrText>
            </w: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instrText xml:space="preserve"> </w:instrText>
            </w:r>
            <m:oMath>
              <m:r>
                <w:rPr>
                  <w:rFonts w:ascii="Cambria Math" w:hAnsi="Cambria Math" w:cs="Akhbar MT"/>
                  <w:sz w:val="28"/>
                  <w:szCs w:val="28"/>
                </w:rPr>
                <m:t>6 x+5 y≤60</m:t>
              </m:r>
            </m:oMath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instrText xml:space="preserve"> </w:instrText>
            </w: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fldChar w:fldCharType="separate"/>
            </w:r>
            <m:oMath>
              <m:r>
                <w:rPr>
                  <w:rFonts w:ascii="Cambria Math" w:hAnsi="Cambria Math" w:cs="Akhbar MT"/>
                  <w:sz w:val="28"/>
                  <w:szCs w:val="28"/>
                </w:rPr>
                <m:t>6 x+5 y≤60</m:t>
              </m:r>
            </m:oMath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fldChar w:fldCharType="end"/>
            </w:r>
          </w:p>
        </w:tc>
        <w:tc>
          <w:tcPr>
            <w:tcW w:w="2682" w:type="dxa"/>
          </w:tcPr>
          <w:p w14:paraId="6ED8981B" w14:textId="77777777" w:rsidR="00A8736F" w:rsidRPr="00735B1E" w:rsidRDefault="00353FF1" w:rsidP="00A8736F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</w:pP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fldChar w:fldCharType="begin"/>
            </w: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instrText xml:space="preserve"> </w:instrText>
            </w: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</w:rPr>
              <w:instrText>QUOTE</w:instrText>
            </w: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instrText xml:space="preserve"> </w:instrText>
            </w:r>
            <m:oMath>
              <m:r>
                <w:rPr>
                  <w:rFonts w:ascii="Cambria Math" w:hAnsi="Cambria Math" w:cs="Akhbar MT"/>
                  <w:sz w:val="28"/>
                  <w:szCs w:val="28"/>
                </w:rPr>
                <m:t>6 x-5 y&lt;60</m:t>
              </m:r>
            </m:oMath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instrText xml:space="preserve"> </w:instrText>
            </w:r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fldChar w:fldCharType="separate"/>
            </w:r>
            <m:oMath>
              <m:r>
                <w:rPr>
                  <w:rFonts w:ascii="Cambria Math" w:hAnsi="Cambria Math" w:cs="Akhbar MT"/>
                  <w:sz w:val="28"/>
                  <w:szCs w:val="28"/>
                </w:rPr>
                <m:t>6 x-5 y&lt;60</m:t>
              </m:r>
            </m:oMath>
            <w:r w:rsidRPr="00735B1E">
              <w:rPr>
                <w:rFonts w:ascii="Times New Roman" w:eastAsia="Times New Roman" w:hAnsi="Times New Roman" w:cs="Akhbar MT"/>
                <w:bCs/>
                <w:sz w:val="28"/>
                <w:szCs w:val="28"/>
                <w:rtl/>
              </w:rPr>
              <w:fldChar w:fldCharType="end"/>
            </w:r>
          </w:p>
        </w:tc>
      </w:tr>
    </w:tbl>
    <w:p w14:paraId="4D121E15" w14:textId="77777777" w:rsidR="00A02BAD" w:rsidRPr="00164E9B" w:rsidRDefault="00A02BAD" w:rsidP="00A02BAD">
      <w:pPr>
        <w:spacing w:after="0" w:line="240" w:lineRule="auto"/>
        <w:rPr>
          <w:rFonts w:ascii="Times New Roman" w:eastAsia="Times New Roman" w:hAnsi="Times New Roman" w:cs="Al-QuranAlKareem"/>
          <w:sz w:val="2"/>
          <w:szCs w:val="2"/>
        </w:rPr>
      </w:pP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061"/>
        <w:gridCol w:w="2531"/>
        <w:gridCol w:w="2516"/>
        <w:gridCol w:w="2772"/>
      </w:tblGrid>
      <w:tr w:rsidR="00B16801" w14:paraId="15C61728" w14:textId="77777777" w:rsidTr="00A37F76">
        <w:tc>
          <w:tcPr>
            <w:tcW w:w="10880" w:type="dxa"/>
            <w:gridSpan w:val="4"/>
          </w:tcPr>
          <w:p w14:paraId="4B18E997" w14:textId="77777777" w:rsidR="00A02BAD" w:rsidRPr="003244B8" w:rsidRDefault="00353FF1" w:rsidP="00A37F76">
            <w:pPr>
              <w:spacing w:after="0" w:line="240" w:lineRule="auto"/>
              <w:contextualSpacing/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</w:pPr>
            <w:r w:rsidRPr="003244B8"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 xml:space="preserve"> </w:t>
            </w:r>
            <w:r w:rsidRPr="003244B8">
              <w:rPr>
                <w:rFonts w:ascii="Times New Roman" w:eastAsia="Times New Roman" w:hAnsi="Times New Roman" w:cs="Al-KsorZulfiMath"/>
                <w:bCs/>
                <w:sz w:val="28"/>
                <w:szCs w:val="28"/>
              </w:rPr>
              <w:t>6</w:t>
            </w:r>
            <w:r w:rsidRPr="003244B8">
              <w:rPr>
                <w:rFonts w:ascii="Times New Roman" w:eastAsia="Times New Roman" w:hAnsi="Times New Roman" w:cs="Al-KsorZulfiMath" w:hint="cs"/>
                <w:bCs/>
                <w:sz w:val="28"/>
                <w:szCs w:val="28"/>
                <w:rtl/>
              </w:rPr>
              <w:t>~</w:t>
            </w:r>
            <w:r w:rsidRPr="003244B8"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 xml:space="preserve"> </w: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 xml:space="preserve">الخاصية الموضحة بالعبارة    </w:t>
            </w:r>
            <w:r w:rsidRPr="003244B8">
              <w:rPr>
                <w:rFonts w:ascii="FormataOTF-Italic" w:eastAsia="Times New Roman" w:hAnsi="FormataOTF-Italic" w:cs="Akhbar MT"/>
                <w:i/>
                <w:iCs/>
                <w:sz w:val="28"/>
                <w:szCs w:val="28"/>
              </w:rPr>
              <w:t>a</w:t>
            </w:r>
            <w:r w:rsidRPr="003244B8">
              <w:rPr>
                <w:rFonts w:ascii="FormataOTF" w:eastAsia="Times New Roman" w:hAnsi="FormataOTF" w:cs="Akhbar MT"/>
                <w:sz w:val="28"/>
                <w:szCs w:val="28"/>
              </w:rPr>
              <w:t>(</w:t>
            </w:r>
            <w:r w:rsidRPr="003244B8">
              <w:rPr>
                <w:rFonts w:ascii="FormataOTF-Italic" w:eastAsia="Times New Roman" w:hAnsi="FormataOTF-Italic" w:cs="Akhbar MT"/>
                <w:i/>
                <w:iCs/>
                <w:sz w:val="28"/>
                <w:szCs w:val="28"/>
              </w:rPr>
              <w:t xml:space="preserve">b </w:t>
            </w:r>
            <w:r w:rsidRPr="003244B8">
              <w:rPr>
                <w:rFonts w:ascii="UniMath-Bold" w:eastAsia="Times New Roman" w:hAnsi="UniMath-Bold" w:cs="Akhbar MT"/>
                <w:sz w:val="28"/>
                <w:szCs w:val="28"/>
              </w:rPr>
              <w:t xml:space="preserve">+ </w:t>
            </w:r>
            <w:r w:rsidRPr="003244B8">
              <w:rPr>
                <w:rFonts w:ascii="FormataOTF-Italic" w:eastAsia="Times New Roman" w:hAnsi="FormataOTF-Italic" w:cs="Akhbar MT"/>
                <w:i/>
                <w:iCs/>
                <w:sz w:val="28"/>
                <w:szCs w:val="28"/>
              </w:rPr>
              <w:t>c</w:t>
            </w:r>
            <w:r w:rsidRPr="003244B8">
              <w:rPr>
                <w:rFonts w:ascii="FormataOTF" w:eastAsia="Times New Roman" w:hAnsi="FormataOTF" w:cs="Akhbar MT"/>
                <w:sz w:val="28"/>
                <w:szCs w:val="28"/>
              </w:rPr>
              <w:t xml:space="preserve">) </w:t>
            </w:r>
            <w:r w:rsidRPr="003244B8">
              <w:rPr>
                <w:rFonts w:ascii="UniMath-Bold" w:eastAsia="Times New Roman" w:hAnsi="UniMath-Bold" w:cs="Akhbar MT"/>
                <w:sz w:val="28"/>
                <w:szCs w:val="28"/>
              </w:rPr>
              <w:t xml:space="preserve">= </w:t>
            </w:r>
            <w:r w:rsidRPr="003244B8">
              <w:rPr>
                <w:rFonts w:ascii="FormataOTF-Italic" w:eastAsia="Times New Roman" w:hAnsi="FormataOTF-Italic" w:cs="Akhbar MT"/>
                <w:i/>
                <w:iCs/>
                <w:sz w:val="28"/>
                <w:szCs w:val="28"/>
              </w:rPr>
              <w:t>ab</w:t>
            </w:r>
            <w:r w:rsidRPr="003244B8">
              <w:rPr>
                <w:rFonts w:ascii="UniMath-Bold" w:eastAsia="Times New Roman" w:hAnsi="UniMath-Bold" w:cs="Akhbar MT"/>
                <w:sz w:val="28"/>
                <w:szCs w:val="28"/>
              </w:rPr>
              <w:t xml:space="preserve">+ </w:t>
            </w:r>
            <w:r w:rsidRPr="003244B8">
              <w:rPr>
                <w:rFonts w:ascii="FormataOTF-Italic" w:eastAsia="Times New Roman" w:hAnsi="FormataOTF-Italic" w:cs="Akhbar MT"/>
                <w:i/>
                <w:iCs/>
                <w:sz w:val="28"/>
                <w:szCs w:val="28"/>
              </w:rPr>
              <w:t>ac</w: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 xml:space="preserve"> تسمى خاصية........................</w:t>
            </w:r>
          </w:p>
        </w:tc>
      </w:tr>
      <w:tr w:rsidR="00B16801" w14:paraId="72C6A359" w14:textId="77777777" w:rsidTr="00A37F76">
        <w:tc>
          <w:tcPr>
            <w:tcW w:w="3061" w:type="dxa"/>
          </w:tcPr>
          <w:p w14:paraId="6B731014" w14:textId="77777777" w:rsidR="00A02BAD" w:rsidRPr="003244B8" w:rsidRDefault="00353FF1" w:rsidP="00A37F76">
            <w:pPr>
              <w:numPr>
                <w:ilvl w:val="0"/>
                <w:numId w:val="8"/>
              </w:numPr>
              <w:spacing w:after="0" w:line="240" w:lineRule="auto"/>
              <w:ind w:left="0" w:firstLine="0"/>
              <w:contextualSpacing/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</w:pP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>التجميع</w:t>
            </w:r>
          </w:p>
        </w:tc>
        <w:tc>
          <w:tcPr>
            <w:tcW w:w="2531" w:type="dxa"/>
          </w:tcPr>
          <w:p w14:paraId="383CB219" w14:textId="77777777" w:rsidR="00A02BAD" w:rsidRPr="003244B8" w:rsidRDefault="00353FF1" w:rsidP="00A37F76">
            <w:pPr>
              <w:numPr>
                <w:ilvl w:val="0"/>
                <w:numId w:val="8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 xml:space="preserve">الإبدال </w:t>
            </w:r>
          </w:p>
        </w:tc>
        <w:tc>
          <w:tcPr>
            <w:tcW w:w="2516" w:type="dxa"/>
          </w:tcPr>
          <w:p w14:paraId="0B89330A" w14:textId="77777777" w:rsidR="00A02BAD" w:rsidRPr="003244B8" w:rsidRDefault="00353FF1" w:rsidP="00A37F76">
            <w:pPr>
              <w:numPr>
                <w:ilvl w:val="0"/>
                <w:numId w:val="8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>التوزيع</w:t>
            </w:r>
            <w:r w:rsidRPr="003244B8">
              <w:rPr>
                <w:rFonts w:ascii="Times New Roman" w:eastAsia="Times New Roman" w:hAnsi="Times New Roman" w:cs="Akhbar MT" w:hint="cs"/>
                <w:b/>
                <w:bCs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2772" w:type="dxa"/>
          </w:tcPr>
          <w:p w14:paraId="2977C4D3" w14:textId="77777777" w:rsidR="00A02BAD" w:rsidRPr="003244B8" w:rsidRDefault="00353FF1" w:rsidP="00A37F76">
            <w:pPr>
              <w:numPr>
                <w:ilvl w:val="0"/>
                <w:numId w:val="8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>الانغلاق</w:t>
            </w:r>
          </w:p>
        </w:tc>
      </w:tr>
      <w:tr w:rsidR="00B16801" w14:paraId="3B9E8B25" w14:textId="77777777" w:rsidTr="00A37F76">
        <w:tc>
          <w:tcPr>
            <w:tcW w:w="10880" w:type="dxa"/>
            <w:gridSpan w:val="4"/>
          </w:tcPr>
          <w:p w14:paraId="49757F39" w14:textId="77777777" w:rsidR="00A02BAD" w:rsidRPr="003244B8" w:rsidRDefault="00353FF1" w:rsidP="00A37F76">
            <w:pPr>
              <w:spacing w:after="0" w:line="240" w:lineRule="auto"/>
              <w:contextualSpacing/>
              <w:rPr>
                <w:rFonts w:ascii="Times New Roman" w:eastAsia="Times New Roman" w:hAnsi="Times New Roman" w:cs="Akhbar MT"/>
                <w:b/>
                <w:bCs/>
                <w:sz w:val="28"/>
                <w:szCs w:val="28"/>
                <w:rtl/>
              </w:rPr>
            </w:pPr>
            <w:r w:rsidRPr="003244B8">
              <w:rPr>
                <w:rFonts w:ascii="Times New Roman" w:eastAsia="Times New Roman" w:hAnsi="Times New Roman" w:cs="Al-KsorZulfiMath" w:hint="cs"/>
                <w:bCs/>
                <w:sz w:val="28"/>
                <w:szCs w:val="28"/>
                <w:rtl/>
              </w:rPr>
              <w:t xml:space="preserve"> </w:t>
            </w:r>
            <w:r w:rsidRPr="003244B8">
              <w:rPr>
                <w:rFonts w:ascii="Times New Roman" w:eastAsia="Times New Roman" w:hAnsi="Times New Roman" w:cs="Al-KsorZulfiMath"/>
                <w:bCs/>
                <w:sz w:val="28"/>
                <w:szCs w:val="28"/>
              </w:rPr>
              <w:t>7</w:t>
            </w:r>
            <w:r w:rsidRPr="003244B8">
              <w:rPr>
                <w:rFonts w:ascii="Times New Roman" w:eastAsia="Times New Roman" w:hAnsi="Times New Roman" w:cs="Al-KsorZulfiMath" w:hint="cs"/>
                <w:bCs/>
                <w:sz w:val="28"/>
                <w:szCs w:val="28"/>
                <w:rtl/>
              </w:rPr>
              <w:t>~</w:t>
            </w:r>
            <w:r w:rsidRPr="003244B8"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 xml:space="preserve">   </w:t>
            </w:r>
            <w:r w:rsidR="00FA0F28"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 xml:space="preserve">مدى </w: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 xml:space="preserve">العلاقة </w:t>
            </w:r>
            <w:r w:rsidRPr="003244B8">
              <w:rPr>
                <w:rFonts w:ascii="PalatinoLTStd-Roman" w:eastAsia="Times New Roman" w:hAnsi="PalatinoLTStd-Roman" w:cs="Akhbar MT"/>
                <w:sz w:val="28"/>
                <w:szCs w:val="28"/>
              </w:rPr>
              <w:t xml:space="preserve"> {(3, </w:t>
            </w:r>
            <w:r w:rsidRPr="003244B8">
              <w:rPr>
                <w:rFonts w:ascii="UniMath-Regular" w:eastAsia="Times New Roman" w:hAnsi="UniMath-Regular" w:cs="Akhbar MT"/>
                <w:sz w:val="28"/>
                <w:szCs w:val="28"/>
              </w:rPr>
              <w:t>-</w:t>
            </w:r>
            <w:r w:rsidRPr="003244B8">
              <w:rPr>
                <w:rFonts w:ascii="PalatinoLTStd-Roman" w:eastAsia="Times New Roman" w:hAnsi="PalatinoLTStd-Roman" w:cs="Akhbar MT"/>
                <w:sz w:val="28"/>
                <w:szCs w:val="28"/>
              </w:rPr>
              <w:t>4), (</w:t>
            </w:r>
            <w:r w:rsidRPr="003244B8">
              <w:rPr>
                <w:rFonts w:ascii="UniMath-Regular" w:eastAsia="Times New Roman" w:hAnsi="UniMath-Regular" w:cs="Akhbar MT"/>
                <w:sz w:val="28"/>
                <w:szCs w:val="28"/>
              </w:rPr>
              <w:t>-</w:t>
            </w:r>
            <w:r w:rsidRPr="003244B8">
              <w:rPr>
                <w:rFonts w:ascii="PalatinoLTStd-Roman" w:eastAsia="Times New Roman" w:hAnsi="PalatinoLTStd-Roman" w:cs="Akhbar MT"/>
                <w:sz w:val="28"/>
                <w:szCs w:val="28"/>
              </w:rPr>
              <w:t xml:space="preserve">1, 0), (3, 0), (5, 3) </w: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t xml:space="preserve"> .............</w:t>
            </w:r>
          </w:p>
        </w:tc>
      </w:tr>
      <w:tr w:rsidR="00B16801" w14:paraId="3AFECD20" w14:textId="77777777" w:rsidTr="00A37F76">
        <w:tc>
          <w:tcPr>
            <w:tcW w:w="3061" w:type="dxa"/>
          </w:tcPr>
          <w:p w14:paraId="4C4CD153" w14:textId="77777777" w:rsidR="00A02BAD" w:rsidRPr="003244B8" w:rsidRDefault="00353FF1" w:rsidP="00A37F76">
            <w:pPr>
              <w:numPr>
                <w:ilvl w:val="0"/>
                <w:numId w:val="9"/>
              </w:numPr>
              <w:spacing w:after="0" w:line="240" w:lineRule="auto"/>
              <w:ind w:left="0" w:firstLine="0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begin"/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</w:rPr>
              <w:instrText>QUOTE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Akhbar MT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Akhbar MT"/>
                      <w:sz w:val="28"/>
                      <w:szCs w:val="28"/>
                    </w:rPr>
                    <m:t>3,-4,-1,0,5</m:t>
                  </m:r>
                </m:e>
              </m:d>
            </m:oMath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separate"/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Akhbar MT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Akhbar MT"/>
                      <w:sz w:val="28"/>
                      <w:szCs w:val="28"/>
                    </w:rPr>
                    <m:t>3,-4,-1,0,5</m:t>
                  </m:r>
                </m:e>
              </m:d>
            </m:oMath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end"/>
            </w:r>
          </w:p>
        </w:tc>
        <w:tc>
          <w:tcPr>
            <w:tcW w:w="2531" w:type="dxa"/>
          </w:tcPr>
          <w:p w14:paraId="3A07308C" w14:textId="77777777" w:rsidR="00A02BAD" w:rsidRPr="003244B8" w:rsidRDefault="00353FF1" w:rsidP="00A37F76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begin"/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</w:rPr>
              <w:instrText>QUOTE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Akhbar MT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Akhbar MT"/>
                      <w:sz w:val="28"/>
                      <w:szCs w:val="28"/>
                    </w:rPr>
                    <m:t>-4,,5</m:t>
                  </m:r>
                </m:e>
              </m:d>
            </m:oMath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separate"/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Akhbar MT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Akhbar MT"/>
                      <w:sz w:val="28"/>
                      <w:szCs w:val="28"/>
                    </w:rPr>
                    <m:t>-4,,5</m:t>
                  </m:r>
                </m:e>
              </m:d>
            </m:oMath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end"/>
            </w:r>
            <w:r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516" w:type="dxa"/>
          </w:tcPr>
          <w:p w14:paraId="40DE4B11" w14:textId="77777777" w:rsidR="00A02BAD" w:rsidRPr="003244B8" w:rsidRDefault="00353FF1" w:rsidP="00A37F76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begin"/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</w:rPr>
              <w:instrText>QUOTE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Akhbar MT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Akhbar MT"/>
                      <w:sz w:val="28"/>
                      <w:szCs w:val="28"/>
                    </w:rPr>
                    <m:t>3,-1,5</m:t>
                  </m:r>
                </m:e>
              </m:d>
            </m:oMath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separate"/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Akhbar MT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Akhbar MT"/>
                      <w:sz w:val="28"/>
                      <w:szCs w:val="28"/>
                    </w:rPr>
                    <m:t>3,-1,5</m:t>
                  </m:r>
                </m:e>
              </m:d>
            </m:oMath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end"/>
            </w:r>
            <w:r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2772" w:type="dxa"/>
          </w:tcPr>
          <w:p w14:paraId="2AF2ADB5" w14:textId="77777777" w:rsidR="00A02BAD" w:rsidRPr="003244B8" w:rsidRDefault="00353FF1" w:rsidP="00A37F76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begin"/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</w:rPr>
              <w:instrText>QUOTE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Akhbar MT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Akhbar MT"/>
                      <w:sz w:val="28"/>
                      <w:szCs w:val="28"/>
                    </w:rPr>
                    <m:t>0,-4,3</m:t>
                  </m:r>
                </m:e>
              </m:d>
            </m:oMath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instrText xml:space="preserve"> </w:instrText>
            </w:r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separate"/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Akhbar MT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Akhbar MT"/>
                      <w:sz w:val="28"/>
                      <w:szCs w:val="28"/>
                    </w:rPr>
                    <m:t>0,-4,3</m:t>
                  </m:r>
                </m:e>
              </m:d>
            </m:oMath>
            <w:r w:rsidRPr="003244B8"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  <w:fldChar w:fldCharType="end"/>
            </w:r>
          </w:p>
        </w:tc>
      </w:tr>
      <w:tr w:rsidR="00B16801" w14:paraId="6EB5EC32" w14:textId="77777777" w:rsidTr="00A37F76">
        <w:tc>
          <w:tcPr>
            <w:tcW w:w="10880" w:type="dxa"/>
            <w:gridSpan w:val="4"/>
          </w:tcPr>
          <w:p w14:paraId="5C100C54" w14:textId="77777777" w:rsidR="00D900E3" w:rsidRPr="003244B8" w:rsidRDefault="00353FF1" w:rsidP="00D900E3">
            <w:pPr>
              <w:spacing w:after="0" w:line="240" w:lineRule="auto"/>
              <w:contextualSpacing/>
              <w:rPr>
                <w:rFonts w:ascii="Cambria" w:eastAsia="Times New Roman" w:hAnsi="Cambria" w:cs="Akhbar MT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/>
                <w:bCs/>
                <w:sz w:val="28"/>
                <w:szCs w:val="28"/>
              </w:rPr>
              <w:t>8</w:t>
            </w:r>
            <w:r w:rsidRPr="00714880">
              <w:rPr>
                <w:rFonts w:ascii="Times New Roman" w:eastAsia="Times New Roman" w:hAnsi="Times New Roman" w:cs="Al-KsorZulfiMath" w:hint="cs"/>
                <w:bCs/>
                <w:sz w:val="28"/>
                <w:szCs w:val="28"/>
                <w:rtl/>
              </w:rPr>
              <w:t>~</w:t>
            </w:r>
            <w:r w:rsidRPr="00714880">
              <w:rPr>
                <w:rFonts w:ascii="Times New Roman" w:eastAsia="Times New Roman" w:hAnsi="Times New Roman" w:cs="Akhbar MT" w:hint="cs"/>
                <w:sz w:val="28"/>
                <w:szCs w:val="28"/>
                <w:rtl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bCs/>
                <w:sz w:val="24"/>
                <w:szCs w:val="24"/>
                <w:rtl/>
              </w:rPr>
              <w:t xml:space="preserve">  </w:t>
            </w:r>
            <w:r w:rsidR="00C246F8" w:rsidRPr="00C246F8">
              <w:rPr>
                <w:rFonts w:ascii="ZapfCalligr BT" w:eastAsia="Times New Roman" w:hAnsi="ZapfCalligr BT" w:cs="Times New Roman"/>
                <w:bCs/>
                <w:sz w:val="28"/>
                <w:szCs w:val="28"/>
              </w:rPr>
              <w:t>[[3.25]]</w:t>
            </w:r>
            <w:r w:rsidR="00C246F8" w:rsidRPr="00C246F8">
              <w:rPr>
                <w:rFonts w:ascii="Arial" w:eastAsia="Times New Roman" w:hAnsi="Arial" w:cs="Times New Roman"/>
                <w:bCs/>
                <w:sz w:val="28"/>
                <w:szCs w:val="28"/>
              </w:rPr>
              <w:t>=………..</w:t>
            </w:r>
            <w:r w:rsidRPr="00C246F8">
              <w:rPr>
                <w:rFonts w:ascii="Times New Roman" w:eastAsia="Times New Roman" w:hAnsi="Times New Roman" w:cs="Times New Roman"/>
                <w:bCs/>
                <w:sz w:val="28"/>
                <w:szCs w:val="28"/>
                <w:rtl/>
              </w:rPr>
              <w:fldChar w:fldCharType="begin"/>
            </w:r>
            <w:r w:rsidRPr="00C246F8">
              <w:rPr>
                <w:rFonts w:ascii="Times New Roman" w:eastAsia="Times New Roman" w:hAnsi="Times New Roman" w:cs="Times New Roman"/>
                <w:bCs/>
                <w:sz w:val="28"/>
                <w:szCs w:val="28"/>
                <w:rtl/>
              </w:rPr>
              <w:instrText xml:space="preserve"> </w:instrText>
            </w:r>
            <w:r w:rsidRPr="00C246F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instrText>QUOTE</w:instrText>
            </w:r>
            <w:r w:rsidRPr="00C246F8">
              <w:rPr>
                <w:rFonts w:ascii="Times New Roman" w:eastAsia="Times New Roman" w:hAnsi="Times New Roman" w:cs="Times New Roman"/>
                <w:bCs/>
                <w:sz w:val="28"/>
                <w:szCs w:val="28"/>
                <w:rtl/>
              </w:rPr>
              <w:instrText xml:space="preserve"> </w:instrText>
            </w:r>
            <w:r w:rsidRPr="00C246F8">
              <w:rPr>
                <w:rFonts w:ascii="Times New Roman" w:eastAsia="Times New Roman" w:hAnsi="Times New Roman" w:cs="Times New Roman"/>
                <w:bCs/>
                <w:sz w:val="28"/>
                <w:szCs w:val="28"/>
                <w:rtl/>
              </w:rPr>
              <w:fldChar w:fldCharType="begin"/>
            </w:r>
            <w:r w:rsidRPr="00C246F8">
              <w:rPr>
                <w:rFonts w:ascii="Times New Roman" w:eastAsia="Times New Roman" w:hAnsi="Times New Roman" w:cs="Times New Roman"/>
                <w:bCs/>
                <w:sz w:val="28"/>
                <w:szCs w:val="28"/>
                <w:rtl/>
              </w:rPr>
              <w:instrText xml:space="preserve"> </w:instrText>
            </w:r>
            <w:r w:rsidRPr="00C246F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instrText>QUOTE</w:instrText>
            </w:r>
            <w:r w:rsidRPr="00C246F8">
              <w:rPr>
                <w:rFonts w:ascii="Times New Roman" w:eastAsia="Times New Roman" w:hAnsi="Times New Roman" w:cs="Times New Roman"/>
                <w:bCs/>
                <w:sz w:val="28"/>
                <w:szCs w:val="28"/>
                <w:rtl/>
              </w:rPr>
              <w:instrText xml:space="preserve"> </w:instrTex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Arial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</m:d>
            </m:oMath>
            <w:r w:rsidRPr="00C246F8">
              <w:rPr>
                <w:rFonts w:ascii="Times New Roman" w:eastAsia="Times New Roman" w:hAnsi="Times New Roman" w:cs="Times New Roman"/>
                <w:bCs/>
                <w:sz w:val="28"/>
                <w:szCs w:val="28"/>
                <w:rtl/>
              </w:rPr>
              <w:instrText xml:space="preserve"> </w:instrText>
            </w:r>
            <w:r w:rsidRPr="00C246F8">
              <w:rPr>
                <w:rFonts w:ascii="Times New Roman" w:eastAsia="Times New Roman" w:hAnsi="Times New Roman" w:cs="Times New Roman"/>
                <w:bCs/>
                <w:sz w:val="28"/>
                <w:szCs w:val="28"/>
                <w:rtl/>
              </w:rPr>
              <w:fldChar w:fldCharType="separate"/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Arial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</m:d>
            </m:oMath>
            <w:r w:rsidRPr="00C246F8">
              <w:rPr>
                <w:rFonts w:ascii="Times New Roman" w:eastAsia="Times New Roman" w:hAnsi="Times New Roman" w:cs="Times New Roman"/>
                <w:bCs/>
                <w:sz w:val="28"/>
                <w:szCs w:val="28"/>
                <w:rtl/>
              </w:rPr>
              <w:fldChar w:fldCharType="end"/>
            </w:r>
            <w:r w:rsidRPr="00C246F8">
              <w:rPr>
                <w:rFonts w:ascii="Times New Roman" w:eastAsia="Times New Roman" w:hAnsi="Times New Roman" w:cs="Times New Roman"/>
                <w:bCs/>
                <w:sz w:val="28"/>
                <w:szCs w:val="28"/>
                <w:rtl/>
              </w:rPr>
              <w:instrText xml:space="preserve"> </w:instrTex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rtl/>
              </w:rPr>
              <w:fldChar w:fldCharType="separate"/>
            </w:r>
            <w:r w:rsidRPr="00C246F8">
              <w:rPr>
                <w:rFonts w:ascii="Times New Roman" w:eastAsia="Times New Roman" w:hAnsi="Times New Roman" w:cs="Times New Roman"/>
                <w:bCs/>
                <w:sz w:val="28"/>
                <w:szCs w:val="28"/>
                <w:rtl/>
              </w:rPr>
              <w:fldChar w:fldCharType="end"/>
            </w:r>
          </w:p>
        </w:tc>
      </w:tr>
      <w:tr w:rsidR="00B16801" w14:paraId="13A85CB2" w14:textId="77777777" w:rsidTr="00A37F76">
        <w:tc>
          <w:tcPr>
            <w:tcW w:w="3061" w:type="dxa"/>
          </w:tcPr>
          <w:p w14:paraId="543339C4" w14:textId="77777777" w:rsidR="00D900E3" w:rsidRPr="00C246F8" w:rsidRDefault="00353FF1" w:rsidP="00D900E3">
            <w:pPr>
              <w:numPr>
                <w:ilvl w:val="0"/>
                <w:numId w:val="10"/>
              </w:numPr>
              <w:spacing w:after="0" w:line="240" w:lineRule="auto"/>
              <w:ind w:left="0" w:firstLine="0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C246F8">
              <w:rPr>
                <w:rFonts w:ascii="Times New Roman" w:eastAsia="Times New Roman" w:hAnsi="Times New Roman" w:cs="Akhbar MT"/>
                <w:sz w:val="28"/>
                <w:szCs w:val="28"/>
                <w:lang w:val=""/>
              </w:rPr>
              <w:t>4</w:t>
            </w:r>
          </w:p>
        </w:tc>
        <w:tc>
          <w:tcPr>
            <w:tcW w:w="2531" w:type="dxa"/>
          </w:tcPr>
          <w:p w14:paraId="4C3BFAEE" w14:textId="77777777" w:rsidR="00D900E3" w:rsidRPr="00C246F8" w:rsidRDefault="00353FF1" w:rsidP="00D900E3">
            <w:pPr>
              <w:numPr>
                <w:ilvl w:val="0"/>
                <w:numId w:val="10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C246F8">
              <w:rPr>
                <w:rFonts w:ascii="Times New Roman" w:eastAsia="Times New Roman" w:hAnsi="Times New Roman" w:cs="Times New Roman"/>
                <w:sz w:val="28"/>
                <w:szCs w:val="28"/>
                <w:lang w:val=""/>
              </w:rPr>
              <w:t>3</w:t>
            </w:r>
          </w:p>
        </w:tc>
        <w:tc>
          <w:tcPr>
            <w:tcW w:w="2516" w:type="dxa"/>
          </w:tcPr>
          <w:p w14:paraId="3416576D" w14:textId="77777777" w:rsidR="00D900E3" w:rsidRPr="00C246F8" w:rsidRDefault="00353FF1" w:rsidP="00D900E3">
            <w:pPr>
              <w:numPr>
                <w:ilvl w:val="0"/>
                <w:numId w:val="10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C246F8">
              <w:rPr>
                <w:rFonts w:ascii="Times New Roman" w:eastAsia="Times New Roman" w:hAnsi="Times New Roman" w:cs="Times New Roman"/>
                <w:sz w:val="28"/>
                <w:szCs w:val="28"/>
                <w:lang w:val=""/>
              </w:rPr>
              <w:t>-3</w:t>
            </w:r>
          </w:p>
        </w:tc>
        <w:tc>
          <w:tcPr>
            <w:tcW w:w="2772" w:type="dxa"/>
          </w:tcPr>
          <w:p w14:paraId="5824B7B4" w14:textId="77777777" w:rsidR="00D900E3" w:rsidRPr="00C246F8" w:rsidRDefault="00353FF1" w:rsidP="00D900E3">
            <w:pPr>
              <w:numPr>
                <w:ilvl w:val="0"/>
                <w:numId w:val="10"/>
              </w:numPr>
              <w:spacing w:after="0" w:line="240" w:lineRule="auto"/>
              <w:contextualSpacing/>
              <w:rPr>
                <w:rFonts w:ascii="Times New Roman" w:eastAsia="Times New Roman" w:hAnsi="Times New Roman" w:cs="Akhbar MT"/>
                <w:sz w:val="28"/>
                <w:szCs w:val="28"/>
                <w:rtl/>
              </w:rPr>
            </w:pPr>
            <w:r w:rsidRPr="00C246F8">
              <w:rPr>
                <w:rFonts w:ascii="Times New Roman" w:eastAsia="Times New Roman" w:hAnsi="Times New Roman" w:cs="Times New Roman"/>
                <w:sz w:val="28"/>
                <w:szCs w:val="28"/>
                <w:lang w:val=""/>
              </w:rPr>
              <w:t>-4</w:t>
            </w:r>
          </w:p>
        </w:tc>
      </w:tr>
    </w:tbl>
    <w:p w14:paraId="3CF8C625" w14:textId="77777777" w:rsidR="00B16801" w:rsidRDefault="00B16801">
      <w:pPr>
        <w:spacing w:after="0" w:line="240" w:lineRule="auto"/>
        <w:rPr>
          <w:rFonts w:ascii="Times New Roman" w:eastAsia="Times New Roman" w:hAnsi="Times New Roman" w:cs="Times New Roman"/>
          <w:vanish/>
          <w:sz w:val="24"/>
          <w:szCs w:val="24"/>
        </w:rPr>
      </w:pPr>
    </w:p>
    <w:tbl>
      <w:tblPr>
        <w:tblpPr w:leftFromText="180" w:rightFromText="180" w:vertAnchor="text" w:horzAnchor="margin" w:tblpY="531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33"/>
        <w:gridCol w:w="533"/>
        <w:gridCol w:w="533"/>
        <w:gridCol w:w="533"/>
        <w:gridCol w:w="533"/>
        <w:gridCol w:w="533"/>
        <w:gridCol w:w="533"/>
        <w:gridCol w:w="533"/>
      </w:tblGrid>
      <w:tr w:rsidR="00B16801" w14:paraId="5CAB7C39" w14:textId="77777777" w:rsidTr="00B85472">
        <w:tc>
          <w:tcPr>
            <w:tcW w:w="533" w:type="dxa"/>
          </w:tcPr>
          <w:p w14:paraId="2ED65D19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70BE51E2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50584815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65D22691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4A1E79D1" w14:textId="77777777" w:rsidR="00B85472" w:rsidRDefault="003A71B3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  <w:r>
              <w:rPr>
                <w:noProof/>
                <w:rtl/>
              </w:rPr>
            </w:r>
            <w:r w:rsidR="003A71B3">
              <w:rPr>
                <w:noProof/>
                <w:rtl/>
              </w:rPr>
              <w:pict>
                <v:line id="_x0000_s1043" style="position:absolute;left:0;text-align:left;flip:x;z-index:251697152;mso-position-horizontal-relative:text;mso-position-vertical-relative:text" from="19.75pt,1.35pt" to="19.75pt,214.35pt" strokeweight="2.25pt">
                  <v:stroke startarrow="block" endarrow="block"/>
                </v:line>
              </w:pict>
            </w:r>
          </w:p>
        </w:tc>
        <w:tc>
          <w:tcPr>
            <w:tcW w:w="533" w:type="dxa"/>
          </w:tcPr>
          <w:p w14:paraId="0E342B68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0271FE84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6A3DB73D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</w:tr>
      <w:tr w:rsidR="00B16801" w14:paraId="17610B30" w14:textId="77777777" w:rsidTr="00B85472">
        <w:tc>
          <w:tcPr>
            <w:tcW w:w="533" w:type="dxa"/>
          </w:tcPr>
          <w:p w14:paraId="39C9781D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0111CF79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23510DC1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778972D0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6F0688C3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68B99859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331683BF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01C90212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</w:tr>
      <w:tr w:rsidR="00B16801" w14:paraId="48CCF019" w14:textId="77777777" w:rsidTr="00B85472">
        <w:tc>
          <w:tcPr>
            <w:tcW w:w="533" w:type="dxa"/>
          </w:tcPr>
          <w:p w14:paraId="00F6EF16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1C3EBD6A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2DF55B9C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38C83552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73B24B1D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19F8823C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6DA90472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081C82A7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</w:tr>
      <w:tr w:rsidR="00B16801" w14:paraId="749C6421" w14:textId="77777777" w:rsidTr="00B85472">
        <w:tc>
          <w:tcPr>
            <w:tcW w:w="533" w:type="dxa"/>
          </w:tcPr>
          <w:p w14:paraId="7923C818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6CC038D4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2550FD73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2F17F5ED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45425412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1CA0219D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46364D2A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2C3B28E3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</w:tr>
      <w:tr w:rsidR="00B16801" w14:paraId="343E1BE6" w14:textId="77777777" w:rsidTr="00B85472">
        <w:tc>
          <w:tcPr>
            <w:tcW w:w="533" w:type="dxa"/>
          </w:tcPr>
          <w:p w14:paraId="2EBA33C2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3860775D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67CFF51D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2FFB3A92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5402AF21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060578C2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1AF64FF1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7665A37E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</w:tr>
      <w:tr w:rsidR="00B16801" w14:paraId="7DFF1D49" w14:textId="77777777" w:rsidTr="00B85472">
        <w:tc>
          <w:tcPr>
            <w:tcW w:w="533" w:type="dxa"/>
          </w:tcPr>
          <w:p w14:paraId="4DC11B73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0446DCE7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2D954064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51D41830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50B0DDCD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2C39DEAF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4320B7EA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593C6BC4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</w:tr>
      <w:tr w:rsidR="00B16801" w14:paraId="7BC68353" w14:textId="77777777" w:rsidTr="00B85472">
        <w:tc>
          <w:tcPr>
            <w:tcW w:w="533" w:type="dxa"/>
          </w:tcPr>
          <w:p w14:paraId="3F13669E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665480DB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52E03A02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7F1E4081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469D96A4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26A8DC22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3711D3ED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41FC0131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</w:tr>
      <w:tr w:rsidR="00B16801" w14:paraId="47396BE4" w14:textId="77777777" w:rsidTr="00B85472">
        <w:tc>
          <w:tcPr>
            <w:tcW w:w="533" w:type="dxa"/>
          </w:tcPr>
          <w:p w14:paraId="09A8EEC8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30DD2A3A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2FA9B60F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1CBA1FC3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2B614C2A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4EB3B64E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5F65C060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5D920E3F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</w:tr>
      <w:tr w:rsidR="00B16801" w14:paraId="6FA16C06" w14:textId="77777777" w:rsidTr="00B85472">
        <w:tc>
          <w:tcPr>
            <w:tcW w:w="533" w:type="dxa"/>
          </w:tcPr>
          <w:p w14:paraId="00ECDDFA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1A0C72A0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6A961D72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1BF48209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0E2D4673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79F45F93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2F037447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32909498" w14:textId="77777777" w:rsidR="00B85472" w:rsidRDefault="003A71B3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  <w:r>
              <w:rPr>
                <w:noProof/>
                <w:rtl/>
              </w:rPr>
            </w:r>
            <w:r w:rsidR="003A71B3">
              <w:rPr>
                <w:noProof/>
                <w:rtl/>
              </w:rPr>
              <w:pict>
                <v:line id="_x0000_s1044" style="position:absolute;left:0;text-align:left;flip:x;z-index:251698176;mso-position-horizontal-relative:text;mso-position-vertical-relative:text" from="-14.4pt,-.25pt" to="225pt,-.25pt" strokeweight="2.25pt">
                  <v:stroke startarrow="block" endarrow="block"/>
                </v:line>
              </w:pict>
            </w:r>
          </w:p>
        </w:tc>
      </w:tr>
      <w:tr w:rsidR="00B16801" w14:paraId="4FBB8A23" w14:textId="77777777" w:rsidTr="00B85472">
        <w:tc>
          <w:tcPr>
            <w:tcW w:w="533" w:type="dxa"/>
          </w:tcPr>
          <w:p w14:paraId="1EBA1619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63EE708E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4D60EF9F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1AD58027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0BA22666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66A7BC71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4BF52D64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  <w:tc>
          <w:tcPr>
            <w:tcW w:w="533" w:type="dxa"/>
          </w:tcPr>
          <w:p w14:paraId="17DB3637" w14:textId="77777777" w:rsidR="00B85472" w:rsidRDefault="00B85472" w:rsidP="00B85472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</w:rPr>
            </w:pPr>
          </w:p>
        </w:tc>
      </w:tr>
    </w:tbl>
    <w:p w14:paraId="68AF365B" w14:textId="77777777" w:rsidR="00A02BAD" w:rsidRPr="00D14F82" w:rsidRDefault="00353FF1" w:rsidP="00BE2487">
      <w:pPr>
        <w:spacing w:after="0" w:line="240" w:lineRule="auto"/>
        <w:rPr>
          <w:rFonts w:ascii="Calibri" w:eastAsia="Times New Roman" w:hAnsi="Calibri" w:cs="Times New Roman"/>
          <w:sz w:val="32"/>
          <w:szCs w:val="32"/>
          <w:u w:val="single"/>
          <w:rtl/>
        </w:rPr>
      </w:pPr>
      <w:r w:rsidRPr="00735B1E">
        <w:rPr>
          <w:rFonts w:ascii="Calibri" w:eastAsia="Times New Roman" w:hAnsi="Calibri" w:cs="Calibri"/>
          <w:b/>
          <w:bCs/>
          <w:sz w:val="32"/>
          <w:szCs w:val="32"/>
          <w:u w:val="single"/>
          <w:rtl/>
        </w:rPr>
        <w:t>السؤال الثاني</w:t>
      </w:r>
      <w:r w:rsidR="000323BD" w:rsidRPr="00735B1E">
        <w:rPr>
          <w:rFonts w:ascii="Calibri" w:eastAsia="Times New Roman" w:hAnsi="Calibri" w:cs="Calibri"/>
          <w:b/>
          <w:bCs/>
          <w:sz w:val="32"/>
          <w:szCs w:val="32"/>
          <w:u w:val="single"/>
          <w:rtl/>
        </w:rPr>
        <w:t xml:space="preserve">: </w:t>
      </w:r>
      <w:r w:rsidR="000323BD" w:rsidRPr="00D14F82">
        <w:rPr>
          <w:rFonts w:ascii="Calibri" w:eastAsia="Times New Roman" w:hAnsi="Calibri" w:cs="Calibri"/>
          <w:sz w:val="32"/>
          <w:szCs w:val="32"/>
          <w:u w:val="single"/>
          <w:rtl/>
        </w:rPr>
        <w:t>أوجدي حل نظام</w:t>
      </w:r>
      <w:r w:rsidR="00D900E3">
        <w:rPr>
          <w:rFonts w:ascii="Calibri" w:eastAsia="Times New Roman" w:hAnsi="Calibri" w:cs="Calibri" w:hint="cs"/>
          <w:sz w:val="32"/>
          <w:szCs w:val="32"/>
          <w:u w:val="single"/>
          <w:rtl/>
        </w:rPr>
        <w:t xml:space="preserve"> المتباينات</w:t>
      </w:r>
      <w:r w:rsidR="000323BD" w:rsidRPr="00D14F82">
        <w:rPr>
          <w:rFonts w:ascii="Calibri" w:eastAsia="Times New Roman" w:hAnsi="Calibri" w:cs="Calibri"/>
          <w:sz w:val="32"/>
          <w:szCs w:val="32"/>
          <w:u w:val="single"/>
          <w:rtl/>
        </w:rPr>
        <w:t xml:space="preserve"> التالي بيانيا:</w:t>
      </w:r>
    </w:p>
    <w:p w14:paraId="24C53281" w14:textId="77777777" w:rsidR="00A02BAD" w:rsidRPr="0052501C" w:rsidRDefault="00353FF1" w:rsidP="00B85472">
      <w:pPr>
        <w:spacing w:after="0" w:line="240" w:lineRule="auto"/>
        <w:rPr>
          <w:rFonts w:ascii="Times New Roman" w:eastAsia="Times New Roman" w:hAnsi="Times New Roman" w:cs="Al-QuranAlKareem"/>
          <w:sz w:val="4"/>
          <w:szCs w:val="8"/>
          <w:rtl/>
        </w:rPr>
      </w:pPr>
      <w:r>
        <w:rPr>
          <w:rFonts w:ascii="Times New Roman" w:eastAsia="Times New Roman" w:hAnsi="Times New Roman" w:cs="Al-QuranAlKareem" w:hint="cs"/>
          <w:sz w:val="14"/>
          <w:szCs w:val="14"/>
          <w:rtl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3C2F327D" w14:textId="77777777" w:rsidR="00A02BAD" w:rsidRPr="00FA0F28" w:rsidRDefault="00353FF1" w:rsidP="00A02BA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val=""/>
        </w:rPr>
      </w:pPr>
      <w:r w:rsidRPr="00FA0F28">
        <w:rPr>
          <w:rFonts w:ascii="Times New Roman" w:eastAsia="Times New Roman" w:hAnsi="Times New Roman" w:cs="Times New Roman"/>
          <w:sz w:val="28"/>
          <w:szCs w:val="28"/>
          <w:lang w:val=""/>
        </w:rPr>
        <w:t>y &gt; -3+ x</w:t>
      </w:r>
    </w:p>
    <w:p w14:paraId="79B0C504" w14:textId="77777777" w:rsidR="00FA0F28" w:rsidRPr="00FA0F28" w:rsidRDefault="00353FF1" w:rsidP="00A02BAD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rtl/>
          <w:lang w:val=""/>
        </w:rPr>
      </w:pPr>
      <w:r w:rsidRPr="00FA0F28">
        <w:rPr>
          <w:rFonts w:ascii="Times New Roman" w:eastAsia="Times New Roman" w:hAnsi="Times New Roman" w:cs="Times New Roman"/>
          <w:sz w:val="28"/>
          <w:szCs w:val="28"/>
          <w:lang w:val=""/>
        </w:rPr>
        <w:t>y &lt; 6</w:t>
      </w:r>
    </w:p>
    <w:p w14:paraId="0D8321F8" w14:textId="77777777" w:rsidR="00A02BAD" w:rsidRPr="00FD0224" w:rsidRDefault="00A02BAD" w:rsidP="00A02BA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</w:p>
    <w:tbl>
      <w:tblPr>
        <w:tblpPr w:leftFromText="180" w:rightFromText="180" w:vertAnchor="text" w:horzAnchor="margin" w:tblpXSpec="center" w:tblpY="67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51"/>
        <w:gridCol w:w="850"/>
      </w:tblGrid>
      <w:tr w:rsidR="00B16801" w14:paraId="0B3A6341" w14:textId="77777777" w:rsidTr="00A37F76">
        <w:tc>
          <w:tcPr>
            <w:tcW w:w="851" w:type="dxa"/>
          </w:tcPr>
          <w:p w14:paraId="7ABACFC7" w14:textId="77777777" w:rsidR="00A02BAD" w:rsidRPr="00FA0F28" w:rsidRDefault="00353FF1" w:rsidP="00A37F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</w:pPr>
            <w:r w:rsidRPr="00FA0F28">
              <w:rPr>
                <w:rFonts w:ascii="Times New Roman" w:eastAsia="Times New Roman" w:hAnsi="Times New Roman" w:cs="Times New Roman"/>
                <w:sz w:val="28"/>
                <w:szCs w:val="28"/>
              </w:rPr>
              <w:t>Y</w:t>
            </w:r>
          </w:p>
        </w:tc>
        <w:tc>
          <w:tcPr>
            <w:tcW w:w="850" w:type="dxa"/>
          </w:tcPr>
          <w:p w14:paraId="6BC1F755" w14:textId="77777777" w:rsidR="00A02BAD" w:rsidRPr="00FA0F28" w:rsidRDefault="00353FF1" w:rsidP="00A37F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"/>
              </w:rPr>
            </w:pPr>
            <w:r w:rsidRPr="00FA0F28">
              <w:rPr>
                <w:rFonts w:ascii="Times New Roman" w:eastAsia="Times New Roman" w:hAnsi="Times New Roman" w:cs="Times New Roman"/>
                <w:sz w:val="28"/>
                <w:szCs w:val="28"/>
                <w:lang w:val=""/>
              </w:rPr>
              <w:t>X</w:t>
            </w:r>
          </w:p>
        </w:tc>
      </w:tr>
      <w:tr w:rsidR="00B16801" w14:paraId="0AD84D89" w14:textId="77777777" w:rsidTr="00A37F76">
        <w:tc>
          <w:tcPr>
            <w:tcW w:w="851" w:type="dxa"/>
          </w:tcPr>
          <w:p w14:paraId="59FE7354" w14:textId="77777777" w:rsidR="00A02BAD" w:rsidRPr="00FA0F28" w:rsidRDefault="00A02BAD" w:rsidP="00A37F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850" w:type="dxa"/>
          </w:tcPr>
          <w:p w14:paraId="119B38A2" w14:textId="77777777" w:rsidR="00A02BAD" w:rsidRPr="00FA0F28" w:rsidRDefault="00353FF1" w:rsidP="00A37F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A0F2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16801" w14:paraId="04E06A45" w14:textId="77777777" w:rsidTr="00A37F76">
        <w:tc>
          <w:tcPr>
            <w:tcW w:w="851" w:type="dxa"/>
          </w:tcPr>
          <w:p w14:paraId="27233A77" w14:textId="77777777" w:rsidR="00A02BAD" w:rsidRPr="00FA0F28" w:rsidRDefault="00353FF1" w:rsidP="00A37F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"/>
              </w:rPr>
            </w:pPr>
            <w:r w:rsidRPr="00FA0F28">
              <w:rPr>
                <w:rFonts w:ascii="Times New Roman" w:eastAsia="Times New Roman" w:hAnsi="Times New Roman" w:cs="Times New Roman"/>
                <w:sz w:val="28"/>
                <w:szCs w:val="28"/>
                <w:lang w:val=""/>
              </w:rPr>
              <w:t>0</w:t>
            </w:r>
          </w:p>
        </w:tc>
        <w:tc>
          <w:tcPr>
            <w:tcW w:w="850" w:type="dxa"/>
          </w:tcPr>
          <w:p w14:paraId="0D86BBD4" w14:textId="77777777" w:rsidR="00A02BAD" w:rsidRPr="00FA0F28" w:rsidRDefault="00A02BAD" w:rsidP="00A37F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</w:pPr>
          </w:p>
        </w:tc>
      </w:tr>
    </w:tbl>
    <w:p w14:paraId="305979A9" w14:textId="77777777" w:rsidR="00A02BAD" w:rsidRDefault="00353FF1" w:rsidP="00A02BAD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rtl/>
        </w:rPr>
      </w:pPr>
      <w:r w:rsidRPr="00B8154C">
        <w:rPr>
          <w:rFonts w:ascii="Times New Roman" w:eastAsia="Times New Roman" w:hAnsi="Times New Roman" w:cs="Times New Roman"/>
          <w:sz w:val="16"/>
          <w:szCs w:val="16"/>
          <w:rtl/>
        </w:rPr>
        <w:t>.....</w:t>
      </w:r>
      <w:r>
        <w:rPr>
          <w:rFonts w:ascii="Times New Roman" w:eastAsia="Times New Roman" w:hAnsi="Times New Roman" w:cs="Times New Roman" w:hint="cs"/>
          <w:sz w:val="16"/>
          <w:szCs w:val="16"/>
          <w:rtl/>
        </w:rPr>
        <w:t>...................................................................................................</w:t>
      </w:r>
      <w:r>
        <w:rPr>
          <w:rFonts w:ascii="Times New Roman" w:eastAsia="Times New Roman" w:hAnsi="Times New Roman" w:cs="Al-QuranAlKareem" w:hint="cs"/>
          <w:sz w:val="32"/>
          <w:szCs w:val="32"/>
          <w:rtl/>
        </w:rPr>
        <w:t xml:space="preserve"> </w:t>
      </w:r>
    </w:p>
    <w:p w14:paraId="739D22C1" w14:textId="77777777" w:rsidR="00A02BAD" w:rsidRPr="00FD0224" w:rsidRDefault="00A02BAD" w:rsidP="00A02BAD">
      <w:pPr>
        <w:spacing w:after="0" w:line="240" w:lineRule="auto"/>
        <w:rPr>
          <w:rFonts w:ascii="Times New Roman" w:eastAsia="Times New Roman" w:hAnsi="Times New Roman" w:cs="Al-QuranAlKareem"/>
          <w:sz w:val="28"/>
          <w:szCs w:val="28"/>
          <w:rtl/>
        </w:rPr>
      </w:pPr>
    </w:p>
    <w:p w14:paraId="6E4B4890" w14:textId="77777777" w:rsidR="00A02BAD" w:rsidRPr="00B8154C" w:rsidRDefault="00353FF1" w:rsidP="00A02BAD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rtl/>
        </w:rPr>
      </w:pPr>
      <w:r w:rsidRPr="00B8154C">
        <w:rPr>
          <w:rFonts w:ascii="Times New Roman" w:eastAsia="Times New Roman" w:hAnsi="Times New Roman" w:cs="Times New Roman"/>
          <w:sz w:val="16"/>
          <w:szCs w:val="16"/>
          <w:rtl/>
        </w:rPr>
        <w:t>.....</w:t>
      </w:r>
      <w:r>
        <w:rPr>
          <w:rFonts w:ascii="Times New Roman" w:eastAsia="Times New Roman" w:hAnsi="Times New Roman" w:cs="Times New Roman" w:hint="cs"/>
          <w:sz w:val="16"/>
          <w:szCs w:val="16"/>
          <w:rtl/>
        </w:rPr>
        <w:t>....................................................................................................</w:t>
      </w:r>
    </w:p>
    <w:p w14:paraId="592B9F4B" w14:textId="77777777" w:rsidR="00A02BAD" w:rsidRPr="00FD0224" w:rsidRDefault="00A02BAD" w:rsidP="00A02BA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</w:p>
    <w:p w14:paraId="798AD822" w14:textId="77777777" w:rsidR="00A02BAD" w:rsidRDefault="00353FF1" w:rsidP="00A02BAD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rtl/>
        </w:rPr>
      </w:pPr>
      <w:r w:rsidRPr="00B8154C">
        <w:rPr>
          <w:rFonts w:ascii="Times New Roman" w:eastAsia="Times New Roman" w:hAnsi="Times New Roman" w:cs="Times New Roman"/>
          <w:sz w:val="16"/>
          <w:szCs w:val="16"/>
          <w:rtl/>
        </w:rPr>
        <w:t>.....</w:t>
      </w:r>
      <w:r>
        <w:rPr>
          <w:rFonts w:ascii="Times New Roman" w:eastAsia="Times New Roman" w:hAnsi="Times New Roman" w:cs="Times New Roman" w:hint="cs"/>
          <w:sz w:val="16"/>
          <w:szCs w:val="16"/>
          <w:rtl/>
        </w:rPr>
        <w:t>......................................................................................................</w:t>
      </w:r>
      <w:r>
        <w:rPr>
          <w:rFonts w:ascii="Times New Roman" w:eastAsia="Times New Roman" w:hAnsi="Times New Roman" w:cs="Al-QuranAlKareem" w:hint="cs"/>
          <w:sz w:val="32"/>
          <w:szCs w:val="32"/>
          <w:rtl/>
        </w:rPr>
        <w:t xml:space="preserve"> </w:t>
      </w:r>
    </w:p>
    <w:p w14:paraId="5E929306" w14:textId="77777777" w:rsidR="00A02BAD" w:rsidRPr="00FD0224" w:rsidRDefault="00A02BAD" w:rsidP="00A02BAD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rtl/>
        </w:rPr>
      </w:pPr>
    </w:p>
    <w:p w14:paraId="381F44FE" w14:textId="77777777" w:rsidR="00A02BAD" w:rsidRPr="00B8154C" w:rsidRDefault="00353FF1" w:rsidP="00A02BAD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rtl/>
        </w:rPr>
      </w:pPr>
      <w:r w:rsidRPr="00B8154C">
        <w:rPr>
          <w:rFonts w:ascii="Times New Roman" w:eastAsia="Times New Roman" w:hAnsi="Times New Roman" w:cs="Times New Roman"/>
          <w:sz w:val="16"/>
          <w:szCs w:val="16"/>
          <w:rtl/>
        </w:rPr>
        <w:t>.....</w:t>
      </w:r>
      <w:r>
        <w:rPr>
          <w:rFonts w:ascii="Times New Roman" w:eastAsia="Times New Roman" w:hAnsi="Times New Roman" w:cs="Times New Roman" w:hint="cs"/>
          <w:sz w:val="16"/>
          <w:szCs w:val="16"/>
          <w:rtl/>
        </w:rPr>
        <w:t>.......................................................................................................................................................</w:t>
      </w:r>
    </w:p>
    <w:p w14:paraId="22A688C3" w14:textId="77777777" w:rsidR="00A02BAD" w:rsidRPr="00FD0224" w:rsidRDefault="00A02BAD" w:rsidP="00A02BAD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rtl/>
        </w:rPr>
      </w:pPr>
    </w:p>
    <w:p w14:paraId="69D95510" w14:textId="77777777" w:rsidR="000E1EF0" w:rsidRDefault="00353FF1" w:rsidP="00A02BAD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rtl/>
        </w:rPr>
      </w:pPr>
      <w:r w:rsidRPr="00B8154C">
        <w:rPr>
          <w:rFonts w:ascii="Times New Roman" w:eastAsia="Times New Roman" w:hAnsi="Times New Roman" w:cs="Times New Roman"/>
          <w:sz w:val="16"/>
          <w:szCs w:val="16"/>
          <w:rtl/>
        </w:rPr>
        <w:t>.....</w:t>
      </w:r>
      <w:r>
        <w:rPr>
          <w:rFonts w:ascii="Times New Roman" w:eastAsia="Times New Roman" w:hAnsi="Times New Roman" w:cs="Times New Roman" w:hint="cs"/>
          <w:sz w:val="16"/>
          <w:szCs w:val="16"/>
          <w:rtl/>
        </w:rPr>
        <w:t>......................................................................................................................................................</w:t>
      </w:r>
    </w:p>
    <w:p w14:paraId="51A137CE" w14:textId="77777777" w:rsidR="00A02BAD" w:rsidRPr="000E1EF0" w:rsidRDefault="00A02BAD" w:rsidP="000E1EF0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</w:rPr>
      </w:pPr>
    </w:p>
    <w:p w14:paraId="30E6B061" w14:textId="77777777" w:rsidR="00A02BAD" w:rsidRPr="00EE06F9" w:rsidRDefault="00353FF1" w:rsidP="00A02BAD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  <w:r w:rsidRPr="00B8154C">
        <w:rPr>
          <w:rFonts w:ascii="Times New Roman" w:eastAsia="Times New Roman" w:hAnsi="Times New Roman" w:cs="Times New Roman"/>
          <w:sz w:val="16"/>
          <w:szCs w:val="16"/>
          <w:rtl/>
        </w:rPr>
        <w:t>.....</w:t>
      </w:r>
      <w:r>
        <w:rPr>
          <w:rFonts w:ascii="Times New Roman" w:eastAsia="Times New Roman" w:hAnsi="Times New Roman" w:cs="Times New Roman" w:hint="cs"/>
          <w:sz w:val="16"/>
          <w:szCs w:val="16"/>
          <w:rtl/>
        </w:rPr>
        <w:t>.......................................................................................................................................................</w:t>
      </w:r>
    </w:p>
    <w:p w14:paraId="1D094B36" w14:textId="77777777" w:rsidR="00A02BAD" w:rsidRPr="00FD0224" w:rsidRDefault="00A02BAD" w:rsidP="00A02BAD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rtl/>
        </w:rPr>
      </w:pPr>
    </w:p>
    <w:p w14:paraId="08972585" w14:textId="77777777" w:rsidR="00A02BAD" w:rsidRDefault="00353FF1" w:rsidP="00A02BAD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rtl/>
        </w:rPr>
      </w:pPr>
      <w:r w:rsidRPr="00B8154C">
        <w:rPr>
          <w:rFonts w:ascii="Times New Roman" w:eastAsia="Times New Roman" w:hAnsi="Times New Roman" w:cs="Times New Roman"/>
          <w:sz w:val="16"/>
          <w:szCs w:val="16"/>
          <w:rtl/>
        </w:rPr>
        <w:t>.....</w:t>
      </w:r>
      <w:r>
        <w:rPr>
          <w:rFonts w:ascii="Times New Roman" w:eastAsia="Times New Roman" w:hAnsi="Times New Roman" w:cs="Times New Roman" w:hint="cs"/>
          <w:sz w:val="16"/>
          <w:szCs w:val="16"/>
          <w:rtl/>
        </w:rPr>
        <w:t>.......................................................................................................................................................</w:t>
      </w:r>
    </w:p>
    <w:p w14:paraId="29871D0F" w14:textId="77777777" w:rsidR="00833CC6" w:rsidRPr="00833CC6" w:rsidRDefault="00833CC6" w:rsidP="00833CC6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rtl/>
        </w:rPr>
      </w:pPr>
    </w:p>
    <w:p w14:paraId="3F7295B3" w14:textId="77777777" w:rsidR="00833CC6" w:rsidRPr="00833CC6" w:rsidRDefault="00833CC6" w:rsidP="00833CC6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rtl/>
        </w:rPr>
      </w:pPr>
    </w:p>
    <w:p w14:paraId="29E5D848" w14:textId="77777777" w:rsidR="00833CC6" w:rsidRPr="00833CC6" w:rsidRDefault="00833CC6" w:rsidP="00833CC6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rtl/>
        </w:rPr>
      </w:pPr>
    </w:p>
    <w:p w14:paraId="71A71D57" w14:textId="77777777" w:rsidR="00833CC6" w:rsidRDefault="00833CC6" w:rsidP="00833CC6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rtl/>
        </w:rPr>
      </w:pPr>
    </w:p>
    <w:p w14:paraId="331D94FB" w14:textId="77777777" w:rsidR="00833CC6" w:rsidRPr="00735B1E" w:rsidRDefault="00353FF1" w:rsidP="00833CC6">
      <w:pPr>
        <w:spacing w:after="0" w:line="240" w:lineRule="auto"/>
        <w:rPr>
          <w:rFonts w:ascii="Calibri" w:eastAsia="Times New Roman" w:hAnsi="Calibri" w:cs="Times New Roman"/>
          <w:sz w:val="28"/>
          <w:szCs w:val="28"/>
          <w:rtl/>
        </w:rPr>
      </w:pPr>
      <w:r>
        <w:rPr>
          <w:rFonts w:ascii="Times New Roman" w:eastAsia="Times New Roman" w:hAnsi="Times New Roman" w:cs="Times New Roman"/>
          <w:sz w:val="16"/>
          <w:szCs w:val="16"/>
          <w:rtl/>
        </w:rPr>
        <w:br w:type="page"/>
      </w:r>
      <w:r w:rsidR="000E1EF0" w:rsidRPr="00735B1E">
        <w:rPr>
          <w:rFonts w:ascii="Calibri" w:eastAsia="Times New Roman" w:hAnsi="Calibri" w:cs="Calibri" w:hint="cs"/>
          <w:b/>
          <w:bCs/>
          <w:sz w:val="28"/>
          <w:szCs w:val="28"/>
          <w:rtl/>
        </w:rPr>
        <w:lastRenderedPageBreak/>
        <w:t>السؤال الثالث:</w:t>
      </w:r>
      <w:r w:rsidR="000E1EF0" w:rsidRPr="00735B1E">
        <w:rPr>
          <w:rFonts w:ascii="Calibri" w:eastAsia="Times New Roman" w:hAnsi="Calibri" w:cs="Calibri" w:hint="cs"/>
          <w:sz w:val="28"/>
          <w:szCs w:val="28"/>
          <w:rtl/>
        </w:rPr>
        <w:t xml:space="preserve"> </w:t>
      </w:r>
      <w:r w:rsidRPr="00735B1E">
        <w:rPr>
          <w:rFonts w:ascii="Calibri" w:eastAsia="Times New Roman" w:hAnsi="Calibri" w:cs="Calibri"/>
          <w:sz w:val="28"/>
          <w:szCs w:val="28"/>
          <w:rtl/>
        </w:rPr>
        <w:t>ضع</w:t>
      </w:r>
      <w:r w:rsidR="000E1EF0" w:rsidRPr="00735B1E">
        <w:rPr>
          <w:rFonts w:ascii="Calibri" w:eastAsia="Times New Roman" w:hAnsi="Calibri" w:cs="Calibri" w:hint="cs"/>
          <w:sz w:val="28"/>
          <w:szCs w:val="28"/>
          <w:rtl/>
        </w:rPr>
        <w:t>ي</w:t>
      </w:r>
      <w:r w:rsidRPr="00735B1E">
        <w:rPr>
          <w:rFonts w:ascii="Calibri" w:eastAsia="Times New Roman" w:hAnsi="Calibri" w:cs="Calibri"/>
          <w:sz w:val="28"/>
          <w:szCs w:val="28"/>
          <w:rtl/>
        </w:rPr>
        <w:t xml:space="preserve"> علامة ( √) امام العبارة الصحيحة و علامة ( </w:t>
      </w:r>
      <w:r w:rsidRPr="00735B1E">
        <w:rPr>
          <w:rFonts w:ascii="Calibri" w:eastAsia="Times New Roman" w:hAnsi="Calibri" w:cs="Calibri"/>
          <w:sz w:val="28"/>
          <w:szCs w:val="28"/>
        </w:rPr>
        <w:t>X</w:t>
      </w:r>
      <w:r w:rsidRPr="00735B1E">
        <w:rPr>
          <w:rFonts w:ascii="Calibri" w:eastAsia="Times New Roman" w:hAnsi="Calibri" w:cs="Calibri"/>
          <w:sz w:val="28"/>
          <w:szCs w:val="28"/>
          <w:rtl/>
        </w:rPr>
        <w:t xml:space="preserve"> ) امام العبارة الخاطئة: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936"/>
        <w:gridCol w:w="1325"/>
      </w:tblGrid>
      <w:tr w:rsidR="00B16801" w14:paraId="04B4E787" w14:textId="77777777" w:rsidTr="00735B1E">
        <w:trPr>
          <w:trHeight w:val="1605"/>
        </w:trPr>
        <w:tc>
          <w:tcPr>
            <w:tcW w:w="8936" w:type="dxa"/>
            <w:shd w:val="clear" w:color="auto" w:fill="auto"/>
          </w:tcPr>
          <w:p w14:paraId="10E93D20" w14:textId="77777777" w:rsidR="00833CC6" w:rsidRPr="00735B1E" w:rsidRDefault="003A71B3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noProof/>
                <w:rtl/>
              </w:rPr>
            </w:r>
            <w:r w:rsidR="003A71B3">
              <w:rPr>
                <w:noProof/>
                <w:rtl/>
              </w:rPr>
              <w:pict>
                <v:shape id="Picture 18" o:spid="_x0000_s1045" type="#_x0000_t75" style="position:absolute;left:0;text-align:left;margin-left:18.5pt;margin-top:2pt;width:99pt;height:77.5pt;z-index:-251614208;visibility:visible" wrapcoords="-164 0 -164 21390 21600 21390 21600 0 -164 0">
                  <v:imagedata r:id="rId30" o:title=""/>
                  <w10:wrap type="tight"/>
                </v:shape>
              </w:pict>
            </w:r>
            <w:r w:rsidR="00353FF1" w:rsidRPr="00735B1E"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1) </w:t>
            </w:r>
            <w:r w:rsidR="00353FF1" w:rsidRPr="00735B1E">
              <w:rPr>
                <w:rFonts w:ascii="Calibri" w:eastAsia="Times New Roman" w:hAnsi="Calibri" w:cs="Calibri"/>
                <w:sz w:val="28"/>
                <w:szCs w:val="28"/>
                <w:rtl/>
              </w:rPr>
              <w:t>العلاقة الموضحة بالرسم تمثل دالة متباينة</w:t>
            </w:r>
            <w:r w:rsidR="00D900E3" w:rsidRPr="00735B1E">
              <w:rPr>
                <w:rFonts w:ascii="Calibri" w:eastAsia="Times New Roman" w:hAnsi="Calibri" w:cs="Calibri" w:hint="cs"/>
                <w:sz w:val="28"/>
                <w:szCs w:val="28"/>
                <w:rtl/>
              </w:rPr>
              <w:t>.</w:t>
            </w:r>
            <w:r w:rsidR="00353FF1" w:rsidRPr="00735B1E"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1325" w:type="dxa"/>
            <w:shd w:val="clear" w:color="auto" w:fill="auto"/>
          </w:tcPr>
          <w:p w14:paraId="5EDAA33B" w14:textId="77777777" w:rsidR="00833CC6" w:rsidRPr="00735B1E" w:rsidRDefault="00353FF1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735B1E"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>(    )</w:t>
            </w:r>
          </w:p>
        </w:tc>
      </w:tr>
      <w:tr w:rsidR="00B16801" w14:paraId="5BE352F0" w14:textId="77777777" w:rsidTr="00735B1E">
        <w:trPr>
          <w:trHeight w:val="2034"/>
        </w:trPr>
        <w:tc>
          <w:tcPr>
            <w:tcW w:w="8936" w:type="dxa"/>
            <w:shd w:val="clear" w:color="auto" w:fill="auto"/>
          </w:tcPr>
          <w:p w14:paraId="2B22D865" w14:textId="77777777" w:rsidR="00833CC6" w:rsidRPr="00735B1E" w:rsidRDefault="003A71B3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noProof/>
                <w:rtl/>
              </w:rPr>
            </w:r>
            <w:r w:rsidR="003A71B3">
              <w:rPr>
                <w:noProof/>
                <w:rtl/>
              </w:rPr>
              <w:pict>
                <v:shape id="Picture 21" o:spid="_x0000_s1046" type="#_x0000_t75" style="position:absolute;left:0;text-align:left;margin-left:52pt;margin-top:2.5pt;width:94.5pt;height:98.5pt;z-index:-251617280;visibility:visible;mso-position-horizontal-relative:text;mso-position-vertical-relative:text" wrapcoords="-171 0 -171 21435 21600 21435 21600 0 -171 0">
                  <v:imagedata r:id="rId31" o:title=""/>
                  <w10:wrap type="tight"/>
                </v:shape>
              </w:pict>
            </w:r>
            <w:r w:rsidR="00353FF1" w:rsidRPr="00735B1E"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2) </w:t>
            </w:r>
            <w:r w:rsidR="00353FF1" w:rsidRPr="00735B1E">
              <w:rPr>
                <w:rFonts w:ascii="Calibri" w:eastAsia="Times New Roman" w:hAnsi="Calibri" w:cs="Calibri"/>
                <w:sz w:val="28"/>
                <w:szCs w:val="28"/>
                <w:rtl/>
              </w:rPr>
              <w:t>الشكل الاتي يمثل دالة</w:t>
            </w:r>
            <w:r w:rsidR="00D900E3" w:rsidRPr="00735B1E">
              <w:rPr>
                <w:rFonts w:ascii="Calibri" w:eastAsia="Times New Roman" w:hAnsi="Calibri" w:cs="Al-QuranAlKareem" w:hint="cs"/>
                <w:sz w:val="28"/>
                <w:szCs w:val="28"/>
                <w:rtl/>
              </w:rPr>
              <w:t>.</w:t>
            </w:r>
            <w:r w:rsidR="00353FF1" w:rsidRPr="00735B1E"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1325" w:type="dxa"/>
            <w:shd w:val="clear" w:color="auto" w:fill="auto"/>
          </w:tcPr>
          <w:p w14:paraId="72D476ED" w14:textId="77777777" w:rsidR="00833CC6" w:rsidRPr="00735B1E" w:rsidRDefault="00353FF1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735B1E"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>(    )</w:t>
            </w:r>
          </w:p>
        </w:tc>
      </w:tr>
      <w:tr w:rsidR="00B16801" w14:paraId="7AD813EA" w14:textId="77777777" w:rsidTr="00735B1E">
        <w:trPr>
          <w:trHeight w:val="2164"/>
        </w:trPr>
        <w:tc>
          <w:tcPr>
            <w:tcW w:w="8936" w:type="dxa"/>
            <w:shd w:val="clear" w:color="auto" w:fill="auto"/>
          </w:tcPr>
          <w:p w14:paraId="3AF1B028" w14:textId="77777777" w:rsidR="00833CC6" w:rsidRPr="00735B1E" w:rsidRDefault="003A71B3">
            <w:pPr>
              <w:spacing w:after="0" w:line="240" w:lineRule="auto"/>
              <w:rPr>
                <w:rFonts w:ascii="Calibri" w:eastAsia="Times New Roman" w:hAnsi="Calibri" w:cs="Times New Roman"/>
                <w:sz w:val="28"/>
                <w:szCs w:val="28"/>
                <w:rtl/>
              </w:rPr>
            </w:pPr>
            <w:r>
              <w:rPr>
                <w:noProof/>
                <w:rtl/>
              </w:rPr>
            </w:r>
            <w:r w:rsidR="003A71B3">
              <w:rPr>
                <w:noProof/>
                <w:rtl/>
              </w:rPr>
              <w:pict>
                <v:shape id="Picture 22" o:spid="_x0000_s1047" type="#_x0000_t75" style="position:absolute;left:0;text-align:left;margin-left:55pt;margin-top:10pt;width:88.5pt;height:89pt;z-index:-251616256;visibility:visible;mso-position-horizontal-relative:text;mso-position-vertical-relative:text" wrapcoords="-183 0 -183 21418 21600 21418 21600 0 -183 0">
                  <v:imagedata r:id="rId32" o:title=""/>
                  <w10:wrap type="tight"/>
                </v:shape>
              </w:pict>
            </w:r>
            <w:r w:rsidR="00353FF1" w:rsidRPr="00735B1E"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3) </w:t>
            </w:r>
            <w:r w:rsidR="00353FF1" w:rsidRPr="00735B1E">
              <w:rPr>
                <w:rFonts w:ascii="Calibri" w:eastAsia="Times New Roman" w:hAnsi="Calibri" w:cs="Calibri"/>
                <w:sz w:val="28"/>
                <w:szCs w:val="28"/>
                <w:rtl/>
              </w:rPr>
              <w:t>مدى الدالة الموضحة بالشكل المقابل</w:t>
            </w:r>
            <w:r w:rsidR="00D900E3" w:rsidRPr="00735B1E">
              <w:rPr>
                <w:rFonts w:ascii="Calibri" w:eastAsia="Times New Roman" w:hAnsi="Calibri" w:cs="Calibri" w:hint="cs"/>
                <w:sz w:val="28"/>
                <w:szCs w:val="28"/>
                <w:rtl/>
              </w:rPr>
              <w:t>:</w:t>
            </w:r>
            <w:r w:rsidR="00353FF1" w:rsidRPr="00735B1E">
              <w:rPr>
                <w:rFonts w:ascii="Calibri" w:eastAsia="Times New Roman" w:hAnsi="Calibri" w:cs="Calibri"/>
                <w:sz w:val="28"/>
                <w:szCs w:val="28"/>
                <w:rtl/>
              </w:rPr>
              <w:t xml:space="preserve">   </w:t>
            </w:r>
          </w:p>
          <w:p w14:paraId="64FFC8BE" w14:textId="77777777" w:rsidR="00833CC6" w:rsidRPr="00735B1E" w:rsidRDefault="00353FF1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735B1E">
              <w:rPr>
                <w:rFonts w:ascii="Calibri" w:eastAsia="Times New Roman" w:hAnsi="Calibri" w:cs="Calibri"/>
                <w:sz w:val="28"/>
                <w:szCs w:val="28"/>
                <w:rtl/>
              </w:rPr>
              <w:t xml:space="preserve">هو </w:t>
            </w:r>
            <w:r w:rsidRPr="00735B1E">
              <w:rPr>
                <w:rFonts w:ascii="Calibri" w:eastAsia="Times New Roman" w:hAnsi="Calibri" w:cs="Calibri"/>
                <w:sz w:val="28"/>
                <w:szCs w:val="28"/>
                <w:rtl/>
              </w:rPr>
              <w:fldChar w:fldCharType="begin"/>
            </w:r>
            <w:r w:rsidRPr="00735B1E">
              <w:rPr>
                <w:rFonts w:ascii="Calibri" w:eastAsia="Times New Roman" w:hAnsi="Calibri" w:cs="Calibri"/>
                <w:sz w:val="28"/>
                <w:szCs w:val="28"/>
                <w:rtl/>
              </w:rPr>
              <w:instrText xml:space="preserve"> </w:instrText>
            </w:r>
            <w:r w:rsidRPr="00735B1E">
              <w:rPr>
                <w:rFonts w:ascii="Calibri" w:eastAsia="Times New Roman" w:hAnsi="Calibri" w:cs="Calibri"/>
                <w:sz w:val="28"/>
                <w:szCs w:val="28"/>
              </w:rPr>
              <w:instrText>QUOTE</w:instrText>
            </w:r>
            <w:r w:rsidRPr="00735B1E">
              <w:rPr>
                <w:rFonts w:ascii="Calibri" w:eastAsia="Times New Roman" w:hAnsi="Calibri" w:cs="Calibri"/>
                <w:sz w:val="28"/>
                <w:szCs w:val="28"/>
                <w:rtl/>
              </w:rPr>
              <w:instrText xml:space="preserve"> </w:instrTex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eastAsia="Calibri" w:hAnsi="Cambria Math" w:cs="PalatinoLTStd-Italic"/>
                      <w:sz w:val="28"/>
                      <w:szCs w:val="28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PalatinoLTStd-Roman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eastAsia="Calibri" w:hAnsi="Cambria Math" w:cs="PalatinoLTStd-Italic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PalatinoLTStd-Roman"/>
                      <w:sz w:val="28"/>
                      <w:szCs w:val="28"/>
                    </w:rPr>
                    <m:t>)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⋮</m:t>
                  </m:r>
                  <m:r>
                    <w:rPr>
                      <w:rFonts w:ascii="Cambria Math" w:eastAsia="Calibri" w:hAnsi="Cambria Math" w:cs="PalatinoLTStd-Italic"/>
                      <w:sz w:val="28"/>
                      <w:szCs w:val="28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PalatinoLTStd-Roman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eastAsia="Calibri" w:hAnsi="Cambria Math" w:cs="PalatinoLTStd-Italic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PalatinoLTStd-Roman"/>
                      <w:sz w:val="28"/>
                      <w:szCs w:val="28"/>
                    </w:rPr>
                    <m:t>)≤-4</m:t>
                  </m:r>
                </m:e>
              </m:d>
            </m:oMath>
            <w:r w:rsidRPr="00735B1E">
              <w:rPr>
                <w:rFonts w:ascii="Calibri" w:eastAsia="Times New Roman" w:hAnsi="Calibri" w:cs="Calibri"/>
                <w:sz w:val="28"/>
                <w:szCs w:val="28"/>
                <w:rtl/>
              </w:rPr>
              <w:instrText xml:space="preserve"> </w:instrText>
            </w:r>
            <w:r w:rsidRPr="00735B1E">
              <w:rPr>
                <w:rFonts w:ascii="Calibri" w:eastAsia="Times New Roman" w:hAnsi="Calibri" w:cs="Calibri"/>
                <w:sz w:val="28"/>
                <w:szCs w:val="28"/>
                <w:rtl/>
              </w:rPr>
              <w:fldChar w:fldCharType="separate"/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eastAsia="Calibri" w:hAnsi="Cambria Math" w:cs="PalatinoLTStd-Italic"/>
                      <w:sz w:val="28"/>
                      <w:szCs w:val="28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PalatinoLTStd-Roman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eastAsia="Calibri" w:hAnsi="Cambria Math" w:cs="PalatinoLTStd-Italic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PalatinoLTStd-Roman"/>
                      <w:sz w:val="28"/>
                      <w:szCs w:val="28"/>
                    </w:rPr>
                    <m:t>)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⋮</m:t>
                  </m:r>
                  <m:r>
                    <w:rPr>
                      <w:rFonts w:ascii="Cambria Math" w:eastAsia="Calibri" w:hAnsi="Cambria Math" w:cs="PalatinoLTStd-Italic"/>
                      <w:sz w:val="28"/>
                      <w:szCs w:val="28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PalatinoLTStd-Roman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eastAsia="Calibri" w:hAnsi="Cambria Math" w:cs="PalatinoLTStd-Italic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PalatinoLTStd-Roman"/>
                      <w:sz w:val="28"/>
                      <w:szCs w:val="28"/>
                    </w:rPr>
                    <m:t>)≤-4</m:t>
                  </m:r>
                </m:e>
              </m:d>
            </m:oMath>
            <w:r w:rsidRPr="00735B1E">
              <w:rPr>
                <w:rFonts w:ascii="Calibri" w:eastAsia="Times New Roman" w:hAnsi="Calibri" w:cs="Calibri"/>
                <w:sz w:val="28"/>
                <w:szCs w:val="28"/>
                <w:rtl/>
              </w:rPr>
              <w:fldChar w:fldCharType="end"/>
            </w:r>
          </w:p>
        </w:tc>
        <w:tc>
          <w:tcPr>
            <w:tcW w:w="1325" w:type="dxa"/>
            <w:shd w:val="clear" w:color="auto" w:fill="auto"/>
          </w:tcPr>
          <w:p w14:paraId="43C51589" w14:textId="77777777" w:rsidR="00833CC6" w:rsidRPr="00735B1E" w:rsidRDefault="00353FF1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735B1E"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>(    )</w:t>
            </w:r>
          </w:p>
        </w:tc>
      </w:tr>
      <w:tr w:rsidR="00B16801" w14:paraId="6EE2675B" w14:textId="77777777" w:rsidTr="00735B1E">
        <w:trPr>
          <w:trHeight w:val="1526"/>
        </w:trPr>
        <w:tc>
          <w:tcPr>
            <w:tcW w:w="8936" w:type="dxa"/>
            <w:shd w:val="clear" w:color="auto" w:fill="auto"/>
          </w:tcPr>
          <w:p w14:paraId="4E80EE78" w14:textId="77777777" w:rsidR="00833CC6" w:rsidRPr="00735B1E" w:rsidRDefault="003A71B3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noProof/>
                <w:rtl/>
              </w:rPr>
            </w:r>
            <w:r w:rsidR="003A71B3">
              <w:rPr>
                <w:noProof/>
                <w:rtl/>
              </w:rPr>
              <w:pict>
                <v:shape id="Picture 7" o:spid="_x0000_s1048" type="#_x0000_t75" style="position:absolute;left:0;text-align:left;margin-left:66.95pt;margin-top:2.5pt;width:74.5pt;height:73.5pt;z-index:-251615232;visibility:visible;mso-position-horizontal-relative:text;mso-position-vertical-relative:text" wrapcoords="-218 0 -218 21380 21600 21380 21600 0 -218 0">
                  <v:imagedata r:id="rId33" o:title=""/>
                  <w10:wrap type="tight"/>
                </v:shape>
              </w:pict>
            </w:r>
            <w:r w:rsidR="001A039A" w:rsidRPr="00735B1E"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>4</w:t>
            </w:r>
            <w:r w:rsidR="00353FF1" w:rsidRPr="00735B1E"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) </w:t>
            </w:r>
            <w:r w:rsidR="00353FF1" w:rsidRPr="00735B1E">
              <w:rPr>
                <w:rFonts w:ascii="Calibri" w:eastAsia="Times New Roman" w:hAnsi="Calibri" w:cs="Calibri"/>
                <w:sz w:val="28"/>
                <w:szCs w:val="28"/>
                <w:rtl/>
              </w:rPr>
              <w:t xml:space="preserve">الشكل المقابل يمثل المتباينة  </w:t>
            </w:r>
            <w:r w:rsidR="00353FF1" w:rsidRPr="00735B1E">
              <w:rPr>
                <w:rFonts w:ascii="Times New Roman" w:eastAsia="Calibri" w:hAnsi="Times New Roman" w:cs="Times New Roman"/>
                <w:i/>
                <w:iCs/>
                <w:sz w:val="32"/>
                <w:szCs w:val="32"/>
              </w:rPr>
              <w:t xml:space="preserve">x </w:t>
            </w:r>
            <w:r w:rsidR="00353FF1" w:rsidRPr="00735B1E"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- </w:t>
            </w:r>
            <w:r w:rsidR="00353FF1" w:rsidRPr="00735B1E">
              <w:rPr>
                <w:rFonts w:ascii="Times New Roman" w:eastAsia="Calibri" w:hAnsi="Times New Roman" w:cs="Times New Roman"/>
                <w:i/>
                <w:iCs/>
                <w:sz w:val="32"/>
                <w:szCs w:val="32"/>
              </w:rPr>
              <w:t xml:space="preserve">y </w:t>
            </w:r>
            <w:r w:rsidR="00353FF1" w:rsidRPr="00735B1E">
              <w:rPr>
                <w:rFonts w:ascii="Times New Roman" w:eastAsia="Calibri" w:hAnsi="Times New Roman" w:cs="Times New Roman"/>
                <w:sz w:val="32"/>
                <w:szCs w:val="32"/>
              </w:rPr>
              <w:fldChar w:fldCharType="begin"/>
            </w:r>
            <w:r w:rsidR="00353FF1" w:rsidRPr="00735B1E">
              <w:rPr>
                <w:rFonts w:ascii="Times New Roman" w:eastAsia="Calibri" w:hAnsi="Times New Roman" w:cs="Times New Roman"/>
                <w:sz w:val="32"/>
                <w:szCs w:val="32"/>
              </w:rPr>
              <w:instrText xml:space="preserve"> QUOTE </w:instrText>
            </w:r>
            <m:oMath>
              <m:r>
                <w:rPr>
                  <w:rFonts w:ascii="Cambria Math" w:eastAsia="Calibri" w:hAnsi="Cambria Math" w:cs="UniMath-Regular"/>
                  <w:sz w:val="28"/>
                  <w:szCs w:val="28"/>
                </w:rPr>
                <m:t>≥</m:t>
              </m:r>
            </m:oMath>
            <w:r w:rsidR="00353FF1" w:rsidRPr="00735B1E">
              <w:rPr>
                <w:rFonts w:ascii="Times New Roman" w:eastAsia="Calibri" w:hAnsi="Times New Roman" w:cs="Times New Roman"/>
                <w:sz w:val="32"/>
                <w:szCs w:val="32"/>
              </w:rPr>
              <w:instrText xml:space="preserve"> </w:instrText>
            </w:r>
            <w:r w:rsidR="00353FF1" w:rsidRPr="00735B1E">
              <w:rPr>
                <w:rFonts w:ascii="Times New Roman" w:eastAsia="Calibri" w:hAnsi="Times New Roman" w:cs="Times New Roman"/>
                <w:sz w:val="32"/>
                <w:szCs w:val="32"/>
              </w:rPr>
              <w:fldChar w:fldCharType="separate"/>
            </w:r>
            <m:oMath>
              <m:r>
                <w:rPr>
                  <w:rFonts w:ascii="Cambria Math" w:eastAsia="Calibri" w:hAnsi="Cambria Math" w:cs="UniMath-Regular"/>
                  <w:sz w:val="28"/>
                  <w:szCs w:val="28"/>
                </w:rPr>
                <m:t>≥</m:t>
              </m:r>
            </m:oMath>
            <w:r w:rsidR="00353FF1" w:rsidRPr="00735B1E">
              <w:rPr>
                <w:rFonts w:ascii="Times New Roman" w:eastAsia="Calibri" w:hAnsi="Times New Roman" w:cs="Times New Roman"/>
                <w:sz w:val="32"/>
                <w:szCs w:val="32"/>
              </w:rPr>
              <w:fldChar w:fldCharType="end"/>
            </w:r>
            <w:r w:rsidR="00353FF1" w:rsidRPr="00735B1E"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 2</w:t>
            </w:r>
            <w:r w:rsidR="00353FF1" w:rsidRPr="00735B1E">
              <w:rPr>
                <w:rFonts w:ascii="Calibri" w:eastAsia="Times New Roman" w:hAnsi="Calibri" w:cs="Calibri"/>
                <w:sz w:val="32"/>
                <w:szCs w:val="32"/>
                <w:rtl/>
              </w:rPr>
              <w:t xml:space="preserve">  </w:t>
            </w:r>
          </w:p>
        </w:tc>
        <w:tc>
          <w:tcPr>
            <w:tcW w:w="1325" w:type="dxa"/>
            <w:shd w:val="clear" w:color="auto" w:fill="auto"/>
          </w:tcPr>
          <w:p w14:paraId="4349522D" w14:textId="77777777" w:rsidR="00833CC6" w:rsidRPr="00735B1E" w:rsidRDefault="00353FF1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735B1E"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>(    )</w:t>
            </w:r>
          </w:p>
        </w:tc>
      </w:tr>
      <w:tr w:rsidR="00B16801" w14:paraId="6E732479" w14:textId="77777777" w:rsidTr="00735B1E">
        <w:trPr>
          <w:trHeight w:val="928"/>
        </w:trPr>
        <w:tc>
          <w:tcPr>
            <w:tcW w:w="8936" w:type="dxa"/>
            <w:shd w:val="clear" w:color="auto" w:fill="auto"/>
          </w:tcPr>
          <w:p w14:paraId="7EA3F42F" w14:textId="77777777" w:rsidR="001A039A" w:rsidRPr="00735B1E" w:rsidRDefault="00353FF1" w:rsidP="001A039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</w:rPr>
            </w:pPr>
            <w:r>
              <w:rPr>
                <w:rFonts w:ascii="Times New Roman" w:eastAsia="Times New Roman" w:hAnsi="Times New Roman" w:cs="Times New Roman" w:hint="cs"/>
                <w:noProof/>
                <w:sz w:val="24"/>
                <w:szCs w:val="24"/>
                <w:rtl/>
              </w:rPr>
              <w:t xml:space="preserve">5) </w:t>
            </w:r>
            <w:r w:rsidRPr="00735B1E">
              <w:rPr>
                <w:rFonts w:ascii="Times New Roman" w:eastAsia="Times New Roman" w:hAnsi="Times New Roman" w:cs="Akhbar MT" w:hint="cs"/>
                <w:b/>
                <w:bCs/>
                <w:sz w:val="30"/>
                <w:szCs w:val="30"/>
                <w:rtl/>
              </w:rPr>
              <w:t xml:space="preserve">إذا كانت   </w:t>
            </w:r>
            <w:r w:rsidR="003A71B3">
              <w:rPr>
                <w:b/>
                <w:bCs/>
                <w:noProof/>
                <w:position w:val="-30"/>
                <w:sz w:val="30"/>
                <w:szCs w:val="30"/>
              </w:rPr>
            </w:r>
            <w:r w:rsidR="003A71B3">
              <w:rPr>
                <w:b/>
                <w:bCs/>
                <w:noProof/>
                <w:position w:val="-30"/>
                <w:sz w:val="30"/>
                <w:szCs w:val="30"/>
              </w:rPr>
              <w:object w:dxaOrig="2990" w:dyaOrig="790">
                <v:shape id="_x0000_i1026" type="#_x0000_t75" style="width:149.5pt;height:39.55pt" o:ole="">
                  <v:imagedata r:id="rId34" o:title=""/>
                </v:shape>
                <o:OLEObject Type="Embed" ProgID="Equation.3" ShapeID="_x0000_i1026" DrawAspect="Content" ObjectID="_1788651816" r:id="rId35"/>
              </w:object>
            </w:r>
            <w:r w:rsidRPr="00735B1E">
              <w:rPr>
                <w:rFonts w:ascii="Times New Roman" w:eastAsia="Times New Roman" w:hAnsi="Times New Roman" w:cs="Times New Roman" w:hint="cs"/>
                <w:b/>
                <w:bCs/>
                <w:noProof/>
                <w:position w:val="-30"/>
                <w:sz w:val="30"/>
                <w:szCs w:val="30"/>
                <w:rtl/>
              </w:rPr>
              <w:t xml:space="preserve"> </w:t>
            </w:r>
            <w:r w:rsidRPr="00735B1E">
              <w:rPr>
                <w:rFonts w:ascii="Times New Roman" w:eastAsia="Times New Roman" w:hAnsi="Times New Roman" w:cs="Akhbar MT" w:hint="cs"/>
                <w:b/>
                <w:bCs/>
                <w:sz w:val="30"/>
                <w:szCs w:val="30"/>
                <w:rtl/>
              </w:rPr>
              <w:t xml:space="preserve">فإن قيمة       </w:t>
            </w:r>
            <w:r w:rsidRPr="00735B1E">
              <w:rPr>
                <w:rFonts w:ascii="Times New Roman" w:eastAsia="Times New Roman" w:hAnsi="Times New Roman" w:cs="Akhbar MT"/>
                <w:b/>
                <w:bCs/>
                <w:sz w:val="30"/>
                <w:szCs w:val="30"/>
                <w:lang w:val=""/>
              </w:rPr>
              <w:t>6</w:t>
            </w:r>
            <w:r w:rsidRPr="00735B1E">
              <w:rPr>
                <w:rFonts w:ascii="Times New Roman" w:eastAsia="Times New Roman" w:hAnsi="Times New Roman" w:cs="Akhbar MT" w:hint="cs"/>
                <w:b/>
                <w:bCs/>
                <w:sz w:val="30"/>
                <w:szCs w:val="30"/>
                <w:rtl/>
              </w:rPr>
              <w:t xml:space="preserve">  </w:t>
            </w:r>
            <w:r w:rsidR="003A71B3">
              <w:rPr>
                <w:rFonts w:cs="Akhbar MT"/>
                <w:b/>
                <w:bCs/>
                <w:noProof/>
                <w:position w:val="-10"/>
                <w:sz w:val="30"/>
                <w:szCs w:val="30"/>
              </w:rPr>
            </w:r>
            <w:r w:rsidR="003A71B3">
              <w:rPr>
                <w:rFonts w:cs="Akhbar MT"/>
                <w:b/>
                <w:bCs/>
                <w:noProof/>
                <w:position w:val="-10"/>
                <w:sz w:val="30"/>
                <w:szCs w:val="30"/>
              </w:rPr>
              <w:object w:dxaOrig="1060" w:dyaOrig="460">
                <v:shape id="_x0000_i1027" type="#_x0000_t75" style="width:52.75pt;height:23.1pt" o:ole="">
                  <v:imagedata r:id="rId36" o:title=""/>
                </v:shape>
                <o:OLEObject Type="Embed" ProgID="Equation.3" ShapeID="_x0000_i1027" DrawAspect="Content" ObjectID="_1788651817" r:id="rId37"/>
              </w:object>
            </w:r>
          </w:p>
        </w:tc>
        <w:tc>
          <w:tcPr>
            <w:tcW w:w="1325" w:type="dxa"/>
            <w:shd w:val="clear" w:color="auto" w:fill="auto"/>
          </w:tcPr>
          <w:p w14:paraId="72DB9F17" w14:textId="77777777" w:rsidR="001A039A" w:rsidRPr="00735B1E" w:rsidRDefault="001A039A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</w:tr>
    </w:tbl>
    <w:p w14:paraId="524B1E2E" w14:textId="77777777" w:rsidR="00833CC6" w:rsidRDefault="00833CC6" w:rsidP="00833CC6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rtl/>
        </w:rPr>
      </w:pPr>
    </w:p>
    <w:p w14:paraId="26D1BE07" w14:textId="77777777" w:rsidR="000E1EF0" w:rsidRDefault="00353FF1" w:rsidP="000E1EF0">
      <w:pPr>
        <w:spacing w:after="0" w:line="240" w:lineRule="auto"/>
        <w:rPr>
          <w:rFonts w:ascii="Arial" w:eastAsia="Times New Roman" w:hAnsi="Arial" w:cs="Al-QuranAlKareem"/>
          <w:b/>
          <w:bCs/>
          <w:sz w:val="32"/>
          <w:szCs w:val="32"/>
          <w:u w:val="single"/>
          <w:rtl/>
        </w:rPr>
      </w:pPr>
      <w:r>
        <w:rPr>
          <w:rFonts w:ascii="Arial" w:eastAsia="Times New Roman" w:hAnsi="Arial" w:cs="Al-QuranAlKareem" w:hint="cs"/>
          <w:b/>
          <w:bCs/>
          <w:sz w:val="32"/>
          <w:szCs w:val="32"/>
          <w:u w:val="single"/>
          <w:rtl/>
        </w:rPr>
        <w:t>ا</w:t>
      </w:r>
      <w:r w:rsidRPr="0019652D">
        <w:rPr>
          <w:rFonts w:ascii="Arial" w:eastAsia="Times New Roman" w:hAnsi="Arial" w:cs="Al-QuranAlKareem" w:hint="cs"/>
          <w:b/>
          <w:bCs/>
          <w:sz w:val="32"/>
          <w:szCs w:val="32"/>
          <w:u w:val="single"/>
          <w:rtl/>
        </w:rPr>
        <w:t>لسؤال ال</w:t>
      </w:r>
      <w:r>
        <w:rPr>
          <w:rFonts w:ascii="Arial" w:eastAsia="Times New Roman" w:hAnsi="Arial" w:cs="Al-QuranAlKareem" w:hint="cs"/>
          <w:b/>
          <w:bCs/>
          <w:sz w:val="32"/>
          <w:szCs w:val="32"/>
          <w:u w:val="single"/>
          <w:rtl/>
        </w:rPr>
        <w:t>رابع</w:t>
      </w:r>
      <w:r w:rsidRPr="0019652D">
        <w:rPr>
          <w:rFonts w:ascii="Arial" w:eastAsia="Times New Roman" w:hAnsi="Arial" w:cs="Al-QuranAlKareem" w:hint="cs"/>
          <w:b/>
          <w:bCs/>
          <w:sz w:val="32"/>
          <w:szCs w:val="32"/>
          <w:u w:val="single"/>
          <w:rtl/>
        </w:rPr>
        <w:t>:</w:t>
      </w:r>
      <w:r>
        <w:rPr>
          <w:rFonts w:ascii="Arial" w:eastAsia="Times New Roman" w:hAnsi="Arial" w:cs="Al-QuranAlKareem" w:hint="cs"/>
          <w:b/>
          <w:bCs/>
          <w:sz w:val="32"/>
          <w:szCs w:val="32"/>
          <w:u w:val="single"/>
          <w:rtl/>
        </w:rPr>
        <w:t xml:space="preserve">  </w:t>
      </w:r>
    </w:p>
    <w:p w14:paraId="5773DAEC" w14:textId="77777777" w:rsidR="000E1EF0" w:rsidRPr="00F754BA" w:rsidRDefault="00353FF1" w:rsidP="000E1EF0">
      <w:pPr>
        <w:spacing w:after="0" w:line="240" w:lineRule="auto"/>
        <w:jc w:val="center"/>
        <w:rPr>
          <w:rFonts w:ascii="Arial" w:eastAsia="Times New Roman" w:hAnsi="Arial" w:cs="Al-QuranAlKareem"/>
          <w:sz w:val="32"/>
          <w:szCs w:val="32"/>
          <w:rtl/>
        </w:rPr>
      </w:pPr>
      <w:r w:rsidRPr="00D14F82">
        <w:rPr>
          <w:rFonts w:ascii="Calibri" w:eastAsia="Times New Roman" w:hAnsi="Calibri" w:cs="Calibri"/>
          <w:sz w:val="32"/>
          <w:szCs w:val="32"/>
          <w:rtl/>
        </w:rPr>
        <w:t xml:space="preserve">من خلال التمثيل لنظام المتباينات الذي امامك. </w:t>
      </w:r>
      <w:r w:rsidR="00D14F82" w:rsidRPr="00D14F82">
        <w:rPr>
          <w:rFonts w:ascii="Calibri" w:eastAsia="Times New Roman" w:hAnsi="Calibri" w:cs="Calibri"/>
          <w:sz w:val="32"/>
          <w:szCs w:val="32"/>
          <w:rtl/>
        </w:rPr>
        <w:t>أكملي</w:t>
      </w:r>
      <w:r w:rsidRPr="00D14F82">
        <w:rPr>
          <w:rFonts w:ascii="Calibri" w:eastAsia="Times New Roman" w:hAnsi="Calibri" w:cs="Calibri"/>
          <w:sz w:val="32"/>
          <w:szCs w:val="32"/>
          <w:rtl/>
        </w:rPr>
        <w:t xml:space="preserve"> الجدول ال</w:t>
      </w:r>
      <w:r w:rsidR="00D14F82" w:rsidRPr="00D14F82">
        <w:rPr>
          <w:rFonts w:ascii="Calibri" w:eastAsia="Times New Roman" w:hAnsi="Calibri" w:cs="Calibri"/>
          <w:sz w:val="32"/>
          <w:szCs w:val="32"/>
          <w:rtl/>
        </w:rPr>
        <w:t>آ</w:t>
      </w:r>
      <w:r w:rsidRPr="00D14F82">
        <w:rPr>
          <w:rFonts w:ascii="Calibri" w:eastAsia="Times New Roman" w:hAnsi="Calibri" w:cs="Calibri"/>
          <w:sz w:val="32"/>
          <w:szCs w:val="32"/>
          <w:rtl/>
        </w:rPr>
        <w:t>تي لإيجاد القيم العظمى والصغرى للدالة</w:t>
      </w:r>
      <w:r w:rsidR="00D14F82" w:rsidRPr="00D14F82">
        <w:rPr>
          <w:rFonts w:ascii="Calibri" w:eastAsia="Times New Roman" w:hAnsi="Calibri" w:cs="Calibri"/>
          <w:sz w:val="32"/>
          <w:szCs w:val="32"/>
          <w:rtl/>
        </w:rPr>
        <w:t>:</w:t>
      </w:r>
      <w:r w:rsidRPr="00D14F82">
        <w:rPr>
          <w:rFonts w:ascii="Calibri" w:eastAsia="Times New Roman" w:hAnsi="Calibri" w:cs="Calibri"/>
          <w:sz w:val="32"/>
          <w:szCs w:val="32"/>
          <w:rtl/>
        </w:rPr>
        <w:t xml:space="preserve"> </w:t>
      </w:r>
      <w:r w:rsidR="003A71B3">
        <w:rPr>
          <w:rFonts w:ascii="Arial" w:hAnsi="Arial"/>
          <w:noProof/>
          <w:position w:val="-10"/>
          <w:sz w:val="38"/>
          <w:szCs w:val="38"/>
        </w:rPr>
      </w:r>
      <w:r w:rsidR="003A71B3">
        <w:rPr>
          <w:rFonts w:ascii="Arial" w:hAnsi="Arial"/>
          <w:noProof/>
          <w:position w:val="-10"/>
          <w:sz w:val="38"/>
          <w:szCs w:val="38"/>
        </w:rPr>
        <w:object w:dxaOrig="3020" w:dyaOrig="520">
          <v:shape id="_x0000_i1028" type="#_x0000_t75" style="width:151.15pt;height:25.85pt" o:ole="">
            <v:imagedata r:id="rId38" o:title=""/>
          </v:shape>
          <o:OLEObject Type="Embed" ProgID="Equation.DSMT4" ShapeID="_x0000_i1028" DrawAspect="Content" ObjectID="_1788651818" r:id="rId39"/>
        </w:object>
      </w:r>
    </w:p>
    <w:p w14:paraId="12A27B69" w14:textId="77777777" w:rsidR="000E1EF0" w:rsidRDefault="003A71B3" w:rsidP="000E1EF0">
      <w:pPr>
        <w:spacing w:after="0" w:line="240" w:lineRule="auto"/>
        <w:rPr>
          <w:rFonts w:ascii="Arial" w:eastAsia="Times New Roman" w:hAnsi="Arial" w:cs="Al-QuranAlKareem"/>
          <w:b/>
          <w:bCs/>
          <w:sz w:val="32"/>
          <w:szCs w:val="32"/>
          <w:rtl/>
        </w:rPr>
      </w:pPr>
      <w:r>
        <w:rPr>
          <w:rFonts w:ascii="Arial" w:hAnsi="Arial"/>
          <w:b/>
          <w:bCs/>
          <w:noProof/>
        </w:rPr>
      </w:r>
      <w:r w:rsidR="003A71B3">
        <w:rPr>
          <w:rFonts w:ascii="Arial" w:hAnsi="Arial"/>
          <w:b/>
          <w:bCs/>
          <w:noProof/>
        </w:rPr>
        <w:pict>
          <v:shape id="صورة 100" o:spid="_x0000_i1029" type="#_x0000_t75" style="width:522.15pt;height:98.95pt;visibility:visible">
            <v:imagedata r:id="rId40" o:title=""/>
          </v:shape>
        </w:pict>
      </w:r>
    </w:p>
    <w:p w14:paraId="7E651F4B" w14:textId="77777777" w:rsidR="00D14F82" w:rsidRDefault="00D14F82" w:rsidP="000E1EF0">
      <w:pPr>
        <w:spacing w:after="0" w:line="240" w:lineRule="auto"/>
        <w:rPr>
          <w:rFonts w:ascii="Calibri" w:eastAsia="Times New Roman" w:hAnsi="Calibri" w:cs="Times New Roman"/>
          <w:sz w:val="32"/>
          <w:szCs w:val="32"/>
          <w:rtl/>
        </w:rPr>
      </w:pPr>
    </w:p>
    <w:p w14:paraId="086E6A46" w14:textId="77777777" w:rsidR="00D14F82" w:rsidRPr="001A039A" w:rsidRDefault="00353FF1" w:rsidP="001A039A">
      <w:pPr>
        <w:spacing w:after="0" w:line="240" w:lineRule="auto"/>
        <w:rPr>
          <w:rFonts w:ascii="Calibri" w:eastAsia="Times New Roman" w:hAnsi="Calibri" w:cs="Times New Roman"/>
          <w:sz w:val="32"/>
          <w:szCs w:val="32"/>
          <w:rtl/>
        </w:rPr>
      </w:pPr>
      <w:r w:rsidRPr="00D14F82">
        <w:rPr>
          <w:rFonts w:ascii="Calibri" w:eastAsia="Times New Roman" w:hAnsi="Calibri" w:cs="Calibri"/>
          <w:sz w:val="32"/>
          <w:szCs w:val="32"/>
          <w:rtl/>
        </w:rPr>
        <w:t>للدالة قيمة عظمى وهي .....</w:t>
      </w:r>
      <w:r>
        <w:rPr>
          <w:rFonts w:ascii="Calibri" w:eastAsia="Times New Roman" w:hAnsi="Calibri" w:cs="Calibri" w:hint="cs"/>
          <w:sz w:val="32"/>
          <w:szCs w:val="32"/>
          <w:rtl/>
        </w:rPr>
        <w:t>..</w:t>
      </w:r>
      <w:r w:rsidRPr="00D14F82">
        <w:rPr>
          <w:rFonts w:ascii="Calibri" w:eastAsia="Times New Roman" w:hAnsi="Calibri" w:cs="Calibri"/>
          <w:sz w:val="32"/>
          <w:szCs w:val="32"/>
          <w:rtl/>
        </w:rPr>
        <w:t xml:space="preserve"> عند النقطة ..........      ,   وقيمة صغرى وهي.</w:t>
      </w:r>
      <w:r>
        <w:rPr>
          <w:rFonts w:ascii="Calibri" w:eastAsia="Times New Roman" w:hAnsi="Calibri" w:cs="Calibri" w:hint="cs"/>
          <w:sz w:val="32"/>
          <w:szCs w:val="32"/>
          <w:rtl/>
        </w:rPr>
        <w:t>..</w:t>
      </w:r>
      <w:r w:rsidRPr="00D14F82">
        <w:rPr>
          <w:rFonts w:ascii="Calibri" w:eastAsia="Times New Roman" w:hAnsi="Calibri" w:cs="Calibri"/>
          <w:sz w:val="32"/>
          <w:szCs w:val="32"/>
          <w:rtl/>
        </w:rPr>
        <w:t>....   عند النقطة...........</w:t>
      </w:r>
    </w:p>
    <w:p w14:paraId="0EEFB3CF" w14:textId="77777777" w:rsidR="00D14F82" w:rsidRDefault="00D14F82" w:rsidP="00833CC6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rtl/>
        </w:rPr>
      </w:pPr>
    </w:p>
    <w:p w14:paraId="1CD1BE67" w14:textId="77777777" w:rsidR="00D14F82" w:rsidRDefault="00353FF1" w:rsidP="00833CC6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rtl/>
        </w:rPr>
      </w:pPr>
      <w:r>
        <w:rPr>
          <w:rFonts w:ascii="Times New Roman" w:eastAsia="Times New Roman" w:hAnsi="Times New Roman" w:cs="Times New Roman" w:hint="cs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58243B8" w14:textId="77777777" w:rsidR="00D14F82" w:rsidRPr="00D14F82" w:rsidRDefault="00353FF1" w:rsidP="00D14F82">
      <w:pPr>
        <w:spacing w:after="0" w:line="240" w:lineRule="auto"/>
        <w:jc w:val="center"/>
        <w:rPr>
          <w:rFonts w:ascii="Calibri" w:eastAsia="Times New Roman" w:hAnsi="Calibri" w:cs="Times New Roman"/>
          <w:sz w:val="32"/>
          <w:szCs w:val="32"/>
          <w:rtl/>
        </w:rPr>
      </w:pPr>
      <w:r w:rsidRPr="00D14F82">
        <w:rPr>
          <w:rFonts w:ascii="Calibri" w:eastAsia="Times New Roman" w:hAnsi="Calibri" w:cs="Calibri"/>
          <w:sz w:val="32"/>
          <w:szCs w:val="32"/>
          <w:rtl/>
        </w:rPr>
        <w:t>تمت الأسئلة بحمد الله</w:t>
      </w:r>
    </w:p>
    <w:p w14:paraId="616CBC90" w14:textId="77777777" w:rsidR="00D14F82" w:rsidRPr="00D14F82" w:rsidRDefault="00353FF1" w:rsidP="00D14F82">
      <w:pPr>
        <w:spacing w:after="0" w:line="240" w:lineRule="auto"/>
        <w:jc w:val="center"/>
        <w:rPr>
          <w:rFonts w:ascii="Calibri" w:eastAsia="Times New Roman" w:hAnsi="Calibri" w:cs="Times New Roman"/>
          <w:sz w:val="32"/>
          <w:szCs w:val="32"/>
          <w:rtl/>
        </w:rPr>
      </w:pPr>
      <w:r w:rsidRPr="00D14F82">
        <w:rPr>
          <w:rFonts w:ascii="Calibri" w:eastAsia="Times New Roman" w:hAnsi="Calibri" w:cs="Calibri" w:hint="cs"/>
          <w:sz w:val="32"/>
          <w:szCs w:val="32"/>
          <w:rtl/>
        </w:rPr>
        <w:t>دعواتي لكِ غاليتي بالتوفيق والنجاح،،</w:t>
      </w:r>
    </w:p>
    <w:p w14:paraId="238ACE89" w14:textId="77777777" w:rsidR="00D14F82" w:rsidRPr="00D14F82" w:rsidRDefault="00353FF1" w:rsidP="00DD24B7">
      <w:pPr>
        <w:spacing w:after="0" w:line="240" w:lineRule="auto"/>
        <w:jc w:val="center"/>
        <w:rPr>
          <w:rFonts w:ascii="Calibri" w:eastAsia="Times New Roman" w:hAnsi="Calibri" w:cs="Times New Roman"/>
          <w:sz w:val="32"/>
          <w:szCs w:val="32"/>
          <w:rtl/>
        </w:rPr>
        <w:sectPr w:rsidR="00D14F82" w:rsidRPr="00D14F82" w:rsidSect="000A568A">
          <w:footerReference w:type="default" r:id="rId41"/>
          <w:pgSz w:w="11906" w:h="16838"/>
          <w:pgMar w:top="567" w:right="567" w:bottom="567" w:left="567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pgNumType w:start="1"/>
          <w:cols w:space="708"/>
          <w:bidi/>
          <w:rtlGutter/>
          <w:docGrid w:linePitch="435"/>
        </w:sectPr>
      </w:pPr>
      <w:r w:rsidRPr="00D14F82">
        <w:rPr>
          <w:rFonts w:ascii="Calibri" w:eastAsia="Times New Roman" w:hAnsi="Calibri" w:cs="Calibri" w:hint="cs"/>
          <w:sz w:val="32"/>
          <w:szCs w:val="32"/>
          <w:rtl/>
        </w:rPr>
        <w:t>معلمة الرياض</w:t>
      </w:r>
      <w:r w:rsidR="00DD24B7">
        <w:rPr>
          <w:rFonts w:ascii="Calibri" w:eastAsia="Times New Roman" w:hAnsi="Calibri" w:cs="Calibri" w:hint="cs"/>
          <w:sz w:val="32"/>
          <w:szCs w:val="32"/>
          <w:rtl/>
        </w:rPr>
        <w:t>يات</w:t>
      </w:r>
    </w:p>
    <w:p w14:paraId="1F2218AA" w14:textId="77777777" w:rsidR="00DC0700" w:rsidRDefault="00353FF1" w:rsidP="006221EB">
      <w:pPr>
        <w:jc w:val="center"/>
        <w:rPr>
          <w:sz w:val="24"/>
          <w:szCs w:val="24"/>
          <w:u w:val="single"/>
          <w:rtl/>
        </w:rPr>
      </w:pPr>
      <w:r>
        <w:rPr>
          <w:rFonts w:hint="cs"/>
          <w:noProof/>
          <w:sz w:val="24"/>
          <w:szCs w:val="24"/>
          <w:u w:val="single"/>
          <w:rtl/>
          <w:lang w:val="ar-SA"/>
        </w:rPr>
        <w:lastRenderedPageBreak/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1A72514A">
                <wp:simplePos x="0" y="0"/>
                <wp:positionH relativeFrom="column">
                  <wp:posOffset>-133692</wp:posOffset>
                </wp:positionH>
                <wp:positionV relativeFrom="paragraph">
                  <wp:posOffset>-113860</wp:posOffset>
                </wp:positionV>
                <wp:extent cx="855721" cy="611944"/>
                <wp:effectExtent l="0" t="0" r="20955" b="17145"/>
                <wp:wrapNone/>
                <wp:docPr id="383749935" name="مجموعة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55721" cy="611944"/>
                          <a:chOff x="0" y="0"/>
                          <a:chExt cx="855721" cy="611944"/>
                        </a:xfrm>
                      </wpg:grpSpPr>
                      <wps:wsp>
                        <wps:cNvPr id="1200838249" name="شكل بيضاوي 22"/>
                        <wps:cNvSpPr/>
                        <wps:spPr>
                          <a:xfrm>
                            <a:off x="0" y="0"/>
                            <a:ext cx="855721" cy="611944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5BC3E60" w14:textId="77777777" w:rsidR="00422A3D" w:rsidRDefault="00422A3D" w:rsidP="00422A3D">
                              <w:pPr>
                                <w:spacing w:after="0"/>
                                <w:rPr>
                                  <w:color w:val="000000" w:themeColor="text1"/>
                                  <w:rtl/>
                                </w:rPr>
                              </w:pPr>
                            </w:p>
                            <w:p w14:paraId="01B1E509" w14:textId="77777777" w:rsidR="00422A3D" w:rsidRPr="00167003" w:rsidRDefault="00353FF1" w:rsidP="00422A3D">
                              <w:pPr>
                                <w:spacing w:after="0"/>
                                <w:jc w:val="center"/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167003">
                                <w:rPr>
                                  <w:rFonts w:hint="cs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  <w:r w:rsidR="004742EE">
                                <w:rPr>
                                  <w:rFonts w:hint="cs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734959348" name="رابط مستقيم 23"/>
                        <wps:cNvCnPr/>
                        <wps:spPr>
                          <a:xfrm flipV="1">
                            <a:off x="0" y="272278"/>
                            <a:ext cx="850868" cy="671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A72514A" id="_x0000_s1041" style="position:absolute;left:0;text-align:left;margin-left:-10.55pt;margin-top:-8.95pt;width:67.4pt;height:48.2pt;z-index:251715584;mso-height-relative:margin" coordsize="8557,6119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">
                <v:oval id="شكل بيضاوي 22" o:spid="_x0000_s1042" style="position:absolute;width:8557;height:6119;visibility:visible;mso-wrap-style:square;v-text-anchor:middle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" filled="f" strokecolor="black [3213]" strokeweight=".5pt">
                  <v:stroke joinstyle="miter"/>
                  <v:textbox>
                    <w:txbxContent>
                      <w:p w14:paraId="65BC3E60" w14:textId="77777777" w:rsidR="00422A3D" w:rsidRDefault="00422A3D" w:rsidP="00422A3D">
                        <w:pPr>
                          <w:spacing w:after="0"/>
                          <w:rPr>
                            <w:color w:val="000000" w:themeColor="text1"/>
                            <w:rtl/>
                          </w:rPr>
                        </w:pPr>
                      </w:p>
                      <w:p w14:paraId="01B1E509" w14:textId="77777777" w:rsidR="00422A3D" w:rsidRPr="00167003" w:rsidRDefault="00353FF1" w:rsidP="00422A3D">
                        <w:pPr>
                          <w:spacing w:after="0"/>
                          <w:jc w:val="center"/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167003">
                          <w:rPr>
                            <w:rFonts w:hint="cs"/>
                            <w:color w:val="000000" w:themeColor="text1"/>
                            <w:sz w:val="24"/>
                            <w:szCs w:val="24"/>
                            <w:rtl/>
                          </w:rPr>
                          <w:t>2</w:t>
                        </w:r>
                        <w:r w:rsidR="004742EE">
                          <w:rPr>
                            <w:rFonts w:hint="cs"/>
                            <w:color w:val="000000" w:themeColor="text1"/>
                            <w:sz w:val="24"/>
                            <w:szCs w:val="24"/>
                            <w:rtl/>
                          </w:rPr>
                          <w:t>5</w:t>
                        </w:r>
                      </w:p>
                    </w:txbxContent>
                  </v:textbox>
                </v:oval>
                <v:line id="رابط مستقيم 23" o:spid="_x0000_s1043" style="position:absolute;flip:y;visibility:visible;mso-wrap-style:square" from="0,2722" to="8508,2789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" strokecolor="black [3200]" strokeweight=".5pt">
                  <v:stroke joinstyle="miter"/>
                </v:line>
              </v:group>
            </w:pict>
          </mc:Fallback>
        </mc:AlternateContent>
      </w:r>
      <w:r w:rsidR="006221EB" w:rsidRPr="006221EB">
        <w:rPr>
          <w:rFonts w:hint="cs"/>
          <w:sz w:val="24"/>
          <w:szCs w:val="24"/>
          <w:u w:val="single"/>
          <w:rtl/>
        </w:rPr>
        <w:t>اختبار رياضيات2</w:t>
      </w:r>
      <w:r w:rsidR="00015699" w:rsidRPr="006221EB">
        <w:rPr>
          <w:rFonts w:hint="cs"/>
          <w:sz w:val="24"/>
          <w:szCs w:val="24"/>
          <w:u w:val="single"/>
          <w:rtl/>
        </w:rPr>
        <w:t xml:space="preserve"> </w:t>
      </w:r>
      <w:r w:rsidR="006221EB" w:rsidRPr="006221EB">
        <w:rPr>
          <w:rFonts w:hint="cs"/>
          <w:sz w:val="24"/>
          <w:szCs w:val="24"/>
          <w:u w:val="single"/>
          <w:rtl/>
        </w:rPr>
        <w:t>(مسارات/عام) الفصل الدراسي الأول</w:t>
      </w:r>
    </w:p>
    <w:p w14:paraId="7A1902C1" w14:textId="77777777" w:rsidR="006221EB" w:rsidRDefault="00353FF1" w:rsidP="006221EB">
      <w:pPr>
        <w:rPr>
          <w:sz w:val="24"/>
          <w:szCs w:val="24"/>
          <w:rtl/>
        </w:rPr>
      </w:pPr>
      <w:r>
        <w:rPr>
          <w:noProof/>
          <w:sz w:val="24"/>
          <w:szCs w:val="24"/>
          <w:u w:val="single"/>
          <w:rtl/>
          <w:lang w:val="ar-SA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2EA53F14">
                <wp:simplePos x="0" y="0"/>
                <wp:positionH relativeFrom="column">
                  <wp:posOffset>1273077</wp:posOffset>
                </wp:positionH>
                <wp:positionV relativeFrom="paragraph">
                  <wp:posOffset>284627</wp:posOffset>
                </wp:positionV>
                <wp:extent cx="548640" cy="546588"/>
                <wp:effectExtent l="0" t="0" r="22860" b="25400"/>
                <wp:wrapNone/>
                <wp:docPr id="902940089" name="مجموعة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8640" cy="546588"/>
                          <a:chOff x="0" y="0"/>
                          <a:chExt cx="515453" cy="518984"/>
                        </a:xfrm>
                      </wpg:grpSpPr>
                      <wps:wsp>
                        <wps:cNvPr id="1004271769" name="مستطيل 20"/>
                        <wps:cNvSpPr/>
                        <wps:spPr>
                          <a:xfrm>
                            <a:off x="3530" y="0"/>
                            <a:ext cx="511923" cy="5189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AA9FB7D" w14:textId="77777777" w:rsidR="00422A3D" w:rsidRDefault="00422A3D" w:rsidP="00422A3D">
                              <w:pPr>
                                <w:jc w:val="center"/>
                                <w:rPr>
                                  <w:color w:val="000000" w:themeColor="text1"/>
                                  <w:rtl/>
                                </w:rPr>
                              </w:pPr>
                            </w:p>
                            <w:p w14:paraId="3621950C" w14:textId="77777777" w:rsidR="00422A3D" w:rsidRPr="00167003" w:rsidRDefault="00353FF1" w:rsidP="00422A3D">
                              <w:pPr>
                                <w:spacing w:after="0"/>
                                <w:jc w:val="center"/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cs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316973287" name="رابط مستقيم 21"/>
                        <wps:cNvCnPr/>
                        <wps:spPr>
                          <a:xfrm flipV="1">
                            <a:off x="0" y="243605"/>
                            <a:ext cx="51132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EA53F14" id="_x0000_s1044" style="position:absolute;left:0;text-align:left;margin-left:100.25pt;margin-top:22.4pt;width:43.2pt;height:43.05pt;z-index:251713536;mso-width-relative:margin;mso-height-relative:margin" coordsize="515453,518984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">
                <v:rect id="مستطيل 20" o:spid="_x0000_s1045" style="position:absolute;left:3530;width:511923;height:518984;visibility:visible;mso-wrap-style:square;v-text-anchor:middle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" filled="f" strokecolor="black [3213]" strokeweight=".5pt">
                  <v:textbox>
                    <w:txbxContent>
                      <w:p w14:paraId="0AA9FB7D" w14:textId="77777777" w:rsidR="00422A3D" w:rsidRDefault="00422A3D" w:rsidP="00422A3D">
                        <w:pPr>
                          <w:jc w:val="center"/>
                          <w:rPr>
                            <w:color w:val="000000" w:themeColor="text1"/>
                            <w:rtl/>
                          </w:rPr>
                        </w:pPr>
                      </w:p>
                      <w:p w14:paraId="3621950C" w14:textId="77777777" w:rsidR="00422A3D" w:rsidRPr="00167003" w:rsidRDefault="00353FF1" w:rsidP="00422A3D">
                        <w:pPr>
                          <w:spacing w:after="0"/>
                          <w:jc w:val="center"/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>
                          <w:rPr>
                            <w:rFonts w:hint="cs"/>
                            <w:color w:val="000000" w:themeColor="text1"/>
                            <w:sz w:val="24"/>
                            <w:szCs w:val="24"/>
                            <w:rtl/>
                          </w:rPr>
                          <w:t>20</w:t>
                        </w:r>
                      </w:p>
                    </w:txbxContent>
                  </v:textbox>
                </v:rect>
                <v:line id="رابط مستقيم 21" o:spid="_x0000_s1046" style="position:absolute;flip:y;visibility:visible;mso-wrap-style:square" from="0,243605" to="511327,243605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" strokecolor="black [3200]" strokeweight=".5pt">
                  <v:stroke joinstyle="miter"/>
                </v:line>
              </v:group>
            </w:pict>
          </mc:Fallback>
        </mc:AlternateContent>
      </w:r>
      <w:r w:rsidR="006221EB" w:rsidRPr="006221EB">
        <w:rPr>
          <w:rFonts w:hint="cs"/>
          <w:sz w:val="24"/>
          <w:szCs w:val="24"/>
          <w:rtl/>
        </w:rPr>
        <w:t>الاسم الرباعي:</w:t>
      </w:r>
      <w:r w:rsidR="00682297">
        <w:rPr>
          <w:rFonts w:hint="cs"/>
          <w:sz w:val="24"/>
          <w:szCs w:val="24"/>
          <w:rtl/>
        </w:rPr>
        <w:t xml:space="preserve"> </w:t>
      </w:r>
      <w:r w:rsidR="006221EB" w:rsidRPr="006221EB">
        <w:rPr>
          <w:rFonts w:hint="cs"/>
          <w:sz w:val="24"/>
          <w:szCs w:val="24"/>
          <w:rtl/>
        </w:rPr>
        <w:t xml:space="preserve">...........................................                </w:t>
      </w:r>
      <w:r w:rsidR="000B3668">
        <w:rPr>
          <w:rFonts w:hint="cs"/>
          <w:sz w:val="24"/>
          <w:szCs w:val="24"/>
          <w:rtl/>
        </w:rPr>
        <w:t xml:space="preserve">             </w:t>
      </w:r>
      <w:r w:rsidR="006221EB" w:rsidRPr="006221EB">
        <w:rPr>
          <w:rFonts w:hint="cs"/>
          <w:sz w:val="24"/>
          <w:szCs w:val="24"/>
          <w:rtl/>
        </w:rPr>
        <w:t xml:space="preserve">               الصف:..............</w:t>
      </w:r>
    </w:p>
    <w:p w14:paraId="2C8B8D84" w14:textId="77777777" w:rsidR="006221EB" w:rsidRDefault="00353FF1" w:rsidP="006221EB">
      <w:pPr>
        <w:rPr>
          <w:sz w:val="24"/>
          <w:szCs w:val="24"/>
          <w:rtl/>
        </w:rPr>
      </w:pPr>
      <w:r w:rsidRPr="00992C78">
        <w:rPr>
          <w:rFonts w:hint="cs"/>
          <w:sz w:val="24"/>
          <w:szCs w:val="24"/>
          <w:u w:val="single"/>
          <w:rtl/>
        </w:rPr>
        <w:t>السؤال الأول:</w:t>
      </w:r>
      <w:r>
        <w:rPr>
          <w:rFonts w:hint="cs"/>
          <w:sz w:val="24"/>
          <w:szCs w:val="24"/>
          <w:rtl/>
        </w:rPr>
        <w:t xml:space="preserve"> اختاري الإجابة الصحيحة في كل ما يلي: </w:t>
      </w:r>
      <w:r w:rsidRPr="006221EB">
        <w:rPr>
          <w:rFonts w:hint="cs"/>
          <w:sz w:val="24"/>
          <w:szCs w:val="24"/>
          <w:u w:val="single"/>
          <w:rtl/>
        </w:rPr>
        <w:t>(إجابة صحيحة واحدة)</w:t>
      </w:r>
    </w:p>
    <w:p w14:paraId="00C0CDE9" w14:textId="77777777" w:rsidR="00422A3D" w:rsidRDefault="00422A3D" w:rsidP="006221EB">
      <w:pPr>
        <w:rPr>
          <w:sz w:val="24"/>
          <w:szCs w:val="24"/>
          <w:rtl/>
        </w:rPr>
      </w:pPr>
    </w:p>
    <w:tbl>
      <w:tblPr>
        <w:tblStyle w:val="TableGrid1"/>
        <w:bidiVisual/>
        <w:tblW w:w="10910" w:type="dxa"/>
        <w:tblInd w:w="-24" w:type="dxa"/>
        <w:tblLook w:val="04A0" w:firstRow="1" w:lastRow="0" w:firstColumn="1" w:lastColumn="0" w:noHBand="0" w:noVBand="1"/>
      </w:tblPr>
      <w:tblGrid>
        <w:gridCol w:w="426"/>
        <w:gridCol w:w="2330"/>
        <w:gridCol w:w="426"/>
        <w:gridCol w:w="2354"/>
        <w:gridCol w:w="426"/>
        <w:gridCol w:w="2257"/>
        <w:gridCol w:w="426"/>
        <w:gridCol w:w="2265"/>
      </w:tblGrid>
      <w:tr w:rsidR="00B16801" w14:paraId="26EB4228" w14:textId="77777777" w:rsidTr="00542FF8">
        <w:trPr>
          <w:trHeight w:val="1164"/>
        </w:trPr>
        <w:tc>
          <w:tcPr>
            <w:tcW w:w="10910" w:type="dxa"/>
            <w:gridSpan w:val="8"/>
          </w:tcPr>
          <w:p w14:paraId="7FA805A9" w14:textId="77777777" w:rsidR="00542FF8" w:rsidRDefault="00353FF1" w:rsidP="00542FF8">
            <w:pPr>
              <w:pStyle w:val="a4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للأسئلة من (1-</w:t>
            </w:r>
            <w:r w:rsidR="005340CE">
              <w:rPr>
                <w:rFonts w:hint="cs"/>
                <w:sz w:val="24"/>
                <w:szCs w:val="24"/>
                <w:rtl/>
              </w:rPr>
              <w:t>9</w:t>
            </w:r>
            <w:r>
              <w:rPr>
                <w:rFonts w:hint="cs"/>
                <w:sz w:val="24"/>
                <w:szCs w:val="24"/>
                <w:rtl/>
              </w:rPr>
              <w:t>) استعمل المصفوفات الآتية لإيجاد كل مما يأتي:</w:t>
            </w:r>
          </w:p>
          <w:p w14:paraId="6BEE1011" w14:textId="77777777" w:rsidR="00542FF8" w:rsidRPr="006221EB" w:rsidRDefault="00353FF1" w:rsidP="00542FF8">
            <w:pPr>
              <w:pStyle w:val="a4"/>
              <w:rPr>
                <w:sz w:val="24"/>
                <w:szCs w:val="24"/>
                <w:rtl/>
              </w:rPr>
            </w:pPr>
            <m:oMathPara>
              <m:oMath>
                <m:bar>
                  <m:bar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</m:bar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, </m:t>
                </m:r>
                <m:bar>
                  <m:bar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e>
                </m:bar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9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5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, </m:t>
                </m:r>
                <m:bar>
                  <m:bar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</m:t>
                    </m:r>
                  </m:e>
                </m:bar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, </m:t>
                </m:r>
                <m:bar>
                  <m:bar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</m:bar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6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B16801" w14:paraId="34F0CC2C" w14:textId="77777777" w:rsidTr="00FA2EB8">
        <w:trPr>
          <w:trHeight w:val="281"/>
        </w:trPr>
        <w:tc>
          <w:tcPr>
            <w:tcW w:w="10910" w:type="dxa"/>
            <w:gridSpan w:val="8"/>
          </w:tcPr>
          <w:p w14:paraId="2A55B440" w14:textId="77777777" w:rsidR="006221EB" w:rsidRPr="006221EB" w:rsidRDefault="00353FF1" w:rsidP="006221EB">
            <w:pPr>
              <w:pStyle w:val="a4"/>
              <w:numPr>
                <w:ilvl w:val="0"/>
                <w:numId w:val="1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رتبة المصفوفة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bar>
            </m:oMath>
            <w:r>
              <w:rPr>
                <w:rFonts w:hint="cs"/>
                <w:sz w:val="24"/>
                <w:szCs w:val="24"/>
                <w:rtl/>
              </w:rPr>
              <w:t xml:space="preserve"> هي:</w:t>
            </w:r>
          </w:p>
        </w:tc>
      </w:tr>
      <w:tr w:rsidR="00B16801" w14:paraId="281C6757" w14:textId="77777777" w:rsidTr="004050F2">
        <w:trPr>
          <w:trHeight w:val="271"/>
        </w:trPr>
        <w:tc>
          <w:tcPr>
            <w:tcW w:w="426" w:type="dxa"/>
          </w:tcPr>
          <w:p w14:paraId="14D5946C" w14:textId="77777777" w:rsidR="006221EB" w:rsidRPr="009F1BD4" w:rsidRDefault="00353FF1" w:rsidP="00250F4E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60AB9DF1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×2</m:t>
                </m:r>
              </m:oMath>
            </m:oMathPara>
          </w:p>
        </w:tc>
        <w:tc>
          <w:tcPr>
            <w:tcW w:w="426" w:type="dxa"/>
          </w:tcPr>
          <w:p w14:paraId="32D714EC" w14:textId="77777777" w:rsidR="006221EB" w:rsidRPr="009F1BD4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004A6A92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×3</m:t>
                </m:r>
              </m:oMath>
            </m:oMathPara>
          </w:p>
        </w:tc>
        <w:tc>
          <w:tcPr>
            <w:tcW w:w="426" w:type="dxa"/>
          </w:tcPr>
          <w:p w14:paraId="41E7056E" w14:textId="77777777" w:rsidR="006221EB" w:rsidRPr="009F1BD4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56C8351D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×2</m:t>
                </m:r>
              </m:oMath>
            </m:oMathPara>
          </w:p>
        </w:tc>
        <w:tc>
          <w:tcPr>
            <w:tcW w:w="426" w:type="dxa"/>
          </w:tcPr>
          <w:p w14:paraId="59AA6DD4" w14:textId="77777777" w:rsidR="006221EB" w:rsidRPr="009F1BD4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7A44451D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×3</m:t>
                </m:r>
              </m:oMath>
            </m:oMathPara>
          </w:p>
        </w:tc>
      </w:tr>
      <w:tr w:rsidR="00B16801" w14:paraId="1A6CBEA4" w14:textId="77777777" w:rsidTr="007F0C71">
        <w:trPr>
          <w:trHeight w:val="225"/>
        </w:trPr>
        <w:tc>
          <w:tcPr>
            <w:tcW w:w="10910" w:type="dxa"/>
            <w:gridSpan w:val="8"/>
          </w:tcPr>
          <w:p w14:paraId="64B54D8B" w14:textId="77777777" w:rsidR="009F1BD4" w:rsidRPr="009F1BD4" w:rsidRDefault="00353FF1" w:rsidP="009F1BD4">
            <w:pPr>
              <w:pStyle w:val="a4"/>
              <w:numPr>
                <w:ilvl w:val="0"/>
                <w:numId w:val="1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قيمة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3</m:t>
                  </m:r>
                </m:sub>
              </m:sSub>
            </m:oMath>
            <w:r w:rsidR="000744BD">
              <w:rPr>
                <w:rFonts w:hint="cs"/>
                <w:sz w:val="24"/>
                <w:szCs w:val="24"/>
                <w:rtl/>
              </w:rPr>
              <w:t xml:space="preserve"> هي:</w:t>
            </w:r>
          </w:p>
        </w:tc>
      </w:tr>
      <w:tr w:rsidR="00B16801" w14:paraId="7FBE8184" w14:textId="77777777" w:rsidTr="004050F2">
        <w:trPr>
          <w:trHeight w:val="271"/>
        </w:trPr>
        <w:tc>
          <w:tcPr>
            <w:tcW w:w="426" w:type="dxa"/>
          </w:tcPr>
          <w:p w14:paraId="58DA57B1" w14:textId="77777777" w:rsidR="006221EB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4B631165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426" w:type="dxa"/>
          </w:tcPr>
          <w:p w14:paraId="329F1F57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1D8229AB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426" w:type="dxa"/>
          </w:tcPr>
          <w:p w14:paraId="25854F87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0648AFAF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9</m:t>
                </m:r>
              </m:oMath>
            </m:oMathPara>
          </w:p>
        </w:tc>
        <w:tc>
          <w:tcPr>
            <w:tcW w:w="426" w:type="dxa"/>
          </w:tcPr>
          <w:p w14:paraId="2D88848C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6951BCA2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oMath>
            </m:oMathPara>
          </w:p>
        </w:tc>
      </w:tr>
      <w:tr w:rsidR="00B16801" w14:paraId="061C8E74" w14:textId="77777777" w:rsidTr="007F0C71">
        <w:trPr>
          <w:trHeight w:val="277"/>
        </w:trPr>
        <w:tc>
          <w:tcPr>
            <w:tcW w:w="10910" w:type="dxa"/>
            <w:gridSpan w:val="8"/>
          </w:tcPr>
          <w:p w14:paraId="4A7BB005" w14:textId="77777777" w:rsidR="009F1BD4" w:rsidRPr="009F1BD4" w:rsidRDefault="00353FF1" w:rsidP="009F1BD4">
            <w:pPr>
              <w:pStyle w:val="a4"/>
              <w:numPr>
                <w:ilvl w:val="0"/>
                <w:numId w:val="1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صف الأول من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bar>
              <m:r>
                <w:rPr>
                  <w:rFonts w:ascii="Cambria Math" w:hAnsi="Cambria Math"/>
                  <w:sz w:val="24"/>
                  <w:szCs w:val="24"/>
                  <w:rtl/>
                </w:rPr>
                <m:t>+</m:t>
              </m:r>
              <m:bar>
                <m:ba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</m:bar>
            </m:oMath>
            <w:r>
              <w:rPr>
                <w:rFonts w:hint="cs"/>
                <w:sz w:val="24"/>
                <w:szCs w:val="24"/>
                <w:rtl/>
              </w:rPr>
              <w:t xml:space="preserve"> هو:</w:t>
            </w:r>
          </w:p>
        </w:tc>
      </w:tr>
      <w:tr w:rsidR="00B16801" w14:paraId="22F46A23" w14:textId="77777777" w:rsidTr="004050F2">
        <w:trPr>
          <w:trHeight w:val="281"/>
        </w:trPr>
        <w:tc>
          <w:tcPr>
            <w:tcW w:w="426" w:type="dxa"/>
          </w:tcPr>
          <w:p w14:paraId="1091BB6E" w14:textId="77777777" w:rsidR="006221EB" w:rsidRDefault="00353FF1" w:rsidP="00250F4E">
            <w:pPr>
              <w:jc w:val="center"/>
              <w:rPr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41D022C8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68D338DB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0A392079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6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4C9F7F8C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1DED038A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8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28AD8B44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24C48A25" w14:textId="77777777" w:rsidR="006221EB" w:rsidRDefault="00353FF1" w:rsidP="001A5161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غير ممكن</w:t>
            </w:r>
          </w:p>
        </w:tc>
      </w:tr>
      <w:tr w:rsidR="00B16801" w14:paraId="156C04F1" w14:textId="77777777" w:rsidTr="00FA2EB8">
        <w:trPr>
          <w:trHeight w:val="271"/>
        </w:trPr>
        <w:tc>
          <w:tcPr>
            <w:tcW w:w="10910" w:type="dxa"/>
            <w:gridSpan w:val="8"/>
          </w:tcPr>
          <w:p w14:paraId="15987924" w14:textId="77777777" w:rsidR="009F1BD4" w:rsidRPr="009F1BD4" w:rsidRDefault="00353FF1" w:rsidP="009F1BD4">
            <w:pPr>
              <w:pStyle w:val="a4"/>
              <w:numPr>
                <w:ilvl w:val="0"/>
                <w:numId w:val="1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صف الأول من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</m:bar>
              <m:r>
                <w:rPr>
                  <w:rFonts w:ascii="Cambria Math" w:hAnsi="Cambria Math"/>
                  <w:sz w:val="24"/>
                  <w:szCs w:val="24"/>
                  <w:rtl/>
                </w:rPr>
                <m:t>-</m:t>
              </m:r>
              <m:bar>
                <m:ba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</m:bar>
            </m:oMath>
            <w:r>
              <w:rPr>
                <w:rFonts w:hint="cs"/>
                <w:sz w:val="24"/>
                <w:szCs w:val="24"/>
                <w:rtl/>
              </w:rPr>
              <w:t xml:space="preserve"> هو:</w:t>
            </w:r>
          </w:p>
        </w:tc>
      </w:tr>
      <w:tr w:rsidR="00B16801" w14:paraId="0DCD4837" w14:textId="77777777" w:rsidTr="004050F2">
        <w:trPr>
          <w:trHeight w:val="281"/>
        </w:trPr>
        <w:tc>
          <w:tcPr>
            <w:tcW w:w="426" w:type="dxa"/>
          </w:tcPr>
          <w:p w14:paraId="6C064121" w14:textId="77777777" w:rsidR="006221EB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46FD75F1" w14:textId="77777777" w:rsidR="006221EB" w:rsidRDefault="00353FF1" w:rsidP="003604C5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04A2680F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657EC231" w14:textId="77777777" w:rsidR="006221EB" w:rsidRDefault="00353FF1" w:rsidP="003604C5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4AECBB39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76D76959" w14:textId="77777777" w:rsidR="006221EB" w:rsidRDefault="00353FF1" w:rsidP="003604C5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40F16DE6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0911E00F" w14:textId="77777777" w:rsidR="006221EB" w:rsidRDefault="00353FF1" w:rsidP="003604C5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غير ممكن</w:t>
            </w:r>
          </w:p>
        </w:tc>
      </w:tr>
      <w:tr w:rsidR="00B16801" w14:paraId="28C17B98" w14:textId="77777777" w:rsidTr="00FA2EB8">
        <w:trPr>
          <w:trHeight w:val="271"/>
        </w:trPr>
        <w:tc>
          <w:tcPr>
            <w:tcW w:w="10910" w:type="dxa"/>
            <w:gridSpan w:val="8"/>
          </w:tcPr>
          <w:p w14:paraId="17581244" w14:textId="77777777" w:rsidR="009F1BD4" w:rsidRPr="009F1BD4" w:rsidRDefault="00353FF1" w:rsidP="009F1BD4">
            <w:pPr>
              <w:pStyle w:val="a4"/>
              <w:numPr>
                <w:ilvl w:val="0"/>
                <w:numId w:val="1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صف الأول من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  <m:bar>
                <m:ba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bar>
            </m:oMath>
          </w:p>
        </w:tc>
      </w:tr>
      <w:tr w:rsidR="00B16801" w14:paraId="1D266A3D" w14:textId="77777777" w:rsidTr="004050F2">
        <w:trPr>
          <w:trHeight w:val="281"/>
        </w:trPr>
        <w:tc>
          <w:tcPr>
            <w:tcW w:w="426" w:type="dxa"/>
          </w:tcPr>
          <w:p w14:paraId="21AF353C" w14:textId="77777777" w:rsidR="006221EB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599A0F6B" w14:textId="77777777" w:rsidR="006221EB" w:rsidRPr="00ED2C01" w:rsidRDefault="00353FF1" w:rsidP="006221EB">
            <w:pPr>
              <w:rPr>
                <w:i/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8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6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064E66CC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08CA5B4E" w14:textId="77777777" w:rsidR="006221EB" w:rsidRPr="00ED2C01" w:rsidRDefault="00353FF1" w:rsidP="006221EB">
            <w:pPr>
              <w:rPr>
                <w:i/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8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561D85D8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45A48663" w14:textId="77777777" w:rsidR="006221EB" w:rsidRPr="00104B4B" w:rsidRDefault="00353FF1" w:rsidP="006221EB">
            <w:pPr>
              <w:rPr>
                <w:i/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8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6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53C4526A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2D9A8D2B" w14:textId="77777777" w:rsidR="006221EB" w:rsidRDefault="00353FF1" w:rsidP="00104B4B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غير ممكن</w:t>
            </w:r>
          </w:p>
        </w:tc>
      </w:tr>
      <w:tr w:rsidR="00B16801" w14:paraId="06A2E5CB" w14:textId="77777777" w:rsidTr="00FA2EB8">
        <w:trPr>
          <w:trHeight w:val="281"/>
        </w:trPr>
        <w:tc>
          <w:tcPr>
            <w:tcW w:w="10910" w:type="dxa"/>
            <w:gridSpan w:val="8"/>
          </w:tcPr>
          <w:p w14:paraId="65C661CD" w14:textId="77777777" w:rsidR="009F1BD4" w:rsidRPr="009F1BD4" w:rsidRDefault="00353FF1" w:rsidP="009F1BD4">
            <w:pPr>
              <w:pStyle w:val="a4"/>
              <w:numPr>
                <w:ilvl w:val="0"/>
                <w:numId w:val="1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رتبة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e>
              </m:bar>
            </m:oMath>
            <w:r>
              <w:rPr>
                <w:rFonts w:hint="cs"/>
                <w:sz w:val="24"/>
                <w:szCs w:val="24"/>
                <w:rtl/>
              </w:rPr>
              <w:t xml:space="preserve"> هي:</w:t>
            </w:r>
          </w:p>
        </w:tc>
      </w:tr>
      <w:tr w:rsidR="00B16801" w14:paraId="50B8AD5C" w14:textId="77777777" w:rsidTr="004050F2">
        <w:trPr>
          <w:trHeight w:val="271"/>
        </w:trPr>
        <w:tc>
          <w:tcPr>
            <w:tcW w:w="426" w:type="dxa"/>
          </w:tcPr>
          <w:p w14:paraId="32565AF0" w14:textId="77777777" w:rsidR="006221EB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35EB79E3" w14:textId="77777777" w:rsidR="006221EB" w:rsidRPr="00682297" w:rsidRDefault="00353FF1" w:rsidP="006221EB">
            <w:pPr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×2</m:t>
                </m:r>
              </m:oMath>
            </m:oMathPara>
          </w:p>
        </w:tc>
        <w:tc>
          <w:tcPr>
            <w:tcW w:w="426" w:type="dxa"/>
          </w:tcPr>
          <w:p w14:paraId="25AFC4FF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632521B5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×3</m:t>
                </m:r>
              </m:oMath>
            </m:oMathPara>
          </w:p>
        </w:tc>
        <w:tc>
          <w:tcPr>
            <w:tcW w:w="426" w:type="dxa"/>
          </w:tcPr>
          <w:p w14:paraId="228B0A00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4B0B7565" w14:textId="77777777" w:rsidR="006221EB" w:rsidRPr="00A53ED9" w:rsidRDefault="00353FF1" w:rsidP="006221EB">
            <w:pPr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×2</m:t>
                </m:r>
              </m:oMath>
            </m:oMathPara>
          </w:p>
        </w:tc>
        <w:tc>
          <w:tcPr>
            <w:tcW w:w="426" w:type="dxa"/>
          </w:tcPr>
          <w:p w14:paraId="11A383E7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4907F116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×3</m:t>
                </m:r>
              </m:oMath>
            </m:oMathPara>
          </w:p>
        </w:tc>
      </w:tr>
      <w:tr w:rsidR="00B16801" w14:paraId="36B70518" w14:textId="77777777" w:rsidTr="00FA2EB8">
        <w:trPr>
          <w:trHeight w:val="281"/>
        </w:trPr>
        <w:tc>
          <w:tcPr>
            <w:tcW w:w="10910" w:type="dxa"/>
            <w:gridSpan w:val="8"/>
          </w:tcPr>
          <w:p w14:paraId="57DF907E" w14:textId="77777777" w:rsidR="009F1BD4" w:rsidRPr="009F1BD4" w:rsidRDefault="00353FF1" w:rsidP="009F1BD4">
            <w:pPr>
              <w:pStyle w:val="a4"/>
              <w:numPr>
                <w:ilvl w:val="0"/>
                <w:numId w:val="1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صف الأول من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</m:bar>
            </m:oMath>
            <w:r>
              <w:rPr>
                <w:rFonts w:hint="cs"/>
                <w:sz w:val="24"/>
                <w:szCs w:val="24"/>
                <w:rtl/>
              </w:rPr>
              <w:t xml:space="preserve"> هو:</w:t>
            </w:r>
          </w:p>
        </w:tc>
      </w:tr>
      <w:tr w:rsidR="00B16801" w14:paraId="0F30BAFB" w14:textId="77777777" w:rsidTr="004050F2">
        <w:trPr>
          <w:trHeight w:val="271"/>
        </w:trPr>
        <w:tc>
          <w:tcPr>
            <w:tcW w:w="426" w:type="dxa"/>
          </w:tcPr>
          <w:p w14:paraId="264B42F6" w14:textId="77777777" w:rsidR="006221EB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305497A8" w14:textId="77777777" w:rsidR="006221EB" w:rsidRDefault="00353FF1" w:rsidP="00682297">
            <w:pPr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6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384ADC07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2AE7C3C6" w14:textId="77777777" w:rsidR="006221EB" w:rsidRDefault="00353FF1" w:rsidP="00682297">
            <w:pPr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8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184E447F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0DA66D25" w14:textId="77777777" w:rsidR="006221EB" w:rsidRDefault="00353FF1" w:rsidP="00682297">
            <w:pPr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44B5CFFA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0DF871C1" w14:textId="77777777" w:rsidR="006221EB" w:rsidRDefault="00353FF1" w:rsidP="003D6A3E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6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B16801" w14:paraId="1EEFF571" w14:textId="77777777" w:rsidTr="00FA2EB8">
        <w:trPr>
          <w:trHeight w:val="281"/>
        </w:trPr>
        <w:tc>
          <w:tcPr>
            <w:tcW w:w="10910" w:type="dxa"/>
            <w:gridSpan w:val="8"/>
          </w:tcPr>
          <w:p w14:paraId="5B81D5B2" w14:textId="77777777" w:rsidR="009F1BD4" w:rsidRPr="009F1BD4" w:rsidRDefault="00353FF1" w:rsidP="009F1BD4">
            <w:pPr>
              <w:pStyle w:val="a4"/>
              <w:numPr>
                <w:ilvl w:val="0"/>
                <w:numId w:val="1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حددة المصفوفة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</m:bar>
            </m:oMath>
            <w:r>
              <w:rPr>
                <w:rFonts w:hint="cs"/>
                <w:sz w:val="24"/>
                <w:szCs w:val="24"/>
                <w:rtl/>
              </w:rPr>
              <w:t xml:space="preserve"> هي:</w:t>
            </w:r>
          </w:p>
        </w:tc>
      </w:tr>
      <w:tr w:rsidR="00B16801" w14:paraId="4E3A43AE" w14:textId="77777777" w:rsidTr="004050F2">
        <w:trPr>
          <w:trHeight w:val="281"/>
        </w:trPr>
        <w:tc>
          <w:tcPr>
            <w:tcW w:w="426" w:type="dxa"/>
          </w:tcPr>
          <w:p w14:paraId="76A7B97A" w14:textId="77777777" w:rsidR="006221EB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1B837DD3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26" w:type="dxa"/>
          </w:tcPr>
          <w:p w14:paraId="1E7ECEE9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01D49086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oMath>
            </m:oMathPara>
          </w:p>
        </w:tc>
        <w:tc>
          <w:tcPr>
            <w:tcW w:w="426" w:type="dxa"/>
          </w:tcPr>
          <w:p w14:paraId="52B909EB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1FBE60C8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oMath>
            </m:oMathPara>
          </w:p>
        </w:tc>
        <w:tc>
          <w:tcPr>
            <w:tcW w:w="426" w:type="dxa"/>
          </w:tcPr>
          <w:p w14:paraId="65938C0E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6870E627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6</m:t>
                </m:r>
              </m:oMath>
            </m:oMathPara>
          </w:p>
        </w:tc>
      </w:tr>
      <w:tr w:rsidR="00B16801" w14:paraId="29CA8D17" w14:textId="77777777" w:rsidTr="00FA2EB8">
        <w:trPr>
          <w:trHeight w:val="271"/>
        </w:trPr>
        <w:tc>
          <w:tcPr>
            <w:tcW w:w="10910" w:type="dxa"/>
            <w:gridSpan w:val="8"/>
          </w:tcPr>
          <w:p w14:paraId="2C433810" w14:textId="77777777" w:rsidR="009F1BD4" w:rsidRPr="009F1BD4" w:rsidRDefault="00353FF1" w:rsidP="009F1BD4">
            <w:pPr>
              <w:pStyle w:val="a4"/>
              <w:numPr>
                <w:ilvl w:val="0"/>
                <w:numId w:val="1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نظير الضربي للمصفوفة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</m:bar>
            </m:oMath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w:r w:rsidR="00CB5388">
              <w:rPr>
                <w:rFonts w:hint="cs"/>
                <w:sz w:val="24"/>
                <w:szCs w:val="24"/>
                <w:rtl/>
              </w:rPr>
              <w:t>هو:</w:t>
            </w:r>
          </w:p>
        </w:tc>
      </w:tr>
      <w:tr w:rsidR="00B16801" w14:paraId="1075CA0F" w14:textId="77777777" w:rsidTr="004050F2">
        <w:trPr>
          <w:trHeight w:val="1254"/>
        </w:trPr>
        <w:tc>
          <w:tcPr>
            <w:tcW w:w="426" w:type="dxa"/>
          </w:tcPr>
          <w:p w14:paraId="5A936593" w14:textId="77777777" w:rsidR="006221EB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63AC9769" w14:textId="77777777" w:rsidR="006221EB" w:rsidRDefault="00353FF1" w:rsidP="00AC4785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4</m:t>
                              </m:r>
                            </m:den>
                          </m:f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6F397D45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0B87B003" w14:textId="77777777" w:rsidR="006221EB" w:rsidRDefault="00353FF1" w:rsidP="00AC4785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4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6F7824CD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6F28B1C6" w14:textId="77777777" w:rsidR="006221EB" w:rsidRDefault="00353FF1" w:rsidP="00AC4785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4</m:t>
                              </m:r>
                            </m:den>
                          </m:f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0738E8F4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2D4D7B09" w14:textId="77777777" w:rsidR="006221EB" w:rsidRDefault="00353FF1" w:rsidP="00AC4785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4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B16801" w14:paraId="42EAF9F5" w14:textId="77777777" w:rsidTr="00276101">
        <w:trPr>
          <w:trHeight w:val="830"/>
        </w:trPr>
        <w:tc>
          <w:tcPr>
            <w:tcW w:w="10910" w:type="dxa"/>
            <w:gridSpan w:val="8"/>
          </w:tcPr>
          <w:p w14:paraId="11D5675C" w14:textId="77777777" w:rsidR="009F1BD4" w:rsidRPr="009F1BD4" w:rsidRDefault="00353FF1" w:rsidP="009F1BD4">
            <w:pPr>
              <w:pStyle w:val="a4"/>
              <w:numPr>
                <w:ilvl w:val="0"/>
                <w:numId w:val="1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w:r w:rsidR="005340CE">
              <w:rPr>
                <w:rFonts w:hint="cs"/>
                <w:sz w:val="24"/>
                <w:szCs w:val="24"/>
                <w:rtl/>
              </w:rPr>
              <w:t xml:space="preserve">قيمة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="005340CE">
              <w:rPr>
                <w:rFonts w:hint="cs"/>
                <w:sz w:val="24"/>
                <w:szCs w:val="24"/>
                <w:rtl/>
              </w:rPr>
              <w:t xml:space="preserve"> هي:</w:t>
            </w:r>
          </w:p>
        </w:tc>
      </w:tr>
      <w:tr w:rsidR="00B16801" w14:paraId="7FFA3118" w14:textId="77777777" w:rsidTr="004050F2">
        <w:trPr>
          <w:trHeight w:val="281"/>
        </w:trPr>
        <w:tc>
          <w:tcPr>
            <w:tcW w:w="426" w:type="dxa"/>
          </w:tcPr>
          <w:p w14:paraId="4B83F50F" w14:textId="77777777" w:rsidR="006221EB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205D1E1D" w14:textId="77777777" w:rsidR="006221EB" w:rsidRPr="00B91093" w:rsidRDefault="00353FF1" w:rsidP="006221EB">
            <w:pPr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oMath>
            </m:oMathPara>
          </w:p>
        </w:tc>
        <w:tc>
          <w:tcPr>
            <w:tcW w:w="426" w:type="dxa"/>
          </w:tcPr>
          <w:p w14:paraId="2F58F3F6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0293EB67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oMath>
            </m:oMathPara>
          </w:p>
        </w:tc>
        <w:tc>
          <w:tcPr>
            <w:tcW w:w="426" w:type="dxa"/>
          </w:tcPr>
          <w:p w14:paraId="7FBA8962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323572EF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oMath>
            </m:oMathPara>
          </w:p>
        </w:tc>
        <w:tc>
          <w:tcPr>
            <w:tcW w:w="426" w:type="dxa"/>
          </w:tcPr>
          <w:p w14:paraId="47870EAB" w14:textId="77777777" w:rsidR="006221EB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234A99C7" w14:textId="77777777" w:rsidR="006221EB" w:rsidRDefault="00353FF1" w:rsidP="006221E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oMath>
            </m:oMathPara>
          </w:p>
        </w:tc>
      </w:tr>
      <w:tr w:rsidR="00B16801" w14:paraId="26E945F8" w14:textId="77777777" w:rsidTr="00FA2EB8">
        <w:trPr>
          <w:trHeight w:val="281"/>
        </w:trPr>
        <w:tc>
          <w:tcPr>
            <w:tcW w:w="10910" w:type="dxa"/>
            <w:gridSpan w:val="8"/>
          </w:tcPr>
          <w:p w14:paraId="3C3A62B3" w14:textId="77777777" w:rsidR="009F1BD4" w:rsidRPr="009F1BD4" w:rsidRDefault="00353FF1" w:rsidP="009F1BD4">
            <w:pPr>
              <w:pStyle w:val="a4"/>
              <w:numPr>
                <w:ilvl w:val="0"/>
                <w:numId w:val="1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276101">
              <w:rPr>
                <w:rFonts w:hint="cs"/>
                <w:sz w:val="24"/>
                <w:szCs w:val="24"/>
                <w:rtl/>
              </w:rPr>
              <w:t>مصفوفة الوحدة</w:t>
            </w:r>
            <w:r>
              <w:rPr>
                <w:rFonts w:hint="cs"/>
                <w:sz w:val="24"/>
                <w:szCs w:val="24"/>
                <w:rtl/>
              </w:rPr>
              <w:t xml:space="preserve"> هي مصفوفة مربعة عناصر قطرها الرئيس تساوي........ والباقي أصفار.</w:t>
            </w:r>
          </w:p>
        </w:tc>
      </w:tr>
      <w:tr w:rsidR="00B16801" w14:paraId="133B7572" w14:textId="77777777" w:rsidTr="004050F2">
        <w:trPr>
          <w:trHeight w:val="271"/>
        </w:trPr>
        <w:tc>
          <w:tcPr>
            <w:tcW w:w="426" w:type="dxa"/>
          </w:tcPr>
          <w:p w14:paraId="5E2E05DF" w14:textId="77777777" w:rsidR="005742DF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26A4207E" w14:textId="77777777" w:rsidR="005742DF" w:rsidRDefault="00353FF1" w:rsidP="005742D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426" w:type="dxa"/>
          </w:tcPr>
          <w:p w14:paraId="017F4B82" w14:textId="77777777" w:rsidR="005742DF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0B806384" w14:textId="77777777" w:rsidR="005742DF" w:rsidRDefault="00353FF1" w:rsidP="005742D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426" w:type="dxa"/>
          </w:tcPr>
          <w:p w14:paraId="577675A7" w14:textId="77777777" w:rsidR="005742DF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768C5D92" w14:textId="77777777" w:rsidR="005742DF" w:rsidRDefault="00353FF1" w:rsidP="005742D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426" w:type="dxa"/>
          </w:tcPr>
          <w:p w14:paraId="01EEA0BB" w14:textId="77777777" w:rsidR="005742DF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3A98CE9F" w14:textId="77777777" w:rsidR="005742DF" w:rsidRPr="00682297" w:rsidRDefault="00353FF1" w:rsidP="005742DF">
            <w:pPr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oMath>
            </m:oMathPara>
          </w:p>
        </w:tc>
      </w:tr>
      <w:tr w:rsidR="00B16801" w14:paraId="2B13DDC0" w14:textId="77777777" w:rsidTr="00FA2EB8">
        <w:trPr>
          <w:trHeight w:val="281"/>
        </w:trPr>
        <w:tc>
          <w:tcPr>
            <w:tcW w:w="10910" w:type="dxa"/>
            <w:gridSpan w:val="8"/>
          </w:tcPr>
          <w:p w14:paraId="6B154C0F" w14:textId="77777777" w:rsidR="005742DF" w:rsidRPr="00A9476C" w:rsidRDefault="00353FF1" w:rsidP="005742DF">
            <w:pPr>
              <w:pStyle w:val="a4"/>
              <w:numPr>
                <w:ilvl w:val="0"/>
                <w:numId w:val="1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w:r w:rsidR="00276101">
              <w:rPr>
                <w:rFonts w:hint="cs"/>
                <w:sz w:val="24"/>
                <w:szCs w:val="24"/>
                <w:rtl/>
              </w:rPr>
              <w:t>الخاصية التي لا تتحقق في ضرب المصفوفات هي:</w:t>
            </w:r>
          </w:p>
        </w:tc>
      </w:tr>
      <w:tr w:rsidR="00B16801" w14:paraId="53A59A4B" w14:textId="77777777" w:rsidTr="004050F2">
        <w:trPr>
          <w:trHeight w:val="271"/>
        </w:trPr>
        <w:tc>
          <w:tcPr>
            <w:tcW w:w="426" w:type="dxa"/>
          </w:tcPr>
          <w:p w14:paraId="342EE3CB" w14:textId="77777777" w:rsidR="00250F4E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05E5C2CF" w14:textId="77777777" w:rsidR="00250F4E" w:rsidRDefault="00353FF1" w:rsidP="00276101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إبدالية</w:t>
            </w:r>
          </w:p>
        </w:tc>
        <w:tc>
          <w:tcPr>
            <w:tcW w:w="426" w:type="dxa"/>
          </w:tcPr>
          <w:p w14:paraId="5A6F2D6E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762EB192" w14:textId="77777777" w:rsidR="00250F4E" w:rsidRDefault="00353FF1" w:rsidP="00276101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تجميعية</w:t>
            </w:r>
          </w:p>
        </w:tc>
        <w:tc>
          <w:tcPr>
            <w:tcW w:w="426" w:type="dxa"/>
          </w:tcPr>
          <w:p w14:paraId="785F1B5B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73A972DC" w14:textId="77777777" w:rsidR="00250F4E" w:rsidRDefault="00353FF1" w:rsidP="00276101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توزيع</w:t>
            </w:r>
          </w:p>
        </w:tc>
        <w:tc>
          <w:tcPr>
            <w:tcW w:w="426" w:type="dxa"/>
          </w:tcPr>
          <w:p w14:paraId="46A8450D" w14:textId="77777777" w:rsidR="00250F4E" w:rsidRDefault="00353FF1" w:rsidP="00B702B0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406DE98D" w14:textId="77777777" w:rsidR="00250F4E" w:rsidRDefault="00353FF1" w:rsidP="00276101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تجميع لل</w:t>
            </w:r>
            <w:r w:rsidR="00276101">
              <w:rPr>
                <w:rFonts w:hint="cs"/>
                <w:sz w:val="24"/>
                <w:szCs w:val="24"/>
                <w:rtl/>
              </w:rPr>
              <w:t xml:space="preserve">ضرب في عدد </w:t>
            </w:r>
          </w:p>
        </w:tc>
      </w:tr>
      <w:tr w:rsidR="00B16801" w14:paraId="5ACD2FDB" w14:textId="77777777" w:rsidTr="00FA2EB8">
        <w:trPr>
          <w:trHeight w:val="281"/>
        </w:trPr>
        <w:tc>
          <w:tcPr>
            <w:tcW w:w="10910" w:type="dxa"/>
            <w:gridSpan w:val="8"/>
          </w:tcPr>
          <w:p w14:paraId="131D0172" w14:textId="77777777" w:rsidR="00250F4E" w:rsidRPr="00A9476C" w:rsidRDefault="00353FF1" w:rsidP="00250F4E">
            <w:pPr>
              <w:pStyle w:val="a4"/>
              <w:numPr>
                <w:ilvl w:val="0"/>
                <w:numId w:val="1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w:r w:rsidR="00B81946">
              <w:rPr>
                <w:rFonts w:hint="cs"/>
                <w:sz w:val="24"/>
                <w:szCs w:val="24"/>
                <w:rtl/>
              </w:rPr>
              <w:t xml:space="preserve">كم عنصراً في مصفوفة من الرتب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4×3</m:t>
              </m:r>
            </m:oMath>
            <w:r w:rsidR="00B81946">
              <w:rPr>
                <w:rFonts w:hint="cs"/>
                <w:sz w:val="24"/>
                <w:szCs w:val="24"/>
                <w:rtl/>
              </w:rPr>
              <w:t>؟</w:t>
            </w:r>
          </w:p>
        </w:tc>
      </w:tr>
      <w:tr w:rsidR="00B16801" w14:paraId="43C6703C" w14:textId="77777777" w:rsidTr="004050F2">
        <w:trPr>
          <w:trHeight w:val="281"/>
        </w:trPr>
        <w:tc>
          <w:tcPr>
            <w:tcW w:w="426" w:type="dxa"/>
          </w:tcPr>
          <w:p w14:paraId="0CB1BC4E" w14:textId="77777777" w:rsidR="00250F4E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1991A45A" w14:textId="77777777" w:rsidR="00250F4E" w:rsidRDefault="00353FF1" w:rsidP="00000407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oMath>
            </m:oMathPara>
          </w:p>
        </w:tc>
        <w:tc>
          <w:tcPr>
            <w:tcW w:w="426" w:type="dxa"/>
          </w:tcPr>
          <w:p w14:paraId="035AC406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4C1EDDEA" w14:textId="77777777" w:rsidR="00250F4E" w:rsidRDefault="00353FF1" w:rsidP="00000407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26" w:type="dxa"/>
          </w:tcPr>
          <w:p w14:paraId="57343BA3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09E0D00F" w14:textId="77777777" w:rsidR="00250F4E" w:rsidRDefault="00353FF1" w:rsidP="00000407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2</m:t>
                </m:r>
              </m:oMath>
            </m:oMathPara>
          </w:p>
        </w:tc>
        <w:tc>
          <w:tcPr>
            <w:tcW w:w="426" w:type="dxa"/>
          </w:tcPr>
          <w:p w14:paraId="109A7BE3" w14:textId="77777777" w:rsidR="00250F4E" w:rsidRDefault="00353FF1" w:rsidP="00B702B0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118F5BEE" w14:textId="77777777" w:rsidR="00250F4E" w:rsidRDefault="00353FF1" w:rsidP="00B41318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</w:tr>
      <w:tr w:rsidR="00B16801" w14:paraId="7637787F" w14:textId="77777777" w:rsidTr="004050F2">
        <w:trPr>
          <w:trHeight w:val="661"/>
        </w:trPr>
        <w:tc>
          <w:tcPr>
            <w:tcW w:w="10910" w:type="dxa"/>
            <w:gridSpan w:val="8"/>
          </w:tcPr>
          <w:p w14:paraId="2ECC7F2C" w14:textId="77777777" w:rsidR="00250F4E" w:rsidRPr="00A9476C" w:rsidRDefault="00353FF1" w:rsidP="00250F4E">
            <w:pPr>
              <w:pStyle w:val="a4"/>
              <w:numPr>
                <w:ilvl w:val="0"/>
                <w:numId w:val="1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lastRenderedPageBreak/>
              <w:t xml:space="preserve"> </w:t>
            </w:r>
            <w:r w:rsidR="004440D3">
              <w:rPr>
                <w:rFonts w:hint="cs"/>
                <w:sz w:val="24"/>
                <w:szCs w:val="24"/>
                <w:rtl/>
              </w:rPr>
              <w:t xml:space="preserve">قيم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 w:rsidR="004440D3">
              <w:rPr>
                <w:rFonts w:hint="cs"/>
                <w:sz w:val="24"/>
                <w:szCs w:val="24"/>
                <w:rtl/>
              </w:rPr>
              <w:t xml:space="preserve"> التي تجعل المصفوف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mr>
                  </m:m>
                </m:e>
              </m:d>
            </m:oMath>
            <w:r w:rsidR="004440D3">
              <w:rPr>
                <w:rFonts w:hint="cs"/>
                <w:sz w:val="24"/>
                <w:szCs w:val="24"/>
                <w:rtl/>
              </w:rPr>
              <w:t xml:space="preserve"> ليس لها نظير ضربي هي:</w:t>
            </w:r>
          </w:p>
        </w:tc>
      </w:tr>
      <w:tr w:rsidR="00B16801" w14:paraId="31D5586F" w14:textId="77777777" w:rsidTr="004050F2">
        <w:trPr>
          <w:trHeight w:val="281"/>
        </w:trPr>
        <w:tc>
          <w:tcPr>
            <w:tcW w:w="426" w:type="dxa"/>
          </w:tcPr>
          <w:p w14:paraId="4916A536" w14:textId="77777777" w:rsidR="00250F4E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04CCD2E0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26" w:type="dxa"/>
          </w:tcPr>
          <w:p w14:paraId="40C28F13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02F7B27C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26" w:type="dxa"/>
          </w:tcPr>
          <w:p w14:paraId="7386E5B5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19274679" w14:textId="77777777" w:rsidR="00250F4E" w:rsidRDefault="00353FF1" w:rsidP="00682297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20</m:t>
                </m:r>
              </m:oMath>
            </m:oMathPara>
          </w:p>
        </w:tc>
        <w:tc>
          <w:tcPr>
            <w:tcW w:w="426" w:type="dxa"/>
          </w:tcPr>
          <w:p w14:paraId="12C741CA" w14:textId="77777777" w:rsidR="00250F4E" w:rsidRDefault="00353FF1" w:rsidP="00B702B0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01338DD8" w14:textId="77777777" w:rsidR="00B32EA1" w:rsidRPr="00B32EA1" w:rsidRDefault="00353FF1" w:rsidP="00B9477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0</m:t>
                </m:r>
              </m:oMath>
            </m:oMathPara>
          </w:p>
        </w:tc>
      </w:tr>
      <w:tr w:rsidR="00B16801" w14:paraId="1CB18EB4" w14:textId="77777777" w:rsidTr="00FA2EB8">
        <w:trPr>
          <w:trHeight w:val="271"/>
        </w:trPr>
        <w:tc>
          <w:tcPr>
            <w:tcW w:w="10910" w:type="dxa"/>
            <w:gridSpan w:val="8"/>
          </w:tcPr>
          <w:p w14:paraId="60AE604F" w14:textId="77777777" w:rsidR="00250F4E" w:rsidRPr="00A9476C" w:rsidRDefault="00353FF1" w:rsidP="00250F4E">
            <w:pPr>
              <w:pStyle w:val="a4"/>
              <w:numPr>
                <w:ilvl w:val="0"/>
                <w:numId w:val="1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إذا كانت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bar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bar>
                <m:ba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</m:bar>
            </m:oMath>
            <w:r>
              <w:rPr>
                <w:rFonts w:hint="cs"/>
                <w:sz w:val="24"/>
                <w:szCs w:val="24"/>
                <w:rtl/>
              </w:rPr>
              <w:t xml:space="preserve"> مصفوفتين من الرتب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5×3</m:t>
              </m:r>
            </m:oMath>
            <w:r>
              <w:rPr>
                <w:rFonts w:hint="cs"/>
                <w:sz w:val="24"/>
                <w:szCs w:val="24"/>
                <w:rtl/>
              </w:rPr>
              <w:t xml:space="preserve"> فإن رتبة المصفوفة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bar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bar>
                <m:ba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</m:bar>
            </m:oMath>
            <w:r>
              <w:rPr>
                <w:rFonts w:hint="cs"/>
                <w:sz w:val="24"/>
                <w:szCs w:val="24"/>
                <w:rtl/>
              </w:rPr>
              <w:t xml:space="preserve"> هي:</w:t>
            </w:r>
          </w:p>
        </w:tc>
      </w:tr>
      <w:tr w:rsidR="00B16801" w14:paraId="53B7394F" w14:textId="77777777" w:rsidTr="004050F2">
        <w:trPr>
          <w:trHeight w:val="183"/>
        </w:trPr>
        <w:tc>
          <w:tcPr>
            <w:tcW w:w="426" w:type="dxa"/>
          </w:tcPr>
          <w:p w14:paraId="62BC6302" w14:textId="77777777" w:rsidR="00250F4E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702F38D6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×5</m:t>
                </m:r>
              </m:oMath>
            </m:oMathPara>
          </w:p>
        </w:tc>
        <w:tc>
          <w:tcPr>
            <w:tcW w:w="426" w:type="dxa"/>
          </w:tcPr>
          <w:p w14:paraId="5EA46645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63F460EC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×3</m:t>
                </m:r>
              </m:oMath>
            </m:oMathPara>
          </w:p>
        </w:tc>
        <w:tc>
          <w:tcPr>
            <w:tcW w:w="426" w:type="dxa"/>
          </w:tcPr>
          <w:p w14:paraId="3137213E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2B030365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×5</m:t>
                </m:r>
              </m:oMath>
            </m:oMathPara>
          </w:p>
        </w:tc>
        <w:tc>
          <w:tcPr>
            <w:tcW w:w="426" w:type="dxa"/>
          </w:tcPr>
          <w:p w14:paraId="2DA5F230" w14:textId="77777777" w:rsidR="00250F4E" w:rsidRDefault="00353FF1" w:rsidP="00B702B0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5248F3A1" w14:textId="77777777" w:rsidR="00250F4E" w:rsidRDefault="00353FF1" w:rsidP="00250F4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×3</m:t>
                </m:r>
              </m:oMath>
            </m:oMathPara>
          </w:p>
        </w:tc>
      </w:tr>
      <w:tr w:rsidR="00B16801" w14:paraId="262F9987" w14:textId="77777777" w:rsidTr="00AD4FF9">
        <w:trPr>
          <w:trHeight w:val="335"/>
        </w:trPr>
        <w:tc>
          <w:tcPr>
            <w:tcW w:w="10910" w:type="dxa"/>
            <w:gridSpan w:val="8"/>
          </w:tcPr>
          <w:p w14:paraId="371E7307" w14:textId="77777777" w:rsidR="00013F6E" w:rsidRPr="00682297" w:rsidRDefault="00353FF1" w:rsidP="00682297">
            <w:pPr>
              <w:pStyle w:val="a4"/>
              <w:numPr>
                <w:ilvl w:val="0"/>
                <w:numId w:val="11"/>
              </w:num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w:r w:rsidR="00281143">
              <w:rPr>
                <w:rFonts w:hint="cs"/>
                <w:sz w:val="24"/>
                <w:szCs w:val="24"/>
                <w:rtl/>
              </w:rPr>
              <w:t xml:space="preserve">باستخدام المحددات أوجد مساحة المثلث الذي رؤوسه: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6,2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,5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8,-7</m:t>
                  </m:r>
                </m:e>
              </m:d>
            </m:oMath>
          </w:p>
        </w:tc>
      </w:tr>
      <w:tr w:rsidR="00B16801" w14:paraId="5287838B" w14:textId="77777777" w:rsidTr="004050F2">
        <w:trPr>
          <w:trHeight w:val="271"/>
        </w:trPr>
        <w:tc>
          <w:tcPr>
            <w:tcW w:w="426" w:type="dxa"/>
          </w:tcPr>
          <w:p w14:paraId="0B219C8C" w14:textId="77777777" w:rsidR="00250F4E" w:rsidRDefault="00353FF1" w:rsidP="00250F4E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237F6BCC" w14:textId="77777777" w:rsidR="00250F4E" w:rsidRPr="00281143" w:rsidRDefault="00353FF1" w:rsidP="00281143">
            <w:pPr>
              <w:jc w:val="center"/>
              <w:rPr>
                <w:i/>
                <w:sz w:val="24"/>
                <w:szCs w:val="24"/>
                <w:rtl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54.5</m:t>
              </m:r>
            </m:oMath>
            <w:r>
              <w:rPr>
                <w:rFonts w:hint="cs"/>
                <w:i/>
                <w:sz w:val="24"/>
                <w:szCs w:val="24"/>
                <w:rtl/>
              </w:rPr>
              <w:t>وحدة مربعة</w:t>
            </w:r>
          </w:p>
        </w:tc>
        <w:tc>
          <w:tcPr>
            <w:tcW w:w="426" w:type="dxa"/>
          </w:tcPr>
          <w:p w14:paraId="6A5728C7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2CC458EC" w14:textId="77777777" w:rsidR="00250F4E" w:rsidRDefault="00353FF1" w:rsidP="00281143">
            <w:pPr>
              <w:jc w:val="center"/>
              <w:rPr>
                <w:sz w:val="24"/>
                <w:szCs w:val="24"/>
                <w:rtl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58</m:t>
              </m:r>
            </m:oMath>
            <w:r>
              <w:rPr>
                <w:rFonts w:hint="cs"/>
                <w:i/>
                <w:sz w:val="24"/>
                <w:szCs w:val="24"/>
                <w:rtl/>
              </w:rPr>
              <w:t xml:space="preserve"> وحدة مربعة</w:t>
            </w:r>
          </w:p>
        </w:tc>
        <w:tc>
          <w:tcPr>
            <w:tcW w:w="426" w:type="dxa"/>
          </w:tcPr>
          <w:p w14:paraId="03942E87" w14:textId="77777777" w:rsidR="00250F4E" w:rsidRDefault="00353FF1" w:rsidP="0028636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66C9ADE2" w14:textId="77777777" w:rsidR="00250F4E" w:rsidRDefault="00353FF1" w:rsidP="00281143">
            <w:pPr>
              <w:jc w:val="center"/>
              <w:rPr>
                <w:sz w:val="24"/>
                <w:szCs w:val="24"/>
                <w:rtl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60</m:t>
              </m:r>
            </m:oMath>
            <w:r>
              <w:rPr>
                <w:rFonts w:hint="cs"/>
                <w:i/>
                <w:sz w:val="24"/>
                <w:szCs w:val="24"/>
                <w:rtl/>
              </w:rPr>
              <w:t xml:space="preserve"> وحدة مربعة</w:t>
            </w:r>
          </w:p>
        </w:tc>
        <w:tc>
          <w:tcPr>
            <w:tcW w:w="426" w:type="dxa"/>
          </w:tcPr>
          <w:p w14:paraId="6220A3D2" w14:textId="77777777" w:rsidR="00250F4E" w:rsidRDefault="00353FF1" w:rsidP="00B702B0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19399EA3" w14:textId="77777777" w:rsidR="00250F4E" w:rsidRDefault="00353FF1" w:rsidP="00281143">
            <w:pPr>
              <w:jc w:val="center"/>
              <w:rPr>
                <w:sz w:val="24"/>
                <w:szCs w:val="24"/>
                <w:rtl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61.5</m:t>
              </m:r>
            </m:oMath>
            <w:r>
              <w:rPr>
                <w:rFonts w:hint="cs"/>
                <w:i/>
                <w:sz w:val="24"/>
                <w:szCs w:val="24"/>
                <w:rtl/>
              </w:rPr>
              <w:t xml:space="preserve"> وحدة مربعة</w:t>
            </w:r>
          </w:p>
        </w:tc>
      </w:tr>
      <w:tr w:rsidR="00B16801" w14:paraId="0C2F9B71" w14:textId="77777777" w:rsidTr="00AD4FF9">
        <w:trPr>
          <w:trHeight w:val="329"/>
        </w:trPr>
        <w:tc>
          <w:tcPr>
            <w:tcW w:w="10910" w:type="dxa"/>
            <w:gridSpan w:val="8"/>
          </w:tcPr>
          <w:p w14:paraId="33CE4B68" w14:textId="77777777" w:rsidR="004742EE" w:rsidRPr="004742EE" w:rsidRDefault="00353FF1" w:rsidP="00FE1BA1">
            <w:pPr>
              <w:pStyle w:val="a4"/>
              <w:numPr>
                <w:ilvl w:val="0"/>
                <w:numId w:val="11"/>
              </w:numPr>
              <w:rPr>
                <w:rFonts w:ascii="Calibri" w:eastAsia="Calibri" w:hAnsi="Calibri" w:cs="Arial"/>
                <w:sz w:val="24"/>
                <w:szCs w:val="24"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 </w:t>
            </w:r>
            <w:r w:rsidRPr="00FE1BA1">
              <w:rPr>
                <w:rFonts w:ascii="Calibri" w:eastAsia="Calibri" w:hAnsi="Calibri" w:cs="Arial"/>
                <w:sz w:val="24"/>
                <w:szCs w:val="24"/>
                <w:rtl/>
              </w:rPr>
              <w:t xml:space="preserve">حل نظام المعادلات </w:t>
            </w:r>
            <m:oMath>
              <m:r>
                <w:rPr>
                  <w:rFonts w:ascii="Cambria Math" w:eastAsia="Calibri" w:hAnsi="Cambria Math" w:cs="Arial"/>
                  <w:sz w:val="24"/>
                  <w:szCs w:val="24"/>
                </w:rPr>
                <m:t>3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x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+2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y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=22</m:t>
              </m:r>
            </m:oMath>
            <w:r w:rsidRPr="00FE1BA1">
              <w:rPr>
                <w:rFonts w:ascii="Calibri" w:eastAsia="Calibri" w:hAnsi="Calibri" w:cs="Arial"/>
                <w:sz w:val="24"/>
                <w:szCs w:val="24"/>
                <w:rtl/>
              </w:rPr>
              <w:t xml:space="preserve"> و </w:t>
            </w:r>
            <m:oMath>
              <m:r>
                <w:rPr>
                  <w:rFonts w:ascii="Cambria Math" w:eastAsia="Calibri" w:hAnsi="Cambria Math" w:cs="Arial"/>
                  <w:sz w:val="24"/>
                  <w:szCs w:val="24"/>
                </w:rPr>
                <m:t>x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-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2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y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=-6</m:t>
              </m:r>
            </m:oMath>
            <w:r w:rsidRPr="00FE1BA1">
              <w:rPr>
                <w:rFonts w:ascii="Calibri" w:eastAsia="Calibri" w:hAnsi="Calibri" w:cs="Arial"/>
                <w:sz w:val="24"/>
                <w:szCs w:val="24"/>
                <w:rtl/>
              </w:rPr>
              <w:t xml:space="preserve"> مستعملاً النظير الضربي للمصفوفات.</w:t>
            </w:r>
          </w:p>
        </w:tc>
      </w:tr>
      <w:tr w:rsidR="00B16801" w14:paraId="745D869B" w14:textId="77777777" w:rsidTr="004050F2">
        <w:trPr>
          <w:trHeight w:val="271"/>
        </w:trPr>
        <w:tc>
          <w:tcPr>
            <w:tcW w:w="426" w:type="dxa"/>
          </w:tcPr>
          <w:p w14:paraId="196AFC8B" w14:textId="77777777" w:rsidR="004742EE" w:rsidRDefault="00353FF1" w:rsidP="00250F4E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386726B4" w14:textId="77777777" w:rsidR="004742EE" w:rsidRDefault="00353FF1" w:rsidP="00FE1BA1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4,5</m:t>
                    </m:r>
                  </m:e>
                </m:d>
              </m:oMath>
            </m:oMathPara>
          </w:p>
        </w:tc>
        <w:tc>
          <w:tcPr>
            <w:tcW w:w="426" w:type="dxa"/>
          </w:tcPr>
          <w:p w14:paraId="6844A8CC" w14:textId="77777777" w:rsidR="004742EE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2D0C790C" w14:textId="77777777" w:rsidR="004742EE" w:rsidRDefault="00353FF1" w:rsidP="00FE1BA1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5,4</m:t>
                    </m:r>
                  </m:e>
                </m:d>
              </m:oMath>
            </m:oMathPara>
          </w:p>
        </w:tc>
        <w:tc>
          <w:tcPr>
            <w:tcW w:w="426" w:type="dxa"/>
          </w:tcPr>
          <w:p w14:paraId="528C7A27" w14:textId="77777777" w:rsidR="004742EE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72371E3B" w14:textId="77777777" w:rsidR="004742EE" w:rsidRDefault="00353FF1" w:rsidP="00FE1BA1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3,2</m:t>
                    </m:r>
                  </m:e>
                </m:d>
              </m:oMath>
            </m:oMathPara>
          </w:p>
        </w:tc>
        <w:tc>
          <w:tcPr>
            <w:tcW w:w="426" w:type="dxa"/>
          </w:tcPr>
          <w:p w14:paraId="478FA522" w14:textId="77777777" w:rsidR="004742EE" w:rsidRDefault="00353FF1" w:rsidP="00B702B0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6CBEF22D" w14:textId="77777777" w:rsidR="004742EE" w:rsidRDefault="00353FF1" w:rsidP="00FE1BA1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1,-2</m:t>
                    </m:r>
                  </m:e>
                </m:d>
              </m:oMath>
            </m:oMathPara>
          </w:p>
        </w:tc>
      </w:tr>
      <w:tr w:rsidR="00B16801" w14:paraId="38679C30" w14:textId="77777777" w:rsidTr="00AD4FF9">
        <w:trPr>
          <w:trHeight w:val="550"/>
        </w:trPr>
        <w:tc>
          <w:tcPr>
            <w:tcW w:w="10910" w:type="dxa"/>
            <w:gridSpan w:val="8"/>
          </w:tcPr>
          <w:p w14:paraId="4301D57B" w14:textId="77777777" w:rsidR="004742EE" w:rsidRPr="004742EE" w:rsidRDefault="00353FF1" w:rsidP="00AD4FF9">
            <w:pPr>
              <w:pStyle w:val="a4"/>
              <w:numPr>
                <w:ilvl w:val="0"/>
                <w:numId w:val="11"/>
              </w:numPr>
              <w:rPr>
                <w:rFonts w:ascii="Calibri" w:eastAsia="Calibri" w:hAnsi="Calibri" w:cs="Arial"/>
                <w:sz w:val="24"/>
                <w:szCs w:val="24"/>
              </w:rPr>
            </w:pPr>
            <w:r w:rsidRPr="00AD4FF9">
              <w:rPr>
                <w:rFonts w:ascii="Calibri" w:eastAsia="Calibri" w:hAnsi="Calibri" w:cs="Arial"/>
                <w:sz w:val="24"/>
                <w:szCs w:val="24"/>
                <w:rtl/>
              </w:rPr>
              <w:t xml:space="preserve">أيّ حالات الضرب التالية يمكن أن تُستعمل لحل المعادلة المصفوفي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Arial"/>
                      <w:i/>
                      <w:iCs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Arial"/>
                          <w:i/>
                          <w:iCs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Cambria Math" w:cs="Arial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="Calibri" w:hAnsi="Cambria Math" w:cs="Arial"/>
                            <w:sz w:val="24"/>
                            <w:szCs w:val="24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Arial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Calibri" w:hAnsi="Cambria Math" w:cs="Arial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eastAsia="Calibri" w:hAnsi="Cambria Math" w:cs="Arial"/>
                  <w:sz w:val="24"/>
                  <w:szCs w:val="24"/>
                  <w:rtl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Arial"/>
                      <w:i/>
                      <w:iCs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Arial"/>
                          <w:i/>
                          <w:iCs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Cambria Math" w:cs="Arial"/>
                            <w:sz w:val="24"/>
                            <w:szCs w:val="24"/>
                          </w:rPr>
                          <m:t>m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Arial"/>
                            <w:sz w:val="24"/>
                            <w:szCs w:val="24"/>
                          </w:rPr>
                          <m:t>n</m:t>
                        </m:r>
                      </m:e>
                    </m:mr>
                  </m:m>
                </m:e>
              </m:d>
              <m:r>
                <w:rPr>
                  <w:rFonts w:ascii="Cambria Math" w:eastAsia="Calibri" w:hAnsi="Cambria Math" w:cs="Arial"/>
                  <w:sz w:val="24"/>
                  <w:szCs w:val="24"/>
                  <w:rtl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Arial"/>
                      <w:i/>
                      <w:iCs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Arial"/>
                          <w:i/>
                          <w:iCs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Cambria Math" w:cs="Arial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Arial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AD4FF9">
              <w:rPr>
                <w:rFonts w:ascii="Calibri" w:eastAsia="Calibri" w:hAnsi="Calibri" w:cs="Arial"/>
                <w:sz w:val="24"/>
                <w:szCs w:val="24"/>
                <w:rtl/>
              </w:rPr>
              <w:t>، مستعملاً النظير الضربي للمصفوفة؟</w:t>
            </w:r>
          </w:p>
        </w:tc>
      </w:tr>
      <w:tr w:rsidR="00B16801" w14:paraId="14E63EA4" w14:textId="77777777" w:rsidTr="004050F2">
        <w:trPr>
          <w:trHeight w:val="271"/>
        </w:trPr>
        <w:tc>
          <w:tcPr>
            <w:tcW w:w="426" w:type="dxa"/>
          </w:tcPr>
          <w:p w14:paraId="79DFA25E" w14:textId="77777777" w:rsidR="004742EE" w:rsidRDefault="00353FF1" w:rsidP="00250F4E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1364F48D" w14:textId="77777777" w:rsidR="004742EE" w:rsidRDefault="00353FF1" w:rsidP="00AD4FF9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Arial"/>
                            <w:i/>
                            <w:iCs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eastAsia="Calibri" w:hAnsi="Cambria Math" w:cs="Arial"/>
                    <w:sz w:val="24"/>
                    <w:szCs w:val="24"/>
                    <w:rtl/>
                  </w:rPr>
                  <m:t>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Arial"/>
                            <w:i/>
                            <w:iCs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23067734" w14:textId="77777777" w:rsidR="004742EE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4A17BF49" w14:textId="77777777" w:rsidR="004742EE" w:rsidRDefault="00353FF1" w:rsidP="00AD4FF9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4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Arial"/>
                            <w:i/>
                            <w:iCs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eastAsia="Calibri" w:hAnsi="Cambria Math" w:cs="Arial"/>
                    <w:sz w:val="24"/>
                    <w:szCs w:val="24"/>
                    <w:rtl/>
                  </w:rPr>
                  <m:t>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Arial"/>
                            <w:i/>
                            <w:iCs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0C12329B" w14:textId="77777777" w:rsidR="004742EE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312C2B0B" w14:textId="77777777" w:rsidR="004742EE" w:rsidRDefault="00353FF1" w:rsidP="00AD4FF9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4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Arial"/>
                            <w:i/>
                            <w:iCs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  <w:rtl/>
                            </w:rPr>
                            <m:t>-</m:t>
                          </m:r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</m:m>
                  </m:e>
                </m:d>
                <m:r>
                  <w:rPr>
                    <w:rFonts w:ascii="Cambria Math" w:eastAsia="Calibri" w:hAnsi="Cambria Math" w:cs="Arial"/>
                    <w:sz w:val="24"/>
                    <w:szCs w:val="24"/>
                    <w:rtl/>
                  </w:rPr>
                  <m:t>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Arial"/>
                            <w:i/>
                            <w:iCs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067C0A75" w14:textId="77777777" w:rsidR="004742EE" w:rsidRDefault="00353FF1" w:rsidP="00B702B0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5FA9EC97" w14:textId="77777777" w:rsidR="004742EE" w:rsidRDefault="00353FF1" w:rsidP="00AD4FF9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4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Arial"/>
                            <w:i/>
                            <w:iCs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  <w:rtl/>
                            </w:rPr>
                            <m:t>-</m:t>
                          </m:r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</m:m>
                  </m:e>
                </m:d>
                <m:r>
                  <w:rPr>
                    <w:rFonts w:ascii="Cambria Math" w:eastAsia="Calibri" w:hAnsi="Cambria Math" w:cs="Arial"/>
                    <w:sz w:val="24"/>
                    <w:szCs w:val="24"/>
                    <w:rtl/>
                  </w:rPr>
                  <m:t>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Arial"/>
                            <w:i/>
                            <w:iCs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B16801" w14:paraId="26ECC10B" w14:textId="77777777" w:rsidTr="00AD4FF9">
        <w:trPr>
          <w:trHeight w:val="437"/>
        </w:trPr>
        <w:tc>
          <w:tcPr>
            <w:tcW w:w="10910" w:type="dxa"/>
            <w:gridSpan w:val="8"/>
          </w:tcPr>
          <w:p w14:paraId="5FFDCEA0" w14:textId="77777777" w:rsidR="004742EE" w:rsidRPr="004742EE" w:rsidRDefault="00353FF1" w:rsidP="00AD4FF9">
            <w:pPr>
              <w:pStyle w:val="a4"/>
              <w:numPr>
                <w:ilvl w:val="0"/>
                <w:numId w:val="11"/>
              </w:numPr>
              <w:rPr>
                <w:rFonts w:ascii="Calibri" w:eastAsia="Calibri" w:hAnsi="Calibri" w:cs="Arial"/>
                <w:sz w:val="24"/>
                <w:szCs w:val="24"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 </w:t>
            </w:r>
            <w:r w:rsidRPr="00AD4FF9">
              <w:rPr>
                <w:rFonts w:ascii="Calibri" w:eastAsia="Calibri" w:hAnsi="Calibri" w:cs="Arial"/>
                <w:sz w:val="24"/>
                <w:szCs w:val="24"/>
                <w:rtl/>
              </w:rPr>
              <w:t xml:space="preserve">استعملت قاعدة كرامر لحل نظام المعادلات: </w:t>
            </w:r>
            <m:oMath>
              <m:r>
                <w:rPr>
                  <w:rFonts w:ascii="Cambria Math" w:eastAsia="Calibri" w:hAnsi="Cambria Math" w:cs="Arial"/>
                  <w:sz w:val="24"/>
                  <w:szCs w:val="24"/>
                </w:rPr>
                <m:t>2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m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+3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n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=11 , 3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m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-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5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n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=6</m:t>
              </m:r>
            </m:oMath>
            <w:r w:rsidRPr="00AD4FF9">
              <w:rPr>
                <w:rFonts w:ascii="Calibri" w:eastAsia="Calibri" w:hAnsi="Calibri" w:cs="Arial"/>
                <w:sz w:val="24"/>
                <w:szCs w:val="24"/>
                <w:rtl/>
              </w:rPr>
              <w:t xml:space="preserve"> ، فأيّ المحدّدات الآتية تمثّل بسط </w:t>
            </w:r>
            <m:oMath>
              <m:r>
                <w:rPr>
                  <w:rFonts w:ascii="Cambria Math" w:eastAsia="Calibri" w:hAnsi="Cambria Math" w:cs="Arial"/>
                  <w:sz w:val="24"/>
                  <w:szCs w:val="24"/>
                </w:rPr>
                <m:t>m</m:t>
              </m:r>
            </m:oMath>
            <w:r w:rsidRPr="00AD4FF9">
              <w:rPr>
                <w:rFonts w:ascii="Calibri" w:eastAsia="Calibri" w:hAnsi="Calibri" w:cs="Arial"/>
                <w:sz w:val="24"/>
                <w:szCs w:val="24"/>
                <w:rtl/>
              </w:rPr>
              <w:t>؟</w:t>
            </w:r>
          </w:p>
        </w:tc>
      </w:tr>
      <w:tr w:rsidR="00B16801" w14:paraId="1EE6FCC9" w14:textId="77777777" w:rsidTr="004050F2">
        <w:trPr>
          <w:trHeight w:val="271"/>
        </w:trPr>
        <w:tc>
          <w:tcPr>
            <w:tcW w:w="426" w:type="dxa"/>
          </w:tcPr>
          <w:p w14:paraId="63B69291" w14:textId="77777777" w:rsidR="004742EE" w:rsidRDefault="00353FF1" w:rsidP="00250F4E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6E21C121" w14:textId="77777777" w:rsidR="004742EE" w:rsidRDefault="00353FF1" w:rsidP="00AD4FF9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Arial"/>
                            <w:i/>
                            <w:iCs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11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1FFB03E1" w14:textId="77777777" w:rsidR="004742EE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7BD08FFF" w14:textId="77777777" w:rsidR="004742EE" w:rsidRDefault="00353FF1" w:rsidP="00AD4FF9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Arial"/>
                            <w:i/>
                            <w:iCs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5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0B3131DC" w14:textId="77777777" w:rsidR="004742EE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795280F0" w14:textId="77777777" w:rsidR="004742EE" w:rsidRDefault="00353FF1" w:rsidP="00AD4FF9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Arial"/>
                            <w:i/>
                            <w:iCs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1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6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6D2963FB" w14:textId="77777777" w:rsidR="004742EE" w:rsidRDefault="00353FF1" w:rsidP="00B702B0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67ED8A7E" w14:textId="77777777" w:rsidR="004742EE" w:rsidRDefault="00353FF1" w:rsidP="00AD4FF9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Arial"/>
                            <w:i/>
                            <w:iCs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11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B16801" w14:paraId="264488A9" w14:textId="77777777" w:rsidTr="00256CD7">
        <w:trPr>
          <w:trHeight w:val="271"/>
        </w:trPr>
        <w:tc>
          <w:tcPr>
            <w:tcW w:w="10910" w:type="dxa"/>
            <w:gridSpan w:val="8"/>
          </w:tcPr>
          <w:p w14:paraId="1E7C6BE9" w14:textId="77777777" w:rsidR="004742EE" w:rsidRPr="004742EE" w:rsidRDefault="00353FF1" w:rsidP="004742EE">
            <w:pPr>
              <w:pStyle w:val="a4"/>
              <w:numPr>
                <w:ilvl w:val="0"/>
                <w:numId w:val="11"/>
              </w:numPr>
              <w:rPr>
                <w:rFonts w:ascii="Calibri" w:eastAsia="Calibri" w:hAnsi="Calibri" w:cs="Arial"/>
                <w:sz w:val="24"/>
                <w:szCs w:val="24"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 إذا كانت </w:t>
            </w:r>
            <m:oMath>
              <m:bar>
                <m:barPr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A</m:t>
                  </m:r>
                </m:e>
              </m:bar>
              <m:r>
                <w:rPr>
                  <w:rFonts w:ascii="Cambria Math" w:eastAsia="Calibri" w:hAnsi="Cambria Math" w:cs="Arial"/>
                  <w:sz w:val="24"/>
                  <w:szCs w:val="24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Arial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Cambria Math" w:cs="Arial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Calibri" w:hAnsi="Cambria Math" w:cs="Arial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Calibri" w:hAnsi="Cambria Math" w:cs="Arial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Arial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Calibri" w:hAnsi="Cambria Math" w:cs="Arial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</m:m>
                </m:e>
              </m:d>
            </m:oMath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 فإن </w:t>
            </w:r>
            <m:oMath>
              <m:bar>
                <m:barPr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A</m:t>
                  </m:r>
                </m:e>
              </m:bar>
              <m:r>
                <w:rPr>
                  <w:rFonts w:ascii="Cambria Math" w:eastAsia="Calibri" w:hAnsi="Cambria Math" w:cs="Arial"/>
                  <w:sz w:val="24"/>
                  <w:szCs w:val="24"/>
                  <w:rtl/>
                </w:rPr>
                <m:t>∙</m:t>
              </m:r>
              <m:bar>
                <m:barPr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A</m:t>
                  </m:r>
                </m:e>
              </m:bar>
            </m:oMath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 يساوي:</w:t>
            </w:r>
          </w:p>
        </w:tc>
      </w:tr>
      <w:tr w:rsidR="00B16801" w14:paraId="38A7D607" w14:textId="77777777" w:rsidTr="004050F2">
        <w:trPr>
          <w:trHeight w:val="271"/>
        </w:trPr>
        <w:tc>
          <w:tcPr>
            <w:tcW w:w="426" w:type="dxa"/>
          </w:tcPr>
          <w:p w14:paraId="2E3B8C05" w14:textId="77777777" w:rsidR="004742EE" w:rsidRDefault="00353FF1" w:rsidP="00250F4E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330" w:type="dxa"/>
          </w:tcPr>
          <w:p w14:paraId="3D776060" w14:textId="77777777" w:rsidR="004742EE" w:rsidRDefault="00353FF1" w:rsidP="00281143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Arial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27B9246F" w14:textId="77777777" w:rsidR="004742EE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354" w:type="dxa"/>
          </w:tcPr>
          <w:p w14:paraId="04B77CD6" w14:textId="77777777" w:rsidR="004742EE" w:rsidRDefault="00353FF1" w:rsidP="00281143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Arial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0E3CCE4D" w14:textId="77777777" w:rsidR="004742EE" w:rsidRDefault="00353FF1" w:rsidP="00286368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257" w:type="dxa"/>
          </w:tcPr>
          <w:p w14:paraId="4DC3080F" w14:textId="77777777" w:rsidR="004742EE" w:rsidRDefault="00353FF1" w:rsidP="00281143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Arial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26" w:type="dxa"/>
          </w:tcPr>
          <w:p w14:paraId="4E19081B" w14:textId="77777777" w:rsidR="004742EE" w:rsidRDefault="00353FF1" w:rsidP="00B702B0">
            <w:pPr>
              <w:jc w:val="center"/>
              <w:rPr>
                <w:rFonts w:ascii="OMR" w:hAnsi="OMR"/>
                <w:sz w:val="24"/>
                <w:szCs w:val="24"/>
              </w:rPr>
            </w:pPr>
            <w:r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265" w:type="dxa"/>
          </w:tcPr>
          <w:p w14:paraId="3158D9CA" w14:textId="77777777" w:rsidR="004742EE" w:rsidRDefault="00353FF1" w:rsidP="00281143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Arial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</w:tc>
      </w:tr>
    </w:tbl>
    <w:p w14:paraId="19CA9480" w14:textId="77777777" w:rsidR="004050F2" w:rsidRDefault="00353FF1" w:rsidP="00015699">
      <w:pP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471A8C7">
                <wp:simplePos x="0" y="0"/>
                <wp:positionH relativeFrom="margin">
                  <wp:align>left</wp:align>
                </wp:positionH>
                <wp:positionV relativeFrom="paragraph">
                  <wp:posOffset>215375</wp:posOffset>
                </wp:positionV>
                <wp:extent cx="6925310" cy="7817327"/>
                <wp:effectExtent l="0" t="0" r="27940" b="12700"/>
                <wp:wrapNone/>
                <wp:docPr id="1723839452" name="مستطيل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5310" cy="781732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25" o:spid="_x0000_s1059" style="width:545.3pt;height:615.54pt;margin-top:16.96pt;margin-left:0;mso-height-percent:0;mso-height-relative:margin;mso-position-horizontal:left;mso-position-horizontal-relative:margin;mso-width-percent:0;mso-width-relative:margin;mso-wrap-distance-bottom:0;mso-wrap-distance-left:9pt;mso-wrap-distance-right:9pt;mso-wrap-distance-top:0;position:absolute;v-text-anchor:middle;z-index:251716608" filled="f" fillcolor="this" stroked="t" strokecolor="black" strokeweight="0.5pt">
                <w10:wrap anchorx="margin"/>
              </v:rect>
            </w:pict>
          </mc:Fallback>
        </mc:AlternateContent>
      </w:r>
    </w:p>
    <w:p w14:paraId="0BAFB0B2" w14:textId="77777777" w:rsidR="002A53B6" w:rsidRDefault="00353FF1" w:rsidP="007967DD">
      <w:pPr>
        <w:jc w:val="center"/>
        <w:rPr>
          <w:sz w:val="24"/>
          <w:szCs w:val="24"/>
          <w:u w:val="single"/>
          <w:rtl/>
        </w:rPr>
      </w:pPr>
      <w:r w:rsidRPr="004131EB">
        <w:rPr>
          <w:rFonts w:hint="cs"/>
          <w:sz w:val="24"/>
          <w:szCs w:val="24"/>
          <w:u w:val="single"/>
          <w:rtl/>
        </w:rPr>
        <w:t>تحسين خمس درجات:</w:t>
      </w:r>
      <w:r w:rsidR="00422A3D">
        <w:rPr>
          <w:noProof/>
          <w:sz w:val="24"/>
          <w:szCs w:val="24"/>
          <w:u w:val="single"/>
          <w:rtl/>
          <w:lang w:val="ar-SA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67648AD8">
                <wp:simplePos x="0" y="0"/>
                <wp:positionH relativeFrom="column">
                  <wp:posOffset>618783</wp:posOffset>
                </wp:positionH>
                <wp:positionV relativeFrom="paragraph">
                  <wp:posOffset>139700</wp:posOffset>
                </wp:positionV>
                <wp:extent cx="515453" cy="518984"/>
                <wp:effectExtent l="0" t="0" r="18415" b="14605"/>
                <wp:wrapNone/>
                <wp:docPr id="1614568713" name="مجموعة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5453" cy="518984"/>
                          <a:chOff x="0" y="0"/>
                          <a:chExt cx="515453" cy="518984"/>
                        </a:xfrm>
                      </wpg:grpSpPr>
                      <wps:wsp>
                        <wps:cNvPr id="1992026383" name="مستطيل 6"/>
                        <wps:cNvSpPr/>
                        <wps:spPr>
                          <a:xfrm>
                            <a:off x="3530" y="0"/>
                            <a:ext cx="511923" cy="5189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EB24C02" w14:textId="77777777" w:rsidR="00422A3D" w:rsidRDefault="00422A3D" w:rsidP="00422A3D">
                              <w:pPr>
                                <w:jc w:val="center"/>
                                <w:rPr>
                                  <w:color w:val="000000" w:themeColor="text1"/>
                                  <w:rtl/>
                                </w:rPr>
                              </w:pPr>
                            </w:p>
                            <w:p w14:paraId="691AB11B" w14:textId="77777777" w:rsidR="00422A3D" w:rsidRPr="00167003" w:rsidRDefault="00353FF1" w:rsidP="00422A3D">
                              <w:pPr>
                                <w:spacing w:after="0"/>
                                <w:jc w:val="center"/>
                                <w:rPr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cs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589926058" name="رابط مستقيم 17"/>
                        <wps:cNvCnPr/>
                        <wps:spPr>
                          <a:xfrm flipV="1">
                            <a:off x="0" y="243605"/>
                            <a:ext cx="51132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7648AD8" id="_x0000_s1047" style="position:absolute;left:0;text-align:left;margin-left:48.7pt;margin-top:11pt;width:40.6pt;height:40.85pt;z-index:251711488" coordsize="515453,518984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">
                <v:rect id="مستطيل 6" o:spid="_x0000_s1048" style="position:absolute;left:3530;width:511923;height:518984;visibility:visible;mso-wrap-style:square;v-text-anchor:middle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" filled="f" strokecolor="black [3213]" strokeweight=".5pt">
                  <v:textbox>
                    <w:txbxContent>
                      <w:p w14:paraId="0EB24C02" w14:textId="77777777" w:rsidR="00422A3D" w:rsidRDefault="00422A3D" w:rsidP="00422A3D">
                        <w:pPr>
                          <w:jc w:val="center"/>
                          <w:rPr>
                            <w:color w:val="000000" w:themeColor="text1"/>
                            <w:rtl/>
                          </w:rPr>
                        </w:pPr>
                      </w:p>
                      <w:p w14:paraId="691AB11B" w14:textId="77777777" w:rsidR="00422A3D" w:rsidRPr="00167003" w:rsidRDefault="00353FF1" w:rsidP="00422A3D">
                        <w:pPr>
                          <w:spacing w:after="0"/>
                          <w:jc w:val="center"/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>
                          <w:rPr>
                            <w:rFonts w:hint="cs"/>
                            <w:color w:val="000000" w:themeColor="text1"/>
                            <w:sz w:val="24"/>
                            <w:szCs w:val="24"/>
                            <w:rtl/>
                          </w:rPr>
                          <w:t>5</w:t>
                        </w:r>
                      </w:p>
                    </w:txbxContent>
                  </v:textbox>
                </v:rect>
                <v:line id="رابط مستقيم 17" o:spid="_x0000_s1049" style="position:absolute;flip:y;visibility:visible;mso-wrap-style:square" from="0,243605" to="511327,243605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" strokecolor="black [3200]" strokeweight=".5pt">
                  <v:stroke joinstyle="miter"/>
                </v:line>
              </v:group>
            </w:pict>
          </mc:Fallback>
        </mc:AlternateContent>
      </w:r>
    </w:p>
    <w:p w14:paraId="6E1A46FF" w14:textId="77777777" w:rsidR="006221EB" w:rsidRDefault="00353FF1" w:rsidP="006221EB">
      <w:pPr>
        <w:rPr>
          <w:sz w:val="24"/>
          <w:szCs w:val="24"/>
          <w:u w:val="single"/>
          <w:rtl/>
        </w:rPr>
      </w:pPr>
      <w:r w:rsidRPr="00696C8E">
        <w:rPr>
          <w:rFonts w:hint="cs"/>
          <w:sz w:val="24"/>
          <w:szCs w:val="24"/>
          <w:u w:val="single"/>
          <w:rtl/>
        </w:rPr>
        <w:t>السؤال الثاني:</w:t>
      </w:r>
    </w:p>
    <w:p w14:paraId="01229688" w14:textId="77777777" w:rsidR="00B84800" w:rsidRPr="002A53B6" w:rsidRDefault="00353FF1" w:rsidP="002A53B6">
      <w:pPr>
        <w:pStyle w:val="a4"/>
        <w:numPr>
          <w:ilvl w:val="0"/>
          <w:numId w:val="12"/>
        </w:numPr>
        <w:rPr>
          <w:sz w:val="24"/>
          <w:szCs w:val="24"/>
          <w:rtl/>
        </w:rPr>
      </w:pPr>
      <w:r w:rsidRPr="002A53B6">
        <w:rPr>
          <w:rFonts w:hint="cs"/>
          <w:sz w:val="24"/>
          <w:szCs w:val="24"/>
          <w:rtl/>
        </w:rPr>
        <w:t>استعمل قاعدة كرامر لحل نظام المعادلات التالي:</w:t>
      </w:r>
    </w:p>
    <w:p w14:paraId="26F5967B" w14:textId="77777777" w:rsidR="002A53B6" w:rsidRPr="002A53B6" w:rsidRDefault="00353FF1" w:rsidP="002A53B6">
      <w:pPr>
        <w:rPr>
          <w:rFonts w:eastAsiaTheme="minorEastAsia"/>
          <w:sz w:val="24"/>
          <w:szCs w:val="24"/>
          <w:rtl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=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+2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=22</m:t>
                  </m:r>
                </m:e>
              </m:eqArr>
            </m:e>
          </m:d>
        </m:oMath>
      </m:oMathPara>
    </w:p>
    <w:p w14:paraId="369AB391" w14:textId="77777777" w:rsidR="002A53B6" w:rsidRPr="00422A3D" w:rsidRDefault="00353FF1" w:rsidP="00AD4FF9">
      <w:pPr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.......................................</w:t>
      </w:r>
      <w:r w:rsidR="00AD4FF9">
        <w:rPr>
          <w:rFonts w:hint="cs"/>
          <w:color w:val="767171" w:themeColor="background2" w:themeShade="80"/>
          <w:sz w:val="24"/>
          <w:szCs w:val="24"/>
          <w:rtl/>
        </w:rPr>
        <w:t>....................</w:t>
      </w:r>
      <w:r w:rsidR="00D006CC"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="00AD4FF9">
        <w:rPr>
          <w:rFonts w:hint="cs"/>
          <w:color w:val="767171" w:themeColor="background2" w:themeShade="80"/>
          <w:sz w:val="24"/>
          <w:szCs w:val="24"/>
          <w:rtl/>
        </w:rPr>
        <w:t>.....</w:t>
      </w:r>
    </w:p>
    <w:p w14:paraId="67E7A092" w14:textId="77777777" w:rsidR="002A53B6" w:rsidRPr="00422A3D" w:rsidRDefault="00353FF1" w:rsidP="00AD4FF9">
      <w:pPr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</w:t>
      </w:r>
      <w:r w:rsidR="00AD4FF9">
        <w:rPr>
          <w:rFonts w:hint="cs"/>
          <w:color w:val="767171" w:themeColor="background2" w:themeShade="80"/>
          <w:sz w:val="24"/>
          <w:szCs w:val="24"/>
          <w:rtl/>
        </w:rPr>
        <w:t>..........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.....................</w:t>
      </w:r>
      <w:r w:rsidR="00AD4FF9"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</w:t>
      </w:r>
    </w:p>
    <w:p w14:paraId="3C07EFEF" w14:textId="77777777" w:rsidR="002A53B6" w:rsidRPr="00422A3D" w:rsidRDefault="00353FF1" w:rsidP="00AD4FF9">
      <w:pPr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</w:t>
      </w:r>
      <w:r w:rsidR="00AD4FF9">
        <w:rPr>
          <w:rFonts w:hint="cs"/>
          <w:color w:val="767171" w:themeColor="background2" w:themeShade="80"/>
          <w:sz w:val="24"/>
          <w:szCs w:val="24"/>
          <w:rtl/>
        </w:rPr>
        <w:t>..........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...........</w:t>
      </w:r>
      <w:r w:rsidR="00AD4FF9"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</w:t>
      </w:r>
    </w:p>
    <w:p w14:paraId="178C7713" w14:textId="77777777" w:rsidR="002A53B6" w:rsidRPr="00422A3D" w:rsidRDefault="00353FF1" w:rsidP="00AD4FF9">
      <w:pPr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</w:t>
      </w:r>
      <w:r w:rsidR="00AD4FF9">
        <w:rPr>
          <w:rFonts w:hint="cs"/>
          <w:color w:val="767171" w:themeColor="background2" w:themeShade="80"/>
          <w:sz w:val="24"/>
          <w:szCs w:val="24"/>
          <w:rtl/>
        </w:rPr>
        <w:t>..........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</w:t>
      </w:r>
      <w:r w:rsidR="00D006CC"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</w:t>
      </w:r>
    </w:p>
    <w:p w14:paraId="02C0BFD0" w14:textId="77777777" w:rsidR="002A53B6" w:rsidRPr="00422A3D" w:rsidRDefault="00353FF1" w:rsidP="00AD4FF9">
      <w:pPr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</w:t>
      </w:r>
      <w:r w:rsidR="00AD4FF9">
        <w:rPr>
          <w:rFonts w:hint="cs"/>
          <w:color w:val="767171" w:themeColor="background2" w:themeShade="80"/>
          <w:sz w:val="24"/>
          <w:szCs w:val="24"/>
          <w:rtl/>
        </w:rPr>
        <w:t>..........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</w:t>
      </w:r>
      <w:r w:rsidR="00D006CC"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</w:t>
      </w:r>
    </w:p>
    <w:p w14:paraId="378B52F9" w14:textId="77777777" w:rsidR="002A53B6" w:rsidRPr="00422A3D" w:rsidRDefault="00353FF1" w:rsidP="00AD4FF9">
      <w:pPr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</w:t>
      </w:r>
      <w:r w:rsidR="00AD4FF9">
        <w:rPr>
          <w:rFonts w:hint="cs"/>
          <w:color w:val="767171" w:themeColor="background2" w:themeShade="80"/>
          <w:sz w:val="24"/>
          <w:szCs w:val="24"/>
          <w:rtl/>
        </w:rPr>
        <w:t>..........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</w:t>
      </w:r>
      <w:r w:rsidR="00D006CC"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</w:t>
      </w:r>
    </w:p>
    <w:p w14:paraId="76FAEE14" w14:textId="77777777" w:rsidR="002A53B6" w:rsidRPr="00422A3D" w:rsidRDefault="00353FF1" w:rsidP="00AD4FF9">
      <w:pPr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</w:t>
      </w:r>
      <w:r w:rsidR="00AD4FF9">
        <w:rPr>
          <w:rFonts w:hint="cs"/>
          <w:color w:val="767171" w:themeColor="background2" w:themeShade="80"/>
          <w:sz w:val="24"/>
          <w:szCs w:val="24"/>
          <w:rtl/>
        </w:rPr>
        <w:t>..........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</w:t>
      </w:r>
      <w:r w:rsidR="00AD4FF9"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</w:t>
      </w:r>
      <w:r w:rsidR="00D006CC"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</w:t>
      </w:r>
    </w:p>
    <w:p w14:paraId="138C5B05" w14:textId="77777777" w:rsidR="002A53B6" w:rsidRDefault="00353FF1" w:rsidP="00AD4FF9">
      <w:pPr>
        <w:rPr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.</w:t>
      </w:r>
      <w:r w:rsidR="00AD4FF9">
        <w:rPr>
          <w:rFonts w:hint="cs"/>
          <w:color w:val="767171" w:themeColor="background2" w:themeShade="80"/>
          <w:sz w:val="24"/>
          <w:szCs w:val="24"/>
          <w:rtl/>
        </w:rPr>
        <w:t>.........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</w:t>
      </w:r>
      <w:r w:rsidR="00AD4FF9"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</w:t>
      </w:r>
      <w:r w:rsidR="00D006CC"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</w:t>
      </w:r>
    </w:p>
    <w:p w14:paraId="0A8C9BEC" w14:textId="77777777" w:rsidR="002A53B6" w:rsidRPr="002A53B6" w:rsidRDefault="00353FF1" w:rsidP="002A53B6">
      <w:pPr>
        <w:pStyle w:val="a4"/>
        <w:numPr>
          <w:ilvl w:val="0"/>
          <w:numId w:val="12"/>
        </w:numPr>
        <w:rPr>
          <w:sz w:val="24"/>
          <w:szCs w:val="24"/>
        </w:rPr>
      </w:pPr>
      <w:r w:rsidRPr="002A53B6">
        <w:rPr>
          <w:rFonts w:hint="cs"/>
          <w:sz w:val="24"/>
          <w:szCs w:val="24"/>
          <w:rtl/>
        </w:rPr>
        <w:t xml:space="preserve">حل المعادلة </w:t>
      </w:r>
      <w:r w:rsidRPr="002A53B6">
        <w:rPr>
          <w:rFonts w:hint="cs"/>
          <w:sz w:val="24"/>
          <w:szCs w:val="24"/>
          <w:rtl/>
        </w:rPr>
        <w:t>المصفوفية التالية:</w:t>
      </w:r>
    </w:p>
    <w:p w14:paraId="4F465CB0" w14:textId="77777777" w:rsidR="002A53B6" w:rsidRPr="00167003" w:rsidRDefault="00353FF1" w:rsidP="002A53B6">
      <w:pPr>
        <w:pStyle w:val="a4"/>
        <w:rPr>
          <w:rFonts w:eastAsiaTheme="minorEastAsia"/>
          <w:i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  <w:rtl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14:paraId="595EAF5E" w14:textId="77777777" w:rsidR="00D006CC" w:rsidRPr="00422A3D" w:rsidRDefault="00353FF1" w:rsidP="00D006CC">
      <w:pPr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lastRenderedPageBreak/>
        <w:t>.................................................................................................................................</w:t>
      </w:r>
      <w:r>
        <w:rPr>
          <w:rFonts w:hint="cs"/>
          <w:color w:val="767171" w:themeColor="background2" w:themeShade="80"/>
          <w:sz w:val="24"/>
          <w:szCs w:val="24"/>
          <w:rtl/>
        </w:rPr>
        <w:t>..........................</w:t>
      </w:r>
    </w:p>
    <w:p w14:paraId="207A846A" w14:textId="77777777" w:rsidR="00D006CC" w:rsidRPr="00422A3D" w:rsidRDefault="00353FF1" w:rsidP="00D006CC">
      <w:pPr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</w:t>
      </w:r>
      <w:r>
        <w:rPr>
          <w:rFonts w:hint="cs"/>
          <w:color w:val="767171" w:themeColor="background2" w:themeShade="80"/>
          <w:sz w:val="24"/>
          <w:szCs w:val="24"/>
          <w:rtl/>
        </w:rPr>
        <w:t>..........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.....................</w:t>
      </w:r>
      <w:r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</w:t>
      </w:r>
    </w:p>
    <w:p w14:paraId="17369321" w14:textId="77777777" w:rsidR="00D006CC" w:rsidRPr="00422A3D" w:rsidRDefault="00353FF1" w:rsidP="00D006CC">
      <w:pPr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</w:t>
      </w:r>
      <w:r>
        <w:rPr>
          <w:rFonts w:hint="cs"/>
          <w:color w:val="767171" w:themeColor="background2" w:themeShade="80"/>
          <w:sz w:val="24"/>
          <w:szCs w:val="24"/>
          <w:rtl/>
        </w:rPr>
        <w:t>..........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...........</w:t>
      </w:r>
      <w:r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</w:t>
      </w:r>
    </w:p>
    <w:p w14:paraId="23B70A71" w14:textId="77777777" w:rsidR="00D006CC" w:rsidRPr="00422A3D" w:rsidRDefault="00353FF1" w:rsidP="00D006CC">
      <w:pPr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</w:t>
      </w:r>
      <w:r>
        <w:rPr>
          <w:rFonts w:hint="cs"/>
          <w:color w:val="767171" w:themeColor="background2" w:themeShade="80"/>
          <w:sz w:val="24"/>
          <w:szCs w:val="24"/>
          <w:rtl/>
        </w:rPr>
        <w:t>..........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..........</w:t>
      </w:r>
      <w:r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</w:t>
      </w:r>
    </w:p>
    <w:p w14:paraId="40186665" w14:textId="77777777" w:rsidR="00D006CC" w:rsidRPr="00422A3D" w:rsidRDefault="00353FF1" w:rsidP="00D006CC">
      <w:pPr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</w:t>
      </w:r>
      <w:r>
        <w:rPr>
          <w:rFonts w:hint="cs"/>
          <w:color w:val="767171" w:themeColor="background2" w:themeShade="80"/>
          <w:sz w:val="24"/>
          <w:szCs w:val="24"/>
          <w:rtl/>
        </w:rPr>
        <w:t>..........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</w:t>
      </w:r>
      <w:r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</w:t>
      </w:r>
    </w:p>
    <w:p w14:paraId="031D0643" w14:textId="77777777" w:rsidR="00D006CC" w:rsidRPr="00422A3D" w:rsidRDefault="00353FF1" w:rsidP="00D006CC">
      <w:pPr>
        <w:rPr>
          <w:color w:val="767171" w:themeColor="background2" w:themeShade="80"/>
          <w:sz w:val="24"/>
          <w:szCs w:val="24"/>
          <w:rtl/>
        </w:rPr>
      </w:pP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</w:t>
      </w:r>
      <w:r>
        <w:rPr>
          <w:rFonts w:hint="cs"/>
          <w:color w:val="767171" w:themeColor="background2" w:themeShade="80"/>
          <w:sz w:val="24"/>
          <w:szCs w:val="24"/>
          <w:rtl/>
        </w:rPr>
        <w:t>..........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</w:t>
      </w:r>
      <w:r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</w:t>
      </w:r>
    </w:p>
    <w:p w14:paraId="0B85FC74" w14:textId="77777777" w:rsidR="002A53B6" w:rsidRPr="00D006CC" w:rsidRDefault="00353FF1" w:rsidP="00D006CC">
      <w:pPr>
        <w:rPr>
          <w:color w:val="767171" w:themeColor="background2" w:themeShade="80"/>
          <w:sz w:val="24"/>
          <w:szCs w:val="24"/>
          <w:rtl/>
        </w:rPr>
      </w:pPr>
      <w:r>
        <w:rPr>
          <w:rFonts w:hint="cs"/>
          <w:noProof/>
          <w:color w:val="E7E6E6" w:themeColor="background2"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172F7549">
                <wp:simplePos x="0" y="0"/>
                <wp:positionH relativeFrom="column">
                  <wp:posOffset>103204</wp:posOffset>
                </wp:positionH>
                <wp:positionV relativeFrom="paragraph">
                  <wp:posOffset>999339</wp:posOffset>
                </wp:positionV>
                <wp:extent cx="1364567" cy="372794"/>
                <wp:effectExtent l="0" t="0" r="0" b="0"/>
                <wp:wrapNone/>
                <wp:docPr id="862453640" name="مربع نص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64567" cy="37279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E94FD33" w14:textId="77777777" w:rsidR="00102173" w:rsidRPr="00102173" w:rsidRDefault="00353FF1" w:rsidP="00102173">
                            <w:pPr>
                              <w:jc w:val="center"/>
                              <w:rPr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102173">
                              <w:rPr>
                                <w:rFonts w:hint="cs"/>
                                <w:sz w:val="24"/>
                                <w:szCs w:val="24"/>
                                <w:u w:val="single"/>
                                <w:rtl/>
                              </w:rPr>
                              <w:t>معلمتك/ أشواق الكحيل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72F7549" id="_x0000_s1050" type="#_x0000_t202" style="position:absolute;left:0;text-align:left;margin-left:8.15pt;margin-top:78.7pt;width:107.45pt;height:29.35pt;z-index:2517217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" filled="f" stroked="f" strokeweight=".5pt">
                <v:textbox>
                  <w:txbxContent>
                    <w:p w14:paraId="3E94FD33" w14:textId="77777777" w:rsidR="00102173" w:rsidRPr="00102173" w:rsidRDefault="00353FF1" w:rsidP="00102173">
                      <w:pPr>
                        <w:jc w:val="center"/>
                        <w:rPr>
                          <w:sz w:val="28"/>
                          <w:szCs w:val="28"/>
                          <w:u w:val="single"/>
                        </w:rPr>
                      </w:pPr>
                      <w:r w:rsidRPr="00102173">
                        <w:rPr>
                          <w:rFonts w:hint="cs"/>
                          <w:sz w:val="24"/>
                          <w:szCs w:val="24"/>
                          <w:u w:val="single"/>
                          <w:rtl/>
                        </w:rPr>
                        <w:t>معلمتك/ أشواق الكحيلي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color w:val="E7E6E6" w:themeColor="background2"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2B32BD1" wp14:editId="5740BF22">
                <wp:simplePos x="0" y="0"/>
                <wp:positionH relativeFrom="column">
                  <wp:posOffset>2321373</wp:posOffset>
                </wp:positionH>
                <wp:positionV relativeFrom="paragraph">
                  <wp:posOffset>570377</wp:posOffset>
                </wp:positionV>
                <wp:extent cx="2806505" cy="569741"/>
                <wp:effectExtent l="0" t="0" r="13335" b="20955"/>
                <wp:wrapNone/>
                <wp:docPr id="1463383843" name="مربع نص 26">
                  <a:hlinkClick xmlns:a="http://schemas.openxmlformats.org/drawingml/2006/main" r:id="rId42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06505" cy="56974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DB17919" w14:textId="77777777" w:rsidR="00102173" w:rsidRPr="00102173" w:rsidRDefault="00353FF1" w:rsidP="00102173">
                            <w:pPr>
                              <w:jc w:val="center"/>
                              <w:rPr>
                                <w:rFonts w:cs="Akhbar MT"/>
                                <w:sz w:val="24"/>
                                <w:szCs w:val="24"/>
                              </w:rPr>
                            </w:pPr>
                            <w:r w:rsidRPr="00102173">
                              <w:rPr>
                                <w:rFonts w:cs="Akhbar MT" w:hint="cs"/>
                                <w:sz w:val="24"/>
                                <w:szCs w:val="24"/>
                                <w:rtl/>
                              </w:rPr>
                              <w:t xml:space="preserve">لا توجد خطوة عملاقة تصل بك </w:t>
                            </w:r>
                            <w:r w:rsidRPr="00102173">
                              <w:rPr>
                                <w:rFonts w:cs="Akhbar MT" w:hint="cs"/>
                                <w:sz w:val="24"/>
                                <w:szCs w:val="24"/>
                                <w:rtl/>
                              </w:rPr>
                              <w:t>إلى ما تريده، إنما يحتاج الأمر إلى كثير من الخطوات الصغيرة لتبلغ ما تريده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B32BD1" id="_x0000_s1051" type="#_x0000_t202" style="position:absolute;left:0;text-align:left;margin-left:182.8pt;margin-top:44.9pt;width:221pt;height:44.8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" o:button="t" filled="f" strokeweight=".5pt">
                <v:fill o:detectmouseclick="t"/>
                <v:textbox>
                  <w:txbxContent>
                    <w:p w14:paraId="5DB17919" w14:textId="77777777" w:rsidR="00102173" w:rsidRPr="00102173" w:rsidRDefault="00353FF1" w:rsidP="00102173">
                      <w:pPr>
                        <w:jc w:val="center"/>
                        <w:rPr>
                          <w:rFonts w:cs="Akhbar MT"/>
                          <w:sz w:val="24"/>
                          <w:szCs w:val="24"/>
                        </w:rPr>
                      </w:pPr>
                      <w:r w:rsidRPr="00102173">
                        <w:rPr>
                          <w:rFonts w:cs="Akhbar MT" w:hint="cs"/>
                          <w:sz w:val="24"/>
                          <w:szCs w:val="24"/>
                          <w:rtl/>
                        </w:rPr>
                        <w:t xml:space="preserve">لا توجد خطوة عملاقة تصل بك </w:t>
                      </w:r>
                      <w:r w:rsidRPr="00102173">
                        <w:rPr>
                          <w:rFonts w:cs="Akhbar MT" w:hint="cs"/>
                          <w:sz w:val="24"/>
                          <w:szCs w:val="24"/>
                          <w:rtl/>
                        </w:rPr>
                        <w:t>إلى ما تريده، إنما يحتاج الأمر إلى كثير من الخطوات الصغيرة لتبلغ ما تريده.</w:t>
                      </w:r>
                    </w:p>
                  </w:txbxContent>
                </v:textbox>
              </v:shape>
            </w:pict>
          </mc:Fallback>
        </mc:AlternateConten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.......................</w:t>
      </w:r>
      <w:r>
        <w:rPr>
          <w:rFonts w:hint="cs"/>
          <w:color w:val="767171" w:themeColor="background2" w:themeShade="80"/>
          <w:sz w:val="24"/>
          <w:szCs w:val="24"/>
          <w:rtl/>
        </w:rPr>
        <w:t>..........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......................................................</w:t>
      </w:r>
      <w:r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</w:t>
      </w:r>
      <w:r>
        <w:rPr>
          <w:rFonts w:hint="cs"/>
          <w:color w:val="767171" w:themeColor="background2" w:themeShade="80"/>
          <w:sz w:val="24"/>
          <w:szCs w:val="24"/>
          <w:rtl/>
        </w:rPr>
        <w:t>.</w:t>
      </w:r>
      <w:r w:rsidRPr="00422A3D">
        <w:rPr>
          <w:rFonts w:hint="cs"/>
          <w:color w:val="767171" w:themeColor="background2" w:themeShade="80"/>
          <w:sz w:val="24"/>
          <w:szCs w:val="24"/>
          <w:rtl/>
        </w:rPr>
        <w:t>...</w:t>
      </w:r>
    </w:p>
    <w:p w14:paraId="2E32A5E4" w14:textId="77777777" w:rsidR="00B16801" w:rsidRDefault="00B16801">
      <w:pPr>
        <w:sectPr w:rsidR="00B16801" w:rsidSect="00AD4FF9">
          <w:footerReference w:type="default" r:id="rId43"/>
          <w:pgSz w:w="11906" w:h="16838"/>
          <w:pgMar w:top="567" w:right="707" w:bottom="709" w:left="567" w:header="708" w:footer="0" w:gutter="0"/>
          <w:pgNumType w:start="1"/>
          <w:cols w:space="708"/>
          <w:bidi/>
          <w:rtlGutter/>
          <w:docGrid w:linePitch="360"/>
        </w:sectPr>
      </w:pPr>
    </w:p>
    <w:p w14:paraId="6812EBB1" w14:textId="77777777" w:rsidR="00E07A46" w:rsidRDefault="00353FF1" w:rsidP="00E07A46">
      <w:pPr>
        <w:rPr>
          <w:rtl/>
        </w:rPr>
      </w:pPr>
      <w:r>
        <w:rPr>
          <w:rFonts w:cs="AGA Aladdin Regular"/>
          <w:noProof/>
          <w:sz w:val="24"/>
          <w:szCs w:val="24"/>
          <w:rtl/>
          <w:lang w:val="ar-SA"/>
        </w:rPr>
        <w:lastRenderedPageBreak/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7EA4B089">
                <wp:simplePos x="0" y="0"/>
                <wp:positionH relativeFrom="column">
                  <wp:posOffset>1083310</wp:posOffset>
                </wp:positionH>
                <wp:positionV relativeFrom="paragraph">
                  <wp:posOffset>-67945</wp:posOffset>
                </wp:positionV>
                <wp:extent cx="4375150" cy="1060450"/>
                <wp:effectExtent l="19050" t="38100" r="44450" b="44450"/>
                <wp:wrapNone/>
                <wp:docPr id="1491760053" name="مربع نص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5150" cy="1060450"/>
                        </a:xfrm>
                        <a:custGeom>
                          <a:avLst/>
                          <a:gdLst>
                            <a:gd name="connsiteX0" fmla="*/ 0 w 4375150"/>
                            <a:gd name="connsiteY0" fmla="*/ 0 h 1060450"/>
                            <a:gd name="connsiteX1" fmla="*/ 581270 w 4375150"/>
                            <a:gd name="connsiteY1" fmla="*/ 0 h 1060450"/>
                            <a:gd name="connsiteX2" fmla="*/ 1250043 w 4375150"/>
                            <a:gd name="connsiteY2" fmla="*/ 0 h 1060450"/>
                            <a:gd name="connsiteX3" fmla="*/ 1875064 w 4375150"/>
                            <a:gd name="connsiteY3" fmla="*/ 0 h 1060450"/>
                            <a:gd name="connsiteX4" fmla="*/ 2587589 w 4375150"/>
                            <a:gd name="connsiteY4" fmla="*/ 0 h 1060450"/>
                            <a:gd name="connsiteX5" fmla="*/ 3125107 w 4375150"/>
                            <a:gd name="connsiteY5" fmla="*/ 0 h 1060450"/>
                            <a:gd name="connsiteX6" fmla="*/ 3837632 w 4375150"/>
                            <a:gd name="connsiteY6" fmla="*/ 0 h 1060450"/>
                            <a:gd name="connsiteX7" fmla="*/ 4375150 w 4375150"/>
                            <a:gd name="connsiteY7" fmla="*/ 0 h 1060450"/>
                            <a:gd name="connsiteX8" fmla="*/ 4375150 w 4375150"/>
                            <a:gd name="connsiteY8" fmla="*/ 540830 h 1060450"/>
                            <a:gd name="connsiteX9" fmla="*/ 4375150 w 4375150"/>
                            <a:gd name="connsiteY9" fmla="*/ 1060450 h 1060450"/>
                            <a:gd name="connsiteX10" fmla="*/ 3793880 w 4375150"/>
                            <a:gd name="connsiteY10" fmla="*/ 1060450 h 1060450"/>
                            <a:gd name="connsiteX11" fmla="*/ 3168859 w 4375150"/>
                            <a:gd name="connsiteY11" fmla="*/ 1060450 h 1060450"/>
                            <a:gd name="connsiteX12" fmla="*/ 2500086 w 4375150"/>
                            <a:gd name="connsiteY12" fmla="*/ 1060450 h 1060450"/>
                            <a:gd name="connsiteX13" fmla="*/ 1962567 w 4375150"/>
                            <a:gd name="connsiteY13" fmla="*/ 1060450 h 1060450"/>
                            <a:gd name="connsiteX14" fmla="*/ 1425049 w 4375150"/>
                            <a:gd name="connsiteY14" fmla="*/ 1060450 h 1060450"/>
                            <a:gd name="connsiteX15" fmla="*/ 800027 w 4375150"/>
                            <a:gd name="connsiteY15" fmla="*/ 1060450 h 1060450"/>
                            <a:gd name="connsiteX16" fmla="*/ 0 w 4375150"/>
                            <a:gd name="connsiteY16" fmla="*/ 1060450 h 1060450"/>
                            <a:gd name="connsiteX17" fmla="*/ 0 w 4375150"/>
                            <a:gd name="connsiteY17" fmla="*/ 540830 h 1060450"/>
                            <a:gd name="connsiteX18" fmla="*/ 0 w 4375150"/>
                            <a:gd name="connsiteY18" fmla="*/ 0 h 10604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</a:cxnLst>
                          <a:rect l="l" t="t" r="r" b="b"/>
                          <a:pathLst>
                            <a:path w="4375150" h="1060450" fill="none">
                              <a:moveTo>
                                <a:pt x="0" y="0"/>
                              </a:moveTo>
                              <a:cubicBezTo>
                                <a:pt x="280754" y="-20972"/>
                                <a:pt x="379946" y="-25551"/>
                                <a:pt x="581270" y="0"/>
                              </a:cubicBezTo>
                              <a:cubicBezTo>
                                <a:pt x="782594" y="25551"/>
                                <a:pt x="932000" y="-13758"/>
                                <a:pt x="1250043" y="0"/>
                              </a:cubicBezTo>
                              <a:cubicBezTo>
                                <a:pt x="1568086" y="13758"/>
                                <a:pt x="1747541" y="-29446"/>
                                <a:pt x="1875064" y="0"/>
                              </a:cubicBezTo>
                              <a:cubicBezTo>
                                <a:pt x="2002587" y="29446"/>
                                <a:pt x="2432613" y="17465"/>
                                <a:pt x="2587589" y="0"/>
                              </a:cubicBezTo>
                              <a:cubicBezTo>
                                <a:pt x="2742565" y="-17465"/>
                                <a:pt x="2861233" y="23210"/>
                                <a:pt x="3125107" y="0"/>
                              </a:cubicBezTo>
                              <a:cubicBezTo>
                                <a:pt x="3388981" y="-23210"/>
                                <a:pt x="3665018" y="-29376"/>
                                <a:pt x="3837632" y="0"/>
                              </a:cubicBezTo>
                              <a:cubicBezTo>
                                <a:pt x="4010246" y="29376"/>
                                <a:pt x="4196679" y="8568"/>
                                <a:pt x="4375150" y="0"/>
                              </a:cubicBezTo>
                              <a:cubicBezTo>
                                <a:pt x="4393159" y="126945"/>
                                <a:pt x="4376368" y="364632"/>
                                <a:pt x="4375150" y="540830"/>
                              </a:cubicBezTo>
                              <a:cubicBezTo>
                                <a:pt x="4373933" y="717028"/>
                                <a:pt x="4371945" y="905720"/>
                                <a:pt x="4375150" y="1060450"/>
                              </a:cubicBezTo>
                              <a:cubicBezTo>
                                <a:pt x="4244359" y="1074554"/>
                                <a:pt x="3949956" y="1061734"/>
                                <a:pt x="3793880" y="1060450"/>
                              </a:cubicBezTo>
                              <a:cubicBezTo>
                                <a:pt x="3637804" y="1059167"/>
                                <a:pt x="3419286" y="1087427"/>
                                <a:pt x="3168859" y="1060450"/>
                              </a:cubicBezTo>
                              <a:cubicBezTo>
                                <a:pt x="2918432" y="1033473"/>
                                <a:pt x="2767173" y="1049894"/>
                                <a:pt x="2500086" y="1060450"/>
                              </a:cubicBezTo>
                              <a:cubicBezTo>
                                <a:pt x="2232999" y="1071006"/>
                                <a:pt x="2105470" y="1074219"/>
                                <a:pt x="1962567" y="1060450"/>
                              </a:cubicBezTo>
                              <a:cubicBezTo>
                                <a:pt x="1819664" y="1046681"/>
                                <a:pt x="1631529" y="1076262"/>
                                <a:pt x="1425049" y="1060450"/>
                              </a:cubicBezTo>
                              <a:cubicBezTo>
                                <a:pt x="1218569" y="1044638"/>
                                <a:pt x="957687" y="1050848"/>
                                <a:pt x="800027" y="1060450"/>
                              </a:cubicBezTo>
                              <a:cubicBezTo>
                                <a:pt x="642367" y="1070052"/>
                                <a:pt x="267985" y="1067971"/>
                                <a:pt x="0" y="1060450"/>
                              </a:cubicBezTo>
                              <a:cubicBezTo>
                                <a:pt x="19277" y="891164"/>
                                <a:pt x="-2105" y="690838"/>
                                <a:pt x="0" y="540830"/>
                              </a:cubicBezTo>
                              <a:cubicBezTo>
                                <a:pt x="2105" y="390822"/>
                                <a:pt x="-25455" y="205579"/>
                                <a:pt x="0" y="0"/>
                              </a:cubicBezTo>
                              <a:close/>
                            </a:path>
                            <a:path w="4375150" h="1060450" stroke="0">
                              <a:moveTo>
                                <a:pt x="0" y="0"/>
                              </a:moveTo>
                              <a:cubicBezTo>
                                <a:pt x="239834" y="-12885"/>
                                <a:pt x="489601" y="-32869"/>
                                <a:pt x="712524" y="0"/>
                              </a:cubicBezTo>
                              <a:cubicBezTo>
                                <a:pt x="935447" y="32869"/>
                                <a:pt x="1151913" y="6170"/>
                                <a:pt x="1425049" y="0"/>
                              </a:cubicBezTo>
                              <a:cubicBezTo>
                                <a:pt x="1698186" y="-6170"/>
                                <a:pt x="1753279" y="19821"/>
                                <a:pt x="1962567" y="0"/>
                              </a:cubicBezTo>
                              <a:cubicBezTo>
                                <a:pt x="2171855" y="-19821"/>
                                <a:pt x="2345943" y="-11309"/>
                                <a:pt x="2500086" y="0"/>
                              </a:cubicBezTo>
                              <a:cubicBezTo>
                                <a:pt x="2654229" y="11309"/>
                                <a:pt x="2856688" y="12949"/>
                                <a:pt x="3081356" y="0"/>
                              </a:cubicBezTo>
                              <a:cubicBezTo>
                                <a:pt x="3306024" y="-12949"/>
                                <a:pt x="3349128" y="-14286"/>
                                <a:pt x="3575123" y="0"/>
                              </a:cubicBezTo>
                              <a:cubicBezTo>
                                <a:pt x="3801118" y="14286"/>
                                <a:pt x="4011655" y="27191"/>
                                <a:pt x="4375150" y="0"/>
                              </a:cubicBezTo>
                              <a:cubicBezTo>
                                <a:pt x="4351636" y="245888"/>
                                <a:pt x="4355897" y="375037"/>
                                <a:pt x="4375150" y="519621"/>
                              </a:cubicBezTo>
                              <a:cubicBezTo>
                                <a:pt x="4394403" y="664205"/>
                                <a:pt x="4366037" y="916455"/>
                                <a:pt x="4375150" y="1060450"/>
                              </a:cubicBezTo>
                              <a:cubicBezTo>
                                <a:pt x="4144464" y="1044217"/>
                                <a:pt x="3886195" y="1089629"/>
                                <a:pt x="3662626" y="1060450"/>
                              </a:cubicBezTo>
                              <a:cubicBezTo>
                                <a:pt x="3439057" y="1031271"/>
                                <a:pt x="3223922" y="1082218"/>
                                <a:pt x="3037604" y="1060450"/>
                              </a:cubicBezTo>
                              <a:cubicBezTo>
                                <a:pt x="2851286" y="1038682"/>
                                <a:pt x="2638695" y="1047364"/>
                                <a:pt x="2368831" y="1060450"/>
                              </a:cubicBezTo>
                              <a:cubicBezTo>
                                <a:pt x="2098967" y="1073536"/>
                                <a:pt x="2092207" y="1082251"/>
                                <a:pt x="1831313" y="1060450"/>
                              </a:cubicBezTo>
                              <a:cubicBezTo>
                                <a:pt x="1570419" y="1038649"/>
                                <a:pt x="1401496" y="1072448"/>
                                <a:pt x="1118788" y="1060450"/>
                              </a:cubicBezTo>
                              <a:cubicBezTo>
                                <a:pt x="836081" y="1048452"/>
                                <a:pt x="421747" y="1070706"/>
                                <a:pt x="0" y="1060450"/>
                              </a:cubicBezTo>
                              <a:cubicBezTo>
                                <a:pt x="-13277" y="880019"/>
                                <a:pt x="1903" y="776326"/>
                                <a:pt x="0" y="551434"/>
                              </a:cubicBezTo>
                              <a:cubicBezTo>
                                <a:pt x="-1903" y="326542"/>
                                <a:pt x="22893" y="181003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8F7F46B" w14:textId="77777777" w:rsidR="00F9629C" w:rsidRPr="006F6097" w:rsidRDefault="00353FF1" w:rsidP="00F9629C">
                            <w:pPr>
                              <w:jc w:val="center"/>
                              <w:rPr>
                                <w:rFonts w:cs="AGA Aladdin Regular"/>
                                <w:sz w:val="24"/>
                                <w:szCs w:val="24"/>
                                <w:rtl/>
                              </w:rPr>
                            </w:pPr>
                            <w:r w:rsidRPr="006F6097">
                              <w:rPr>
                                <w:rFonts w:cs="AGA Aladdin Regular" w:hint="cs"/>
                                <w:sz w:val="24"/>
                                <w:szCs w:val="24"/>
                                <w:rtl/>
                              </w:rPr>
                              <w:t xml:space="preserve">اختبار الفصل الأول </w:t>
                            </w:r>
                            <w:r>
                              <w:rPr>
                                <w:rFonts w:cs="AGA Aladdin Regular" w:hint="cs"/>
                                <w:sz w:val="24"/>
                                <w:szCs w:val="24"/>
                                <w:u w:val="double"/>
                                <w:rtl/>
                              </w:rPr>
                              <w:t>الدوال و المتباينات</w:t>
                            </w:r>
                            <w:r w:rsidRPr="006F6097">
                              <w:rPr>
                                <w:rFonts w:cs="AGA Aladdin Regular" w:hint="cs"/>
                                <w:sz w:val="24"/>
                                <w:szCs w:val="24"/>
                                <w:rtl/>
                              </w:rPr>
                              <w:t xml:space="preserve"> منهج رياضيات (</w:t>
                            </w:r>
                            <w:r>
                              <w:rPr>
                                <w:rFonts w:cs="AGA Aladdin Regular"/>
                                <w:sz w:val="24"/>
                                <w:szCs w:val="24"/>
                              </w:rPr>
                              <w:t>2</w:t>
                            </w:r>
                            <w:r w:rsidRPr="006F6097">
                              <w:rPr>
                                <w:rFonts w:cs="AGA Aladdin Regular" w:hint="cs"/>
                                <w:sz w:val="24"/>
                                <w:szCs w:val="24"/>
                                <w:rtl/>
                              </w:rPr>
                              <w:t xml:space="preserve"> -</w:t>
                            </w:r>
                            <w:r w:rsidRPr="006F6097">
                              <w:rPr>
                                <w:rFonts w:cs="AGA Aladdin Regular"/>
                                <w:sz w:val="24"/>
                                <w:szCs w:val="24"/>
                              </w:rPr>
                              <w:t>1</w:t>
                            </w:r>
                            <w:r w:rsidRPr="006F6097">
                              <w:rPr>
                                <w:rFonts w:cs="AGA Aladdin Regular" w:hint="cs"/>
                                <w:sz w:val="24"/>
                                <w:szCs w:val="24"/>
                                <w:rtl/>
                              </w:rPr>
                              <w:t xml:space="preserve"> ) مسارات </w:t>
                            </w:r>
                            <w:r w:rsidR="0090199B">
                              <w:rPr>
                                <w:rFonts w:cs="AGA Aladdin Regular" w:hint="cs"/>
                                <w:sz w:val="24"/>
                                <w:szCs w:val="24"/>
                                <w:rtl/>
                              </w:rPr>
                              <w:t>ثاني</w:t>
                            </w:r>
                            <w:r w:rsidRPr="006F6097">
                              <w:rPr>
                                <w:rFonts w:cs="AGA Aladdin Regular" w:hint="cs"/>
                                <w:sz w:val="24"/>
                                <w:szCs w:val="24"/>
                                <w:rtl/>
                              </w:rPr>
                              <w:t xml:space="preserve"> ثانوي</w:t>
                            </w:r>
                          </w:p>
                          <w:p w14:paraId="6B687F37" w14:textId="77777777" w:rsidR="00F9629C" w:rsidRPr="006F6097" w:rsidRDefault="00353FF1" w:rsidP="00F9629C">
                            <w:pPr>
                              <w:jc w:val="center"/>
                              <w:rPr>
                                <w:rFonts w:cs="AGA Aladdin Regular"/>
                                <w:sz w:val="24"/>
                                <w:szCs w:val="24"/>
                                <w:rtl/>
                              </w:rPr>
                            </w:pPr>
                            <w:r w:rsidRPr="006F6097">
                              <w:rPr>
                                <w:rFonts w:cs="AGA Aladdin Regular" w:hint="cs"/>
                                <w:sz w:val="24"/>
                                <w:szCs w:val="24"/>
                                <w:rtl/>
                              </w:rPr>
                              <w:t>الأسم : ........................................ الشعبة : ...................</w:t>
                            </w:r>
                          </w:p>
                          <w:p w14:paraId="22E552B9" w14:textId="77777777" w:rsidR="00F9629C" w:rsidRPr="006F6097" w:rsidRDefault="00353FF1" w:rsidP="00F9629C">
                            <w:pPr>
                              <w:jc w:val="center"/>
                              <w:rPr>
                                <w:rFonts w:cs="AGA Aladdin Regular"/>
                                <w:sz w:val="24"/>
                                <w:szCs w:val="24"/>
                              </w:rPr>
                            </w:pPr>
                            <w:r w:rsidRPr="006F6097">
                              <w:rPr>
                                <w:rFonts w:cs="AGA Aladdin Regular" w:hint="cs"/>
                                <w:sz w:val="24"/>
                                <w:szCs w:val="24"/>
                                <w:rtl/>
                              </w:rPr>
                              <w:t xml:space="preserve">الدرجة : .................. من </w:t>
                            </w:r>
                            <w:r w:rsidRPr="006F6097">
                              <w:rPr>
                                <w:rFonts w:cs="AGA Aladdin Regular"/>
                                <w:sz w:val="24"/>
                                <w:szCs w:val="24"/>
                              </w:rPr>
                              <w:t>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A4B089" id="مربع نص 3" o:spid="_x0000_s1052" style="position:absolute;left:0;text-align:left;margin-left:85.3pt;margin-top:-5.35pt;width:344.5pt;height:83.5pt;z-index:2517350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coordsize="4375150,1060450" o:spt="100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" adj="-11796480,,5400" path="m,nfc280754,-20972,379946,-25551,581270,v201324,25551,350730,-13758,668773,c1568086,13758,1747541,-29446,1875064,v127523,29446,557549,17465,712525,c2742565,-17465,2861233,23210,3125107,v263874,-23210,539911,-29376,712525,c4010246,29376,4196679,8568,4375150,v18009,126945,1218,364632,,540830c4373933,717028,4371945,905720,4375150,1060450v-130791,14104,-425194,1284,-581270,c3637804,1059167,3419286,1087427,3168859,1060450v-250427,-26977,-401686,-10556,-668773,c2232999,1071006,2105470,1074219,1962567,1060450v-142903,-13769,-331038,15812,-537518,c1218569,1044638,957687,1050848,800027,1060450v-157660,9602,-532042,7521,-800027,c19277,891164,-2105,690838,,540830,2105,390822,-25455,205579,,xem,nsc239834,-12885,489601,-32869,712524,v222923,32869,439389,6170,712525,c1698186,-6170,1753279,19821,1962567,v209288,-19821,383376,-11309,537519,c2654229,11309,2856688,12949,3081356,v224668,-12949,267772,-14286,493767,c3801118,14286,4011655,27191,4375150,v-23514,245888,-19253,375037,,519621c4394403,664205,4366037,916455,4375150,1060450v-230686,-16233,-488955,29179,-712524,c3439057,1031271,3223922,1082218,3037604,1060450v-186318,-21768,-398909,-13086,-668773,c2098967,1073536,2092207,1082251,1831313,1060450v-260894,-21801,-429817,11998,-712525,c836081,1048452,421747,1070706,,1060450,-13277,880019,1903,776326,,551434,-1903,326542,22893,181003,,xe" fillcolor="window" strokeweight=".5pt">
                <v:stroke joinstyle="miter"/>
                <v:formulas/>
                <v:path arrowok="t" o:connecttype="custom" o:connectlocs="0,0;581270,0;1250043,0;1875064,0;2587589,0;3125107,0;3837632,0;4375150,0;4375150,540830;4375150,1060450;3793880,1060450;3168859,1060450;2500086,1060450;1962567,1060450;1425049,1060450;800027,1060450;0,1060450;0,540830;0,0" o:connectangles="0,0,0,0,0,0,0,0,0,0,0,0,0,0,0,0,0,0,0" textboxrect="0,0,4375150,1060450"/>
                <v:textbox>
                  <w:txbxContent>
                    <w:p w14:paraId="48F7F46B" w14:textId="77777777" w:rsidR="00F9629C" w:rsidRPr="006F6097" w:rsidRDefault="00353FF1" w:rsidP="00F9629C">
                      <w:pPr>
                        <w:jc w:val="center"/>
                        <w:rPr>
                          <w:rFonts w:cs="AGA Aladdin Regular"/>
                          <w:sz w:val="24"/>
                          <w:szCs w:val="24"/>
                          <w:rtl/>
                        </w:rPr>
                      </w:pPr>
                      <w:r w:rsidRPr="006F6097">
                        <w:rPr>
                          <w:rFonts w:cs="AGA Aladdin Regular" w:hint="cs"/>
                          <w:sz w:val="24"/>
                          <w:szCs w:val="24"/>
                          <w:rtl/>
                        </w:rPr>
                        <w:t xml:space="preserve">اختبار الفصل الأول </w:t>
                      </w:r>
                      <w:r>
                        <w:rPr>
                          <w:rFonts w:cs="AGA Aladdin Regular" w:hint="cs"/>
                          <w:sz w:val="24"/>
                          <w:szCs w:val="24"/>
                          <w:u w:val="double"/>
                          <w:rtl/>
                        </w:rPr>
                        <w:t>الدوال و المتباينات</w:t>
                      </w:r>
                      <w:r w:rsidRPr="006F6097">
                        <w:rPr>
                          <w:rFonts w:cs="AGA Aladdin Regular" w:hint="cs"/>
                          <w:sz w:val="24"/>
                          <w:szCs w:val="24"/>
                          <w:rtl/>
                        </w:rPr>
                        <w:t xml:space="preserve"> منهج رياضيات (</w:t>
                      </w:r>
                      <w:r>
                        <w:rPr>
                          <w:rFonts w:cs="AGA Aladdin Regular"/>
                          <w:sz w:val="24"/>
                          <w:szCs w:val="24"/>
                        </w:rPr>
                        <w:t>2</w:t>
                      </w:r>
                      <w:r w:rsidRPr="006F6097">
                        <w:rPr>
                          <w:rFonts w:cs="AGA Aladdin Regular" w:hint="cs"/>
                          <w:sz w:val="24"/>
                          <w:szCs w:val="24"/>
                          <w:rtl/>
                        </w:rPr>
                        <w:t xml:space="preserve"> -</w:t>
                      </w:r>
                      <w:r w:rsidRPr="006F6097">
                        <w:rPr>
                          <w:rFonts w:cs="AGA Aladdin Regular"/>
                          <w:sz w:val="24"/>
                          <w:szCs w:val="24"/>
                        </w:rPr>
                        <w:t>1</w:t>
                      </w:r>
                      <w:r w:rsidRPr="006F6097">
                        <w:rPr>
                          <w:rFonts w:cs="AGA Aladdin Regular" w:hint="cs"/>
                          <w:sz w:val="24"/>
                          <w:szCs w:val="24"/>
                          <w:rtl/>
                        </w:rPr>
                        <w:t xml:space="preserve"> ) مسارات </w:t>
                      </w:r>
                      <w:r w:rsidR="0090199B">
                        <w:rPr>
                          <w:rFonts w:cs="AGA Aladdin Regular" w:hint="cs"/>
                          <w:sz w:val="24"/>
                          <w:szCs w:val="24"/>
                          <w:rtl/>
                        </w:rPr>
                        <w:t>ثاني</w:t>
                      </w:r>
                      <w:r w:rsidRPr="006F6097">
                        <w:rPr>
                          <w:rFonts w:cs="AGA Aladdin Regular" w:hint="cs"/>
                          <w:sz w:val="24"/>
                          <w:szCs w:val="24"/>
                          <w:rtl/>
                        </w:rPr>
                        <w:t xml:space="preserve"> ثانوي</w:t>
                      </w:r>
                    </w:p>
                    <w:p w14:paraId="6B687F37" w14:textId="77777777" w:rsidR="00F9629C" w:rsidRPr="006F6097" w:rsidRDefault="00353FF1" w:rsidP="00F9629C">
                      <w:pPr>
                        <w:jc w:val="center"/>
                        <w:rPr>
                          <w:rFonts w:cs="AGA Aladdin Regular"/>
                          <w:sz w:val="24"/>
                          <w:szCs w:val="24"/>
                          <w:rtl/>
                        </w:rPr>
                      </w:pPr>
                      <w:r w:rsidRPr="006F6097">
                        <w:rPr>
                          <w:rFonts w:cs="AGA Aladdin Regular" w:hint="cs"/>
                          <w:sz w:val="24"/>
                          <w:szCs w:val="24"/>
                          <w:rtl/>
                        </w:rPr>
                        <w:t>الأسم : ........................................ الشعبة : ...................</w:t>
                      </w:r>
                    </w:p>
                    <w:p w14:paraId="22E552B9" w14:textId="77777777" w:rsidR="00F9629C" w:rsidRPr="006F6097" w:rsidRDefault="00353FF1" w:rsidP="00F9629C">
                      <w:pPr>
                        <w:jc w:val="center"/>
                        <w:rPr>
                          <w:rFonts w:cs="AGA Aladdin Regular"/>
                          <w:sz w:val="24"/>
                          <w:szCs w:val="24"/>
                        </w:rPr>
                      </w:pPr>
                      <w:r w:rsidRPr="006F6097">
                        <w:rPr>
                          <w:rFonts w:cs="AGA Aladdin Regular" w:hint="cs"/>
                          <w:sz w:val="24"/>
                          <w:szCs w:val="24"/>
                          <w:rtl/>
                        </w:rPr>
                        <w:t xml:space="preserve">الدرجة : .................. من </w:t>
                      </w:r>
                      <w:r w:rsidRPr="006F6097">
                        <w:rPr>
                          <w:rFonts w:cs="AGA Aladdin Regular"/>
                          <w:sz w:val="24"/>
                          <w:szCs w:val="24"/>
                        </w:rP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GA Aladdin Regular"/>
          <w:noProof/>
          <w:sz w:val="24"/>
          <w:szCs w:val="24"/>
          <w:rtl/>
          <w:lang w:val="ar-SA"/>
        </w:rPr>
        <w:drawing>
          <wp:anchor distT="0" distB="0" distL="114300" distR="114300" simplePos="0" relativeHeight="251732992" behindDoc="0" locked="0" layoutInCell="1" allowOverlap="1" wp14:anchorId="0F158024">
            <wp:simplePos x="0" y="0"/>
            <wp:positionH relativeFrom="margin">
              <wp:align>left</wp:align>
            </wp:positionH>
            <wp:positionV relativeFrom="paragraph">
              <wp:posOffset>-76200</wp:posOffset>
            </wp:positionV>
            <wp:extent cx="889000" cy="577579"/>
            <wp:effectExtent l="0" t="0" r="6350" b="0"/>
            <wp:wrapNone/>
            <wp:docPr id="352441674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441674" name="صورة 352441674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5775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GA Aladdin Regular"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46E1AF08">
                <wp:simplePos x="0" y="0"/>
                <wp:positionH relativeFrom="column">
                  <wp:posOffset>5261610</wp:posOffset>
                </wp:positionH>
                <wp:positionV relativeFrom="paragraph">
                  <wp:posOffset>-63500</wp:posOffset>
                </wp:positionV>
                <wp:extent cx="1479550" cy="1016000"/>
                <wp:effectExtent l="0" t="0" r="0" b="0"/>
                <wp:wrapNone/>
                <wp:docPr id="647712360" name="مربع ن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79550" cy="1016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EA8B8E0" w14:textId="77777777" w:rsidR="00F9629C" w:rsidRPr="006F6097" w:rsidRDefault="00353FF1" w:rsidP="00F9629C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  <w:rtl/>
                              </w:rPr>
                            </w:pPr>
                            <w:r w:rsidRPr="006F6097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  <w:rtl/>
                              </w:rPr>
                              <w:t xml:space="preserve">المملكة العربية السعودية </w:t>
                            </w:r>
                          </w:p>
                          <w:p w14:paraId="09C96263" w14:textId="77777777" w:rsidR="00F9629C" w:rsidRPr="006F6097" w:rsidRDefault="00353FF1" w:rsidP="00F9629C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  <w:rtl/>
                              </w:rPr>
                            </w:pPr>
                            <w:r w:rsidRPr="006F6097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  <w:rtl/>
                              </w:rPr>
                              <w:t xml:space="preserve">وزارة التعليم </w:t>
                            </w:r>
                          </w:p>
                          <w:p w14:paraId="0DD030DB" w14:textId="77777777" w:rsidR="00F9629C" w:rsidRPr="006F6097" w:rsidRDefault="00353FF1" w:rsidP="00F9629C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  <w:rtl/>
                              </w:rPr>
                            </w:pPr>
                            <w:r w:rsidRPr="006F6097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  <w:rtl/>
                              </w:rPr>
                              <w:t>إدارة تعليم .........</w:t>
                            </w:r>
                          </w:p>
                          <w:p w14:paraId="06EF0094" w14:textId="77777777" w:rsidR="00F9629C" w:rsidRPr="006F6097" w:rsidRDefault="00353FF1" w:rsidP="00F9629C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6F6097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8"/>
                                <w:szCs w:val="18"/>
                                <w:rtl/>
                              </w:rPr>
                              <w:t>ثانوية ..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6E1AF08" id="مربع نص 1" o:spid="_x0000_s1053" type="#_x0000_t202" style="position:absolute;left:0;text-align:left;margin-left:414.3pt;margin-top:-5pt;width:116.5pt;height:80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" filled="f" stroked="f" strokeweight=".5pt">
                <v:textbox>
                  <w:txbxContent>
                    <w:p w14:paraId="5EA8B8E0" w14:textId="77777777" w:rsidR="00F9629C" w:rsidRPr="006F6097" w:rsidRDefault="00353FF1" w:rsidP="00F9629C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  <w:rtl/>
                        </w:rPr>
                      </w:pPr>
                      <w:r w:rsidRPr="006F6097"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  <w:rtl/>
                        </w:rPr>
                        <w:t xml:space="preserve">المملكة العربية السعودية </w:t>
                      </w:r>
                    </w:p>
                    <w:p w14:paraId="09C96263" w14:textId="77777777" w:rsidR="00F9629C" w:rsidRPr="006F6097" w:rsidRDefault="00353FF1" w:rsidP="00F9629C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  <w:rtl/>
                        </w:rPr>
                      </w:pPr>
                      <w:r w:rsidRPr="006F6097"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  <w:rtl/>
                        </w:rPr>
                        <w:t xml:space="preserve">وزارة التعليم </w:t>
                      </w:r>
                    </w:p>
                    <w:p w14:paraId="0DD030DB" w14:textId="77777777" w:rsidR="00F9629C" w:rsidRPr="006F6097" w:rsidRDefault="00353FF1" w:rsidP="00F9629C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  <w:rtl/>
                        </w:rPr>
                      </w:pPr>
                      <w:r w:rsidRPr="006F6097"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  <w:rtl/>
                        </w:rPr>
                        <w:t>إدارة تعليم .........</w:t>
                      </w:r>
                    </w:p>
                    <w:p w14:paraId="06EF0094" w14:textId="77777777" w:rsidR="00F9629C" w:rsidRPr="006F6097" w:rsidRDefault="00353FF1" w:rsidP="00F9629C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</w:rPr>
                      </w:pPr>
                      <w:r w:rsidRPr="006F6097">
                        <w:rPr>
                          <w:rFonts w:asciiTheme="majorBidi" w:hAnsiTheme="majorBidi" w:cstheme="majorBidi"/>
                          <w:b/>
                          <w:bCs/>
                          <w:sz w:val="18"/>
                          <w:szCs w:val="18"/>
                          <w:rtl/>
                        </w:rPr>
                        <w:t>ثانوية ....................</w:t>
                      </w:r>
                    </w:p>
                  </w:txbxContent>
                </v:textbox>
              </v:shape>
            </w:pict>
          </mc:Fallback>
        </mc:AlternateContent>
      </w:r>
    </w:p>
    <w:p w14:paraId="38E8C805" w14:textId="77777777" w:rsidR="00F9629C" w:rsidRDefault="00F9629C" w:rsidP="00E07A46">
      <w:pPr>
        <w:rPr>
          <w:rtl/>
        </w:rPr>
      </w:pPr>
    </w:p>
    <w:p w14:paraId="554E3A76" w14:textId="77777777" w:rsidR="00F9629C" w:rsidRDefault="00F9629C" w:rsidP="00E07A46">
      <w:pPr>
        <w:rPr>
          <w:rtl/>
        </w:rPr>
      </w:pPr>
    </w:p>
    <w:p w14:paraId="3525A81F" w14:textId="77777777" w:rsidR="00F9629C" w:rsidRDefault="00F9629C" w:rsidP="00E07A46">
      <w:pPr>
        <w:rPr>
          <w:rtl/>
        </w:rPr>
      </w:pPr>
    </w:p>
    <w:p w14:paraId="00AF6C48" w14:textId="77777777" w:rsidR="00F9629C" w:rsidRPr="00F9629C" w:rsidRDefault="00353FF1" w:rsidP="00E07A46">
      <w:pPr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F9629C">
        <w:rPr>
          <w:rFonts w:asciiTheme="majorBidi" w:hAnsiTheme="majorBidi" w:cstheme="majorBidi"/>
          <w:b/>
          <w:bCs/>
          <w:sz w:val="24"/>
          <w:szCs w:val="24"/>
          <w:rtl/>
        </w:rPr>
        <w:t xml:space="preserve">السؤال الأول : اختر الإجابة الصحيحة فيما يلي </w:t>
      </w:r>
    </w:p>
    <w:tbl>
      <w:tblPr>
        <w:tblStyle w:val="TableGrid2"/>
        <w:bidiVisual/>
        <w:tblW w:w="0" w:type="auto"/>
        <w:tblLook w:val="04A0" w:firstRow="1" w:lastRow="0" w:firstColumn="1" w:lastColumn="0" w:noHBand="0" w:noVBand="1"/>
      </w:tblPr>
      <w:tblGrid>
        <w:gridCol w:w="542"/>
        <w:gridCol w:w="2072"/>
        <w:gridCol w:w="621"/>
        <w:gridCol w:w="1993"/>
        <w:gridCol w:w="559"/>
        <w:gridCol w:w="2055"/>
        <w:gridCol w:w="496"/>
        <w:gridCol w:w="2118"/>
      </w:tblGrid>
      <w:tr w:rsidR="00B16801" w14:paraId="70DD11FB" w14:textId="77777777" w:rsidTr="00F9629C">
        <w:tc>
          <w:tcPr>
            <w:tcW w:w="542" w:type="dxa"/>
            <w:shd w:val="clear" w:color="auto" w:fill="D0CECE"/>
          </w:tcPr>
          <w:p w14:paraId="64D9B06A" w14:textId="77777777" w:rsidR="00E07A46" w:rsidRPr="00F9629C" w:rsidRDefault="00353FF1" w:rsidP="00E07A46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9914" w:type="dxa"/>
            <w:gridSpan w:val="7"/>
            <w:shd w:val="clear" w:color="auto" w:fill="D0CECE"/>
          </w:tcPr>
          <w:p w14:paraId="0E51BD6F" w14:textId="77777777" w:rsidR="00E07A46" w:rsidRPr="00F9629C" w:rsidRDefault="00353FF1" w:rsidP="00E07A46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تبسيط العبارة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  <m:d>
                <m:dPr>
                  <m:ctrlPr>
                    <w:rPr>
                      <w:rFonts w:ascii="Cambria Math" w:hAnsi="Cambria Math" w:cstheme="minorHAnsi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3</m:t>
                  </m:r>
                  <m:ctrlPr/>
                </m:e>
              </m:d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)</m:t>
              </m:r>
            </m:oMath>
          </w:p>
        </w:tc>
      </w:tr>
      <w:tr w:rsidR="00B16801" w14:paraId="52270A8B" w14:textId="77777777" w:rsidTr="005C70F0">
        <w:tc>
          <w:tcPr>
            <w:tcW w:w="542" w:type="dxa"/>
          </w:tcPr>
          <w:p w14:paraId="6C07AF09" w14:textId="77777777" w:rsidR="00E07A46" w:rsidRPr="00F9629C" w:rsidRDefault="00353FF1" w:rsidP="00E07A46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072" w:type="dxa"/>
          </w:tcPr>
          <w:p w14:paraId="7DD2D8D6" w14:textId="77777777" w:rsidR="00E07A46" w:rsidRPr="00F9629C" w:rsidRDefault="00353FF1" w:rsidP="00E07A46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2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621" w:type="dxa"/>
          </w:tcPr>
          <w:p w14:paraId="1CD59197" w14:textId="77777777" w:rsidR="00E07A46" w:rsidRPr="00F9629C" w:rsidRDefault="00353FF1" w:rsidP="00E07A46">
            <w:pPr>
              <w:rPr>
                <w:rFonts w:cstheme="minorHAnsi"/>
                <w:b/>
                <w:bCs/>
                <w:sz w:val="24"/>
                <w:szCs w:val="24"/>
              </w:rPr>
            </w:pPr>
            <w:r>
              <w:rPr>
                <w:rFonts w:cstheme="minorHAns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993" w:type="dxa"/>
          </w:tcPr>
          <w:p w14:paraId="483F0D78" w14:textId="77777777" w:rsidR="00E07A46" w:rsidRPr="00F9629C" w:rsidRDefault="00353FF1" w:rsidP="00E07A46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0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559" w:type="dxa"/>
          </w:tcPr>
          <w:p w14:paraId="35F4969A" w14:textId="77777777" w:rsidR="00E07A46" w:rsidRPr="00F9629C" w:rsidRDefault="00353FF1" w:rsidP="00E07A46">
            <w:pPr>
              <w:rPr>
                <w:rFonts w:cstheme="minorHAnsi"/>
                <w:b/>
                <w:bCs/>
                <w:sz w:val="24"/>
                <w:szCs w:val="24"/>
              </w:rPr>
            </w:pPr>
            <w:r>
              <w:rPr>
                <w:rFonts w:cstheme="minorHAns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2055" w:type="dxa"/>
          </w:tcPr>
          <w:p w14:paraId="03425BE7" w14:textId="77777777" w:rsidR="00E07A46" w:rsidRPr="00F9629C" w:rsidRDefault="00353FF1" w:rsidP="00E07A46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2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496" w:type="dxa"/>
          </w:tcPr>
          <w:p w14:paraId="23CC6B1C" w14:textId="77777777" w:rsidR="00E07A46" w:rsidRPr="00F9629C" w:rsidRDefault="00353FF1" w:rsidP="00E07A46">
            <w:pPr>
              <w:rPr>
                <w:rFonts w:cstheme="minorHAnsi"/>
                <w:b/>
                <w:bCs/>
                <w:sz w:val="24"/>
                <w:szCs w:val="24"/>
              </w:rPr>
            </w:pPr>
            <w:r>
              <w:rPr>
                <w:rFonts w:cstheme="minorHAnsi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2118" w:type="dxa"/>
          </w:tcPr>
          <w:p w14:paraId="7435E1DE" w14:textId="77777777" w:rsidR="00E07A46" w:rsidRPr="00F9629C" w:rsidRDefault="00353FF1" w:rsidP="00E07A46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2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oMath>
            </m:oMathPara>
          </w:p>
        </w:tc>
      </w:tr>
      <w:tr w:rsidR="00B16801" w14:paraId="15EB5646" w14:textId="77777777" w:rsidTr="00F9629C">
        <w:tc>
          <w:tcPr>
            <w:tcW w:w="542" w:type="dxa"/>
            <w:shd w:val="clear" w:color="auto" w:fill="D0CECE"/>
          </w:tcPr>
          <w:p w14:paraId="3ECC4AF1" w14:textId="77777777" w:rsidR="00E07A46" w:rsidRPr="00F9629C" w:rsidRDefault="00353FF1" w:rsidP="005C70F0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9914" w:type="dxa"/>
            <w:gridSpan w:val="7"/>
            <w:shd w:val="clear" w:color="auto" w:fill="D0CECE"/>
          </w:tcPr>
          <w:p w14:paraId="3E63CE3A" w14:textId="77777777" w:rsidR="00E07A46" w:rsidRPr="00F9629C" w:rsidRDefault="00353FF1" w:rsidP="005C70F0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أي العلاقات الأتية لا </w:t>
            </w:r>
            <w:r w:rsidRPr="00F9629C">
              <w:rPr>
                <w:rFonts w:cstheme="minorHAnsi"/>
                <w:b/>
                <w:bCs/>
                <w:sz w:val="24"/>
                <w:szCs w:val="24"/>
                <w:rtl/>
              </w:rPr>
              <w:t>تمثل دالة</w:t>
            </w:r>
          </w:p>
        </w:tc>
      </w:tr>
      <w:tr w:rsidR="00B16801" w14:paraId="79DDEF8A" w14:textId="77777777" w:rsidTr="005C70F0">
        <w:tc>
          <w:tcPr>
            <w:tcW w:w="542" w:type="dxa"/>
          </w:tcPr>
          <w:p w14:paraId="00596EAF" w14:textId="77777777" w:rsidR="00E07A46" w:rsidRPr="00F9629C" w:rsidRDefault="00353FF1" w:rsidP="00E07A46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072" w:type="dxa"/>
          </w:tcPr>
          <w:p w14:paraId="01F7EC58" w14:textId="77777777" w:rsidR="00E07A46" w:rsidRPr="00F9629C" w:rsidRDefault="00353FF1" w:rsidP="00E07A46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22752" behindDoc="0" locked="0" layoutInCell="1" allowOverlap="1" wp14:anchorId="5B04AA75" wp14:editId="53A55348">
                  <wp:simplePos x="0" y="0"/>
                  <wp:positionH relativeFrom="column">
                    <wp:posOffset>19050</wp:posOffset>
                  </wp:positionH>
                  <wp:positionV relativeFrom="paragraph">
                    <wp:posOffset>28575</wp:posOffset>
                  </wp:positionV>
                  <wp:extent cx="1041400" cy="879182"/>
                  <wp:effectExtent l="0" t="0" r="6350" b="0"/>
                  <wp:wrapNone/>
                  <wp:docPr id="163304215" name="صورة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304215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1400" cy="879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F32AB5D" w14:textId="77777777" w:rsidR="00E07A46" w:rsidRPr="00F9629C" w:rsidRDefault="00E07A46" w:rsidP="00E07A46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  <w:p w14:paraId="75E4C3E5" w14:textId="77777777" w:rsidR="00E07A46" w:rsidRPr="00F9629C" w:rsidRDefault="00E07A46" w:rsidP="00E07A46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  <w:p w14:paraId="643C2030" w14:textId="77777777" w:rsidR="00E07A46" w:rsidRPr="00F9629C" w:rsidRDefault="00E07A46" w:rsidP="00E07A46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  <w:p w14:paraId="71ABBA8F" w14:textId="77777777" w:rsidR="00E07A46" w:rsidRPr="00F9629C" w:rsidRDefault="00E07A46" w:rsidP="00E07A46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621" w:type="dxa"/>
          </w:tcPr>
          <w:p w14:paraId="6420FA15" w14:textId="77777777" w:rsidR="00E07A46" w:rsidRPr="00F9629C" w:rsidRDefault="00353FF1" w:rsidP="00E07A46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993" w:type="dxa"/>
          </w:tcPr>
          <w:p w14:paraId="6026D450" w14:textId="77777777" w:rsidR="00E07A46" w:rsidRPr="00F9629C" w:rsidRDefault="00353FF1" w:rsidP="00E07A46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23776" behindDoc="0" locked="0" layoutInCell="1" allowOverlap="1" wp14:anchorId="5D0C4190">
                  <wp:simplePos x="0" y="0"/>
                  <wp:positionH relativeFrom="column">
                    <wp:posOffset>116840</wp:posOffset>
                  </wp:positionH>
                  <wp:positionV relativeFrom="paragraph">
                    <wp:posOffset>97155</wp:posOffset>
                  </wp:positionV>
                  <wp:extent cx="914400" cy="785611"/>
                  <wp:effectExtent l="0" t="0" r="0" b="0"/>
                  <wp:wrapNone/>
                  <wp:docPr id="941310396" name="صورة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1310396" name=""/>
                          <pic:cNvPicPr/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7856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59" w:type="dxa"/>
          </w:tcPr>
          <w:p w14:paraId="4CABF55A" w14:textId="77777777" w:rsidR="00E07A46" w:rsidRPr="00F9629C" w:rsidRDefault="00353FF1" w:rsidP="00E07A46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2055" w:type="dxa"/>
          </w:tcPr>
          <w:p w14:paraId="7BF053EF" w14:textId="77777777" w:rsidR="00E07A46" w:rsidRPr="00F9629C" w:rsidRDefault="00353FF1" w:rsidP="00E07A46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24800" behindDoc="0" locked="0" layoutInCell="1" allowOverlap="1" wp14:anchorId="3A3C2334">
                  <wp:simplePos x="0" y="0"/>
                  <wp:positionH relativeFrom="column">
                    <wp:posOffset>119380</wp:posOffset>
                  </wp:positionH>
                  <wp:positionV relativeFrom="paragraph">
                    <wp:posOffset>102870</wp:posOffset>
                  </wp:positionV>
                  <wp:extent cx="825500" cy="754390"/>
                  <wp:effectExtent l="0" t="0" r="0" b="7620"/>
                  <wp:wrapNone/>
                  <wp:docPr id="372060557" name="صورة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2060557" name="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5500" cy="754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96" w:type="dxa"/>
          </w:tcPr>
          <w:p w14:paraId="4DD0FAA6" w14:textId="77777777" w:rsidR="00E07A46" w:rsidRPr="00F9629C" w:rsidRDefault="00353FF1" w:rsidP="00E07A46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2118" w:type="dxa"/>
          </w:tcPr>
          <w:p w14:paraId="652C91B0" w14:textId="77777777" w:rsidR="00E07A46" w:rsidRPr="00F9629C" w:rsidRDefault="00353FF1" w:rsidP="00E07A46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25824" behindDoc="0" locked="0" layoutInCell="1" allowOverlap="1" wp14:anchorId="301F5F54">
                  <wp:simplePos x="0" y="0"/>
                  <wp:positionH relativeFrom="column">
                    <wp:posOffset>90170</wp:posOffset>
                  </wp:positionH>
                  <wp:positionV relativeFrom="paragraph">
                    <wp:posOffset>57785</wp:posOffset>
                  </wp:positionV>
                  <wp:extent cx="962444" cy="831850"/>
                  <wp:effectExtent l="0" t="0" r="9525" b="6350"/>
                  <wp:wrapNone/>
                  <wp:docPr id="849102847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9102847" name="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4713" cy="8338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16801" w14:paraId="1FB6BD15" w14:textId="77777777" w:rsidTr="00F9629C">
        <w:tc>
          <w:tcPr>
            <w:tcW w:w="542" w:type="dxa"/>
            <w:shd w:val="clear" w:color="auto" w:fill="D0CECE"/>
          </w:tcPr>
          <w:p w14:paraId="523B82D5" w14:textId="77777777" w:rsidR="00E07A46" w:rsidRPr="00F9629C" w:rsidRDefault="00353FF1" w:rsidP="005C70F0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914" w:type="dxa"/>
            <w:gridSpan w:val="7"/>
            <w:shd w:val="clear" w:color="auto" w:fill="D0CECE"/>
          </w:tcPr>
          <w:p w14:paraId="50170F67" w14:textId="77777777" w:rsidR="00E07A46" w:rsidRPr="00F9629C" w:rsidRDefault="00353FF1" w:rsidP="005C70F0">
            <w:pPr>
              <w:rPr>
                <w:rFonts w:cs="Times New Roman"/>
                <w:b/>
                <w:bCs/>
                <w:i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مالخاصية الموضحة في العبارة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ab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ab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0</m:t>
              </m:r>
            </m:oMath>
          </w:p>
        </w:tc>
      </w:tr>
      <w:tr w:rsidR="00B16801" w14:paraId="2EEA1A01" w14:textId="77777777" w:rsidTr="00F9629C">
        <w:tc>
          <w:tcPr>
            <w:tcW w:w="542" w:type="dxa"/>
            <w:vAlign w:val="center"/>
          </w:tcPr>
          <w:p w14:paraId="4080A03A" w14:textId="77777777" w:rsidR="00E07A46" w:rsidRPr="00F9629C" w:rsidRDefault="00353FF1" w:rsidP="005C70F0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072" w:type="dxa"/>
            <w:vAlign w:val="center"/>
          </w:tcPr>
          <w:p w14:paraId="218FA37E" w14:textId="77777777" w:rsidR="00E07A46" w:rsidRPr="00F9629C" w:rsidRDefault="00353FF1" w:rsidP="005C70F0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  <w:rtl/>
              </w:rPr>
              <w:t>النظير الجمعي</w:t>
            </w:r>
          </w:p>
        </w:tc>
        <w:tc>
          <w:tcPr>
            <w:tcW w:w="621" w:type="dxa"/>
            <w:vAlign w:val="center"/>
          </w:tcPr>
          <w:p w14:paraId="1E7FEB1F" w14:textId="77777777" w:rsidR="00E07A46" w:rsidRPr="00F9629C" w:rsidRDefault="00353FF1" w:rsidP="005C70F0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993" w:type="dxa"/>
            <w:vAlign w:val="center"/>
          </w:tcPr>
          <w:p w14:paraId="2C6BCFA4" w14:textId="77777777" w:rsidR="00E07A46" w:rsidRPr="00F9629C" w:rsidRDefault="00353FF1" w:rsidP="005C70F0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النظير الضربي </w:t>
            </w:r>
          </w:p>
        </w:tc>
        <w:tc>
          <w:tcPr>
            <w:tcW w:w="559" w:type="dxa"/>
            <w:vAlign w:val="center"/>
          </w:tcPr>
          <w:p w14:paraId="3F099614" w14:textId="77777777" w:rsidR="00E07A46" w:rsidRPr="00F9629C" w:rsidRDefault="00353FF1" w:rsidP="005C70F0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2055" w:type="dxa"/>
            <w:vAlign w:val="center"/>
          </w:tcPr>
          <w:p w14:paraId="6DCF4C63" w14:textId="77777777" w:rsidR="00E07A46" w:rsidRPr="00F9629C" w:rsidRDefault="00353FF1" w:rsidP="005C70F0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  <w:rtl/>
              </w:rPr>
              <w:t>المحايد الجمعي</w:t>
            </w:r>
          </w:p>
        </w:tc>
        <w:tc>
          <w:tcPr>
            <w:tcW w:w="496" w:type="dxa"/>
            <w:vAlign w:val="center"/>
          </w:tcPr>
          <w:p w14:paraId="44B26AF9" w14:textId="77777777" w:rsidR="00E07A46" w:rsidRPr="00F9629C" w:rsidRDefault="00353FF1" w:rsidP="005C70F0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2118" w:type="dxa"/>
            <w:vAlign w:val="center"/>
          </w:tcPr>
          <w:p w14:paraId="0BBEB9C9" w14:textId="77777777" w:rsidR="00E07A46" w:rsidRPr="00F9629C" w:rsidRDefault="00353FF1" w:rsidP="005C70F0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  <w:rtl/>
              </w:rPr>
              <w:t>المحايد الضربي</w:t>
            </w:r>
          </w:p>
        </w:tc>
      </w:tr>
      <w:tr w:rsidR="00B16801" w14:paraId="66E8FB29" w14:textId="77777777" w:rsidTr="00F9629C">
        <w:tc>
          <w:tcPr>
            <w:tcW w:w="542" w:type="dxa"/>
            <w:shd w:val="clear" w:color="auto" w:fill="D0CECE"/>
          </w:tcPr>
          <w:p w14:paraId="65F464DD" w14:textId="77777777" w:rsidR="00E07A46" w:rsidRPr="00F9629C" w:rsidRDefault="00353FF1" w:rsidP="005C70F0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9914" w:type="dxa"/>
            <w:gridSpan w:val="7"/>
            <w:shd w:val="clear" w:color="auto" w:fill="D0CECE"/>
          </w:tcPr>
          <w:p w14:paraId="6BCE5D95" w14:textId="77777777" w:rsidR="00E07A46" w:rsidRPr="00F9629C" w:rsidRDefault="00353FF1" w:rsidP="005C70F0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اذا كانت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  <m:ctrlPr/>
                </m:e>
              </m:d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theme="minorHAnsi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  <m:ctrlPr/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  <m:ctrlPr/>
                </m:sup>
              </m:sSup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oMath>
            <w:r w:rsidRPr="00F9629C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 فأوجد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f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)</m:t>
              </m:r>
            </m:oMath>
          </w:p>
        </w:tc>
      </w:tr>
      <w:tr w:rsidR="00B16801" w14:paraId="42E81C65" w14:textId="77777777" w:rsidTr="005C70F0">
        <w:tc>
          <w:tcPr>
            <w:tcW w:w="542" w:type="dxa"/>
          </w:tcPr>
          <w:p w14:paraId="12F8529A" w14:textId="77777777" w:rsidR="00E07A46" w:rsidRPr="00F9629C" w:rsidRDefault="00353FF1" w:rsidP="005C70F0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072" w:type="dxa"/>
          </w:tcPr>
          <w:p w14:paraId="5B859757" w14:textId="77777777" w:rsidR="00E07A46" w:rsidRPr="00F9629C" w:rsidRDefault="00353FF1" w:rsidP="005C70F0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621" w:type="dxa"/>
          </w:tcPr>
          <w:p w14:paraId="2F0BC3B1" w14:textId="77777777" w:rsidR="00E07A46" w:rsidRPr="00F9629C" w:rsidRDefault="00353FF1" w:rsidP="005C70F0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993" w:type="dxa"/>
          </w:tcPr>
          <w:p w14:paraId="715F2408" w14:textId="77777777" w:rsidR="00E07A46" w:rsidRPr="00F9629C" w:rsidRDefault="00353FF1" w:rsidP="005C70F0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559" w:type="dxa"/>
          </w:tcPr>
          <w:p w14:paraId="69F632BA" w14:textId="77777777" w:rsidR="00E07A46" w:rsidRPr="00F9629C" w:rsidRDefault="00353FF1" w:rsidP="005C70F0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2055" w:type="dxa"/>
          </w:tcPr>
          <w:p w14:paraId="2504F219" w14:textId="77777777" w:rsidR="00E07A46" w:rsidRPr="00F9629C" w:rsidRDefault="00353FF1" w:rsidP="005C70F0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496" w:type="dxa"/>
          </w:tcPr>
          <w:p w14:paraId="49C86B78" w14:textId="77777777" w:rsidR="00E07A46" w:rsidRPr="00F9629C" w:rsidRDefault="00353FF1" w:rsidP="005C70F0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2118" w:type="dxa"/>
          </w:tcPr>
          <w:p w14:paraId="28CFB1E3" w14:textId="77777777" w:rsidR="00E07A46" w:rsidRPr="00F9629C" w:rsidRDefault="00353FF1" w:rsidP="005C70F0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12</w:t>
            </w:r>
          </w:p>
        </w:tc>
      </w:tr>
      <w:tr w:rsidR="00B16801" w14:paraId="4F82ABC6" w14:textId="77777777" w:rsidTr="00F9629C">
        <w:tc>
          <w:tcPr>
            <w:tcW w:w="542" w:type="dxa"/>
            <w:shd w:val="clear" w:color="auto" w:fill="D0CECE"/>
          </w:tcPr>
          <w:p w14:paraId="5D961ABE" w14:textId="77777777" w:rsidR="00E07A46" w:rsidRPr="00F9629C" w:rsidRDefault="00353FF1" w:rsidP="005C70F0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9914" w:type="dxa"/>
            <w:gridSpan w:val="7"/>
            <w:shd w:val="clear" w:color="auto" w:fill="D0CECE"/>
          </w:tcPr>
          <w:p w14:paraId="628CD2DF" w14:textId="77777777" w:rsidR="00E07A46" w:rsidRPr="00F9629C" w:rsidRDefault="00353FF1" w:rsidP="005C70F0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حدد جميع مجموعات الاعداد التي ينتمي اليها العدد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5</m:t>
                  </m:r>
                  <m:ctrlPr/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2</m:t>
                  </m:r>
                  <m:ctrlPr/>
                </m:den>
              </m:f>
            </m:oMath>
          </w:p>
        </w:tc>
      </w:tr>
      <w:tr w:rsidR="00B16801" w14:paraId="563E3E85" w14:textId="77777777" w:rsidTr="005C70F0">
        <w:tc>
          <w:tcPr>
            <w:tcW w:w="542" w:type="dxa"/>
          </w:tcPr>
          <w:p w14:paraId="6304A0F2" w14:textId="77777777" w:rsidR="00E07A46" w:rsidRPr="00F9629C" w:rsidRDefault="00353FF1" w:rsidP="00E07A46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072" w:type="dxa"/>
          </w:tcPr>
          <w:p w14:paraId="439F51D5" w14:textId="77777777" w:rsidR="00E07A46" w:rsidRPr="00F9629C" w:rsidRDefault="00353FF1" w:rsidP="00E07A46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R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 xml:space="preserve"> , 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Z</m:t>
                </m:r>
              </m:oMath>
            </m:oMathPara>
          </w:p>
        </w:tc>
        <w:tc>
          <w:tcPr>
            <w:tcW w:w="621" w:type="dxa"/>
          </w:tcPr>
          <w:p w14:paraId="52134420" w14:textId="77777777" w:rsidR="00E07A46" w:rsidRPr="00F9629C" w:rsidRDefault="00353FF1" w:rsidP="00E07A46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993" w:type="dxa"/>
          </w:tcPr>
          <w:p w14:paraId="4829611B" w14:textId="77777777" w:rsidR="00E07A46" w:rsidRPr="00F9629C" w:rsidRDefault="00353FF1" w:rsidP="00E07A46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R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Q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 xml:space="preserve">, 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Z</m:t>
                </m:r>
              </m:oMath>
            </m:oMathPara>
          </w:p>
        </w:tc>
        <w:tc>
          <w:tcPr>
            <w:tcW w:w="559" w:type="dxa"/>
          </w:tcPr>
          <w:p w14:paraId="767F2EB5" w14:textId="77777777" w:rsidR="00E07A46" w:rsidRPr="00F9629C" w:rsidRDefault="00353FF1" w:rsidP="00E07A46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2055" w:type="dxa"/>
          </w:tcPr>
          <w:p w14:paraId="082FD729" w14:textId="77777777" w:rsidR="00E07A46" w:rsidRPr="00F9629C" w:rsidRDefault="00353FF1" w:rsidP="00E07A46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R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 xml:space="preserve"> , 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Z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W</m:t>
                </m:r>
              </m:oMath>
            </m:oMathPara>
          </w:p>
        </w:tc>
        <w:tc>
          <w:tcPr>
            <w:tcW w:w="496" w:type="dxa"/>
          </w:tcPr>
          <w:p w14:paraId="2E5DE7AF" w14:textId="77777777" w:rsidR="00E07A46" w:rsidRPr="00F9629C" w:rsidRDefault="00353FF1" w:rsidP="00E07A46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2118" w:type="dxa"/>
          </w:tcPr>
          <w:p w14:paraId="638DE95B" w14:textId="77777777" w:rsidR="00E07A46" w:rsidRPr="00F9629C" w:rsidRDefault="00353FF1" w:rsidP="00E07A46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R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 xml:space="preserve"> , 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Q</m:t>
                </m:r>
              </m:oMath>
            </m:oMathPara>
          </w:p>
        </w:tc>
      </w:tr>
      <w:tr w:rsidR="00B16801" w14:paraId="3451428D" w14:textId="77777777" w:rsidTr="00F9629C">
        <w:tc>
          <w:tcPr>
            <w:tcW w:w="542" w:type="dxa"/>
            <w:shd w:val="clear" w:color="auto" w:fill="D0CECE"/>
          </w:tcPr>
          <w:p w14:paraId="2CF154D3" w14:textId="77777777" w:rsidR="00E07A46" w:rsidRPr="00F9629C" w:rsidRDefault="00353FF1" w:rsidP="005C70F0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9914" w:type="dxa"/>
            <w:gridSpan w:val="7"/>
            <w:shd w:val="clear" w:color="auto" w:fill="D0CECE"/>
          </w:tcPr>
          <w:p w14:paraId="414FFAB1" w14:textId="77777777" w:rsidR="00E07A46" w:rsidRPr="00F9629C" w:rsidRDefault="00353FF1" w:rsidP="005C70F0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مدى الدالة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  <m:ctrlPr/>
                </m:e>
              </m:d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theme="minorHAnsi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x</m:t>
                  </m:r>
                  <m:ctrlPr/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-</m:t>
              </m:r>
              <m:r>
                <m:rPr>
                  <m:sty m:val="bi"/>
                </m:rP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4</m:t>
              </m:r>
            </m:oMath>
          </w:p>
        </w:tc>
      </w:tr>
      <w:tr w:rsidR="00B16801" w14:paraId="631D1C5E" w14:textId="77777777" w:rsidTr="005C70F0">
        <w:tc>
          <w:tcPr>
            <w:tcW w:w="542" w:type="dxa"/>
          </w:tcPr>
          <w:p w14:paraId="2C72E46E" w14:textId="77777777" w:rsidR="009231B2" w:rsidRPr="00F9629C" w:rsidRDefault="00353FF1" w:rsidP="009231B2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072" w:type="dxa"/>
          </w:tcPr>
          <w:p w14:paraId="4EB21532" w14:textId="77777777" w:rsidR="009231B2" w:rsidRPr="00F9629C" w:rsidRDefault="00353FF1" w:rsidP="009231B2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≥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621" w:type="dxa"/>
          </w:tcPr>
          <w:p w14:paraId="20E3F2B6" w14:textId="77777777" w:rsidR="009231B2" w:rsidRPr="00F9629C" w:rsidRDefault="00353FF1" w:rsidP="009231B2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993" w:type="dxa"/>
          </w:tcPr>
          <w:p w14:paraId="63E2F7E6" w14:textId="77777777" w:rsidR="009231B2" w:rsidRPr="00F9629C" w:rsidRDefault="00353FF1" w:rsidP="009231B2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  <m:ctrlPr/>
                  </m:e>
                </m:d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≥-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559" w:type="dxa"/>
          </w:tcPr>
          <w:p w14:paraId="154D0CD9" w14:textId="77777777" w:rsidR="009231B2" w:rsidRPr="00F9629C" w:rsidRDefault="00353FF1" w:rsidP="009231B2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2055" w:type="dxa"/>
          </w:tcPr>
          <w:p w14:paraId="47F28F96" w14:textId="77777777" w:rsidR="009231B2" w:rsidRPr="00F9629C" w:rsidRDefault="00353FF1" w:rsidP="009231B2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  <m:ctrlPr/>
                  </m:e>
                </m:d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≥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496" w:type="dxa"/>
          </w:tcPr>
          <w:p w14:paraId="3F7B5485" w14:textId="77777777" w:rsidR="009231B2" w:rsidRPr="00F9629C" w:rsidRDefault="00353FF1" w:rsidP="009231B2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2118" w:type="dxa"/>
          </w:tcPr>
          <w:p w14:paraId="796642C9" w14:textId="77777777" w:rsidR="009231B2" w:rsidRPr="00F9629C" w:rsidRDefault="00353FF1" w:rsidP="009231B2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R</m:t>
                </m:r>
              </m:oMath>
            </m:oMathPara>
          </w:p>
        </w:tc>
      </w:tr>
      <w:tr w:rsidR="00B16801" w14:paraId="35049A86" w14:textId="77777777" w:rsidTr="00F9629C">
        <w:tc>
          <w:tcPr>
            <w:tcW w:w="542" w:type="dxa"/>
            <w:shd w:val="clear" w:color="auto" w:fill="D0CECE"/>
          </w:tcPr>
          <w:p w14:paraId="6ED62C05" w14:textId="77777777" w:rsidR="009231B2" w:rsidRPr="00F9629C" w:rsidRDefault="00353FF1" w:rsidP="009231B2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9914" w:type="dxa"/>
            <w:gridSpan w:val="7"/>
            <w:shd w:val="clear" w:color="auto" w:fill="D0CECE"/>
          </w:tcPr>
          <w:p w14:paraId="2963AEE8" w14:textId="77777777" w:rsidR="009231B2" w:rsidRPr="00F9629C" w:rsidRDefault="00353FF1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27872" behindDoc="0" locked="0" layoutInCell="1" allowOverlap="1" wp14:anchorId="3E98E066">
                  <wp:simplePos x="0" y="0"/>
                  <wp:positionH relativeFrom="column">
                    <wp:posOffset>-11430</wp:posOffset>
                  </wp:positionH>
                  <wp:positionV relativeFrom="paragraph">
                    <wp:posOffset>50800</wp:posOffset>
                  </wp:positionV>
                  <wp:extent cx="1223246" cy="1021715"/>
                  <wp:effectExtent l="0" t="0" r="0" b="6985"/>
                  <wp:wrapNone/>
                  <wp:docPr id="495311603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5311603" name=""/>
                          <pic:cNvPicPr/>
                        </pic:nvPicPr>
                        <pic:blipFill>
                          <a:blip r:embed="rId4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3246" cy="1021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9629C">
              <w:rPr>
                <w:rFonts w:eastAsia="Calibri" w:cstheme="minorHAnsi"/>
                <w:b/>
                <w:bCs/>
                <w:sz w:val="24"/>
                <w:szCs w:val="24"/>
                <w:rtl/>
              </w:rPr>
              <w:t xml:space="preserve">الدالة التالية هي </w:t>
            </w:r>
          </w:p>
          <w:p w14:paraId="7039D41E" w14:textId="77777777" w:rsidR="009231B2" w:rsidRPr="00F9629C" w:rsidRDefault="009231B2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</w:p>
          <w:p w14:paraId="758B7AEE" w14:textId="77777777" w:rsidR="009231B2" w:rsidRPr="00F9629C" w:rsidRDefault="009231B2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</w:p>
          <w:p w14:paraId="02F7FC38" w14:textId="77777777" w:rsidR="009231B2" w:rsidRPr="00F9629C" w:rsidRDefault="009231B2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</w:p>
          <w:p w14:paraId="7E939847" w14:textId="77777777" w:rsidR="00FB564B" w:rsidRDefault="00FB564B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</w:p>
          <w:p w14:paraId="7F45D4E0" w14:textId="77777777" w:rsidR="00F9629C" w:rsidRPr="00F9629C" w:rsidRDefault="00F9629C" w:rsidP="009231B2">
            <w:pPr>
              <w:rPr>
                <w:rFonts w:eastAsia="Calibri" w:cstheme="minorHAnsi"/>
                <w:b/>
                <w:bCs/>
                <w:sz w:val="24"/>
                <w:szCs w:val="24"/>
              </w:rPr>
            </w:pPr>
          </w:p>
        </w:tc>
      </w:tr>
      <w:tr w:rsidR="00B16801" w14:paraId="318EDB1E" w14:textId="77777777" w:rsidTr="00F9629C">
        <w:tc>
          <w:tcPr>
            <w:tcW w:w="542" w:type="dxa"/>
            <w:vAlign w:val="center"/>
          </w:tcPr>
          <w:p w14:paraId="0CA8D7FB" w14:textId="77777777" w:rsidR="009231B2" w:rsidRPr="00F9629C" w:rsidRDefault="00353FF1" w:rsidP="009231B2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072" w:type="dxa"/>
            <w:vAlign w:val="center"/>
          </w:tcPr>
          <w:p w14:paraId="44726EBB" w14:textId="77777777" w:rsidR="009231B2" w:rsidRPr="00F9629C" w:rsidRDefault="00353FF1" w:rsidP="009231B2">
            <w:pPr>
              <w:rPr>
                <w:rFonts w:eastAsia="Calibri" w:cstheme="minorHAnsi"/>
                <w:b/>
                <w:bCs/>
                <w:sz w:val="24"/>
                <w:szCs w:val="24"/>
              </w:rPr>
            </w:pPr>
            <w:r w:rsidRPr="00F9629C">
              <w:rPr>
                <w:rFonts w:eastAsia="Calibri" w:cstheme="minorHAnsi"/>
                <w:b/>
                <w:bCs/>
                <w:sz w:val="24"/>
                <w:szCs w:val="24"/>
                <w:rtl/>
              </w:rPr>
              <w:t>دالة ثابتة</w:t>
            </w:r>
          </w:p>
        </w:tc>
        <w:tc>
          <w:tcPr>
            <w:tcW w:w="621" w:type="dxa"/>
            <w:vAlign w:val="center"/>
          </w:tcPr>
          <w:p w14:paraId="750EDEC3" w14:textId="77777777" w:rsidR="009231B2" w:rsidRPr="00F9629C" w:rsidRDefault="00353FF1" w:rsidP="009231B2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993" w:type="dxa"/>
            <w:vAlign w:val="center"/>
          </w:tcPr>
          <w:p w14:paraId="5684CF15" w14:textId="77777777" w:rsidR="009231B2" w:rsidRPr="00F9629C" w:rsidRDefault="00353FF1" w:rsidP="009231B2">
            <w:pPr>
              <w:rPr>
                <w:rFonts w:eastAsia="Calibri" w:cstheme="minorHAnsi"/>
                <w:b/>
                <w:bCs/>
                <w:sz w:val="24"/>
                <w:szCs w:val="24"/>
              </w:rPr>
            </w:pPr>
            <w:r w:rsidRPr="00F9629C">
              <w:rPr>
                <w:rFonts w:eastAsia="Calibri" w:cstheme="minorHAnsi"/>
                <w:b/>
                <w:bCs/>
                <w:sz w:val="24"/>
                <w:szCs w:val="24"/>
                <w:rtl/>
              </w:rPr>
              <w:t>دالة درجية</w:t>
            </w:r>
          </w:p>
        </w:tc>
        <w:tc>
          <w:tcPr>
            <w:tcW w:w="559" w:type="dxa"/>
            <w:vAlign w:val="center"/>
          </w:tcPr>
          <w:p w14:paraId="40093637" w14:textId="77777777" w:rsidR="009231B2" w:rsidRPr="00F9629C" w:rsidRDefault="00353FF1" w:rsidP="009231B2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2055" w:type="dxa"/>
            <w:vAlign w:val="center"/>
          </w:tcPr>
          <w:p w14:paraId="3C71B0CD" w14:textId="77777777" w:rsidR="009231B2" w:rsidRPr="00F9629C" w:rsidRDefault="00353FF1" w:rsidP="009231B2">
            <w:pPr>
              <w:rPr>
                <w:rFonts w:eastAsia="Calibri" w:cstheme="minorHAnsi"/>
                <w:b/>
                <w:bCs/>
                <w:sz w:val="24"/>
                <w:szCs w:val="24"/>
              </w:rPr>
            </w:pPr>
            <w:r w:rsidRPr="00F9629C">
              <w:rPr>
                <w:rFonts w:eastAsia="Calibri" w:cstheme="minorHAnsi"/>
                <w:b/>
                <w:bCs/>
                <w:sz w:val="24"/>
                <w:szCs w:val="24"/>
                <w:rtl/>
              </w:rPr>
              <w:t xml:space="preserve">دالة قيمة مطلقة </w:t>
            </w:r>
          </w:p>
        </w:tc>
        <w:tc>
          <w:tcPr>
            <w:tcW w:w="496" w:type="dxa"/>
            <w:vAlign w:val="center"/>
          </w:tcPr>
          <w:p w14:paraId="709873A0" w14:textId="77777777" w:rsidR="009231B2" w:rsidRPr="00F9629C" w:rsidRDefault="00353FF1" w:rsidP="009231B2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2118" w:type="dxa"/>
            <w:vAlign w:val="center"/>
          </w:tcPr>
          <w:p w14:paraId="2398A216" w14:textId="77777777" w:rsidR="009231B2" w:rsidRPr="00F9629C" w:rsidRDefault="00353FF1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eastAsia="Calibri" w:cstheme="minorHAnsi"/>
                <w:b/>
                <w:bCs/>
                <w:sz w:val="24"/>
                <w:szCs w:val="24"/>
                <w:rtl/>
              </w:rPr>
              <w:t xml:space="preserve">دالة متعددة </w:t>
            </w:r>
            <w:r w:rsidRPr="00F9629C">
              <w:rPr>
                <w:rFonts w:eastAsia="Calibri" w:cstheme="minorHAnsi"/>
                <w:b/>
                <w:bCs/>
                <w:sz w:val="24"/>
                <w:szCs w:val="24"/>
                <w:rtl/>
              </w:rPr>
              <w:t>التعريف</w:t>
            </w:r>
          </w:p>
        </w:tc>
      </w:tr>
      <w:tr w:rsidR="00B16801" w14:paraId="5B128872" w14:textId="77777777" w:rsidTr="00F9629C">
        <w:tc>
          <w:tcPr>
            <w:tcW w:w="542" w:type="dxa"/>
            <w:shd w:val="clear" w:color="auto" w:fill="D0CECE"/>
          </w:tcPr>
          <w:p w14:paraId="5078DF6B" w14:textId="77777777" w:rsidR="001F3501" w:rsidRPr="00F9629C" w:rsidRDefault="00353FF1" w:rsidP="009231B2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9914" w:type="dxa"/>
            <w:gridSpan w:val="7"/>
            <w:shd w:val="clear" w:color="auto" w:fill="D0CECE"/>
          </w:tcPr>
          <w:p w14:paraId="481FFDB0" w14:textId="77777777" w:rsidR="001F3501" w:rsidRPr="00F9629C" w:rsidRDefault="00353FF1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26848" behindDoc="0" locked="0" layoutInCell="1" allowOverlap="1" wp14:anchorId="09E57C74">
                  <wp:simplePos x="0" y="0"/>
                  <wp:positionH relativeFrom="column">
                    <wp:posOffset>83821</wp:posOffset>
                  </wp:positionH>
                  <wp:positionV relativeFrom="paragraph">
                    <wp:posOffset>48894</wp:posOffset>
                  </wp:positionV>
                  <wp:extent cx="1422400" cy="1009016"/>
                  <wp:effectExtent l="0" t="0" r="6350" b="635"/>
                  <wp:wrapNone/>
                  <wp:docPr id="1195049181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5049181" name=""/>
                          <pic:cNvPicPr/>
                        </pic:nvPicPr>
                        <pic:blipFill>
                          <a:blip r:embed="rId5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7645" cy="10127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E541F68" w14:textId="77777777" w:rsidR="001F3501" w:rsidRPr="00F9629C" w:rsidRDefault="00353FF1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eastAsia="Calibri" w:cstheme="minorHAnsi"/>
                <w:b/>
                <w:bCs/>
                <w:sz w:val="24"/>
                <w:szCs w:val="24"/>
                <w:rtl/>
              </w:rPr>
              <w:t xml:space="preserve">المتباينة التي تمثل الرسم البياني التالي هي </w:t>
            </w:r>
          </w:p>
          <w:p w14:paraId="4C45A3C9" w14:textId="77777777" w:rsidR="001F3501" w:rsidRPr="00F9629C" w:rsidRDefault="001F3501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</w:p>
          <w:p w14:paraId="26A9290B" w14:textId="77777777" w:rsidR="001F3501" w:rsidRPr="00F9629C" w:rsidRDefault="001F3501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</w:p>
          <w:p w14:paraId="4298485D" w14:textId="77777777" w:rsidR="001F3501" w:rsidRDefault="001F3501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</w:p>
          <w:p w14:paraId="671CE88E" w14:textId="77777777" w:rsidR="00F9629C" w:rsidRPr="00F9629C" w:rsidRDefault="00F9629C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</w:p>
        </w:tc>
      </w:tr>
      <w:tr w:rsidR="00B16801" w14:paraId="6BACF3DF" w14:textId="77777777" w:rsidTr="005C70F0">
        <w:tc>
          <w:tcPr>
            <w:tcW w:w="542" w:type="dxa"/>
          </w:tcPr>
          <w:p w14:paraId="710956BA" w14:textId="77777777" w:rsidR="001F3501" w:rsidRPr="00F9629C" w:rsidRDefault="001F3501" w:rsidP="009231B2">
            <w:pPr>
              <w:rPr>
                <w:rFonts w:cstheme="minorHAnsi"/>
                <w:b/>
                <w:bCs/>
                <w:sz w:val="24"/>
                <w:szCs w:val="24"/>
              </w:rPr>
            </w:pPr>
          </w:p>
        </w:tc>
        <w:tc>
          <w:tcPr>
            <w:tcW w:w="2072" w:type="dxa"/>
          </w:tcPr>
          <w:p w14:paraId="0E510B32" w14:textId="77777777" w:rsidR="001F3501" w:rsidRPr="00F9629C" w:rsidRDefault="00353FF1" w:rsidP="009231B2">
            <w:pPr>
              <w:rPr>
                <w:rFonts w:eastAsia="Calibri" w:cs="Times New Roman"/>
                <w:b/>
                <w:bCs/>
                <w:i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theme="minorHAnsi"/>
                    <w:sz w:val="24"/>
                    <w:szCs w:val="24"/>
                  </w:rPr>
                  <m:t>y</m:t>
                </m:r>
                <m:r>
                  <m:rPr>
                    <m:sty m:val="bi"/>
                  </m:rPr>
                  <w:rPr>
                    <w:rFonts w:ascii="Cambria Math" w:eastAsia="Calibri" w:hAnsi="Cambria Math" w:cstheme="minorHAnsi"/>
                    <w:sz w:val="24"/>
                    <w:szCs w:val="24"/>
                  </w:rPr>
                  <m:t>≤-</m:t>
                </m:r>
                <m:r>
                  <m:rPr>
                    <m:sty m:val="bi"/>
                  </m:rPr>
                  <w:rPr>
                    <w:rFonts w:ascii="Cambria Math" w:eastAsia="Calibri" w:hAnsi="Cambria Math" w:cstheme="minorHAnsi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621" w:type="dxa"/>
          </w:tcPr>
          <w:p w14:paraId="562726C0" w14:textId="77777777" w:rsidR="001F3501" w:rsidRPr="00F9629C" w:rsidRDefault="001F3501" w:rsidP="009231B2">
            <w:pPr>
              <w:rPr>
                <w:rFonts w:cstheme="minorHAnsi"/>
                <w:b/>
                <w:bCs/>
                <w:sz w:val="24"/>
                <w:szCs w:val="24"/>
              </w:rPr>
            </w:pPr>
          </w:p>
        </w:tc>
        <w:tc>
          <w:tcPr>
            <w:tcW w:w="1993" w:type="dxa"/>
          </w:tcPr>
          <w:p w14:paraId="37066652" w14:textId="77777777" w:rsidR="001F3501" w:rsidRPr="00F9629C" w:rsidRDefault="00353FF1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theme="minorHAnsi"/>
                    <w:sz w:val="24"/>
                    <w:szCs w:val="24"/>
                  </w:rPr>
                  <m:t>y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≥</m:t>
                </m:r>
                <m:r>
                  <m:rPr>
                    <m:sty m:val="bi"/>
                  </m:rPr>
                  <w:rPr>
                    <w:rFonts w:ascii="Cambria Math" w:eastAsia="Calibri" w:hAnsi="Cambria Math" w:cstheme="minorHAnsi"/>
                    <w:sz w:val="24"/>
                    <w:szCs w:val="24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eastAsia="Calibri" w:hAnsi="Cambria Math" w:cstheme="minorHAnsi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559" w:type="dxa"/>
          </w:tcPr>
          <w:p w14:paraId="0B903813" w14:textId="77777777" w:rsidR="001F3501" w:rsidRPr="00F9629C" w:rsidRDefault="001F3501" w:rsidP="009231B2">
            <w:pPr>
              <w:rPr>
                <w:rFonts w:cstheme="minorHAnsi"/>
                <w:b/>
                <w:bCs/>
                <w:sz w:val="24"/>
                <w:szCs w:val="24"/>
              </w:rPr>
            </w:pPr>
          </w:p>
        </w:tc>
        <w:tc>
          <w:tcPr>
            <w:tcW w:w="2055" w:type="dxa"/>
          </w:tcPr>
          <w:p w14:paraId="36C3F40A" w14:textId="77777777" w:rsidR="001F3501" w:rsidRPr="00F9629C" w:rsidRDefault="00353FF1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theme="minorHAnsi"/>
                    <w:sz w:val="24"/>
                    <w:szCs w:val="24"/>
                  </w:rPr>
                  <m:t>y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&gt;</m:t>
                </m:r>
                <m:r>
                  <m:rPr>
                    <m:sty m:val="bi"/>
                  </m:rPr>
                  <w:rPr>
                    <w:rFonts w:ascii="Cambria Math" w:eastAsia="Calibri" w:hAnsi="Cambria Math" w:cstheme="minorHAnsi"/>
                    <w:sz w:val="24"/>
                    <w:szCs w:val="24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eastAsia="Calibri" w:hAnsi="Cambria Math" w:cstheme="minorHAnsi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96" w:type="dxa"/>
          </w:tcPr>
          <w:p w14:paraId="1675F3E2" w14:textId="77777777" w:rsidR="001F3501" w:rsidRPr="00F9629C" w:rsidRDefault="001F3501" w:rsidP="009231B2">
            <w:pPr>
              <w:rPr>
                <w:rFonts w:cstheme="minorHAnsi"/>
                <w:b/>
                <w:bCs/>
                <w:sz w:val="24"/>
                <w:szCs w:val="24"/>
              </w:rPr>
            </w:pPr>
          </w:p>
        </w:tc>
        <w:tc>
          <w:tcPr>
            <w:tcW w:w="2118" w:type="dxa"/>
          </w:tcPr>
          <w:p w14:paraId="4619ED2F" w14:textId="77777777" w:rsidR="001F3501" w:rsidRPr="00F9629C" w:rsidRDefault="00353FF1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theme="minorHAnsi"/>
                    <w:sz w:val="24"/>
                    <w:szCs w:val="24"/>
                  </w:rPr>
                  <m:t>y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&lt;</m:t>
                </m:r>
                <m:r>
                  <m:rPr>
                    <m:sty m:val="bi"/>
                  </m:rPr>
                  <w:rPr>
                    <w:rFonts w:ascii="Cambria Math" w:eastAsia="Calibri" w:hAnsi="Cambria Math" w:cstheme="minorHAnsi"/>
                    <w:sz w:val="24"/>
                    <w:szCs w:val="24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eastAsia="Calibri" w:hAnsi="Cambria Math" w:cstheme="minorHAnsi"/>
                    <w:sz w:val="24"/>
                    <w:szCs w:val="24"/>
                  </w:rPr>
                  <m:t>3</m:t>
                </m:r>
              </m:oMath>
            </m:oMathPara>
          </w:p>
        </w:tc>
      </w:tr>
      <w:tr w:rsidR="00B16801" w14:paraId="25DA383B" w14:textId="77777777" w:rsidTr="00F9629C">
        <w:tc>
          <w:tcPr>
            <w:tcW w:w="542" w:type="dxa"/>
            <w:shd w:val="clear" w:color="auto" w:fill="D0CECE"/>
          </w:tcPr>
          <w:p w14:paraId="65149D02" w14:textId="77777777" w:rsidR="00FB564B" w:rsidRPr="00F9629C" w:rsidRDefault="00353FF1" w:rsidP="009231B2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9914" w:type="dxa"/>
            <w:gridSpan w:val="7"/>
            <w:shd w:val="clear" w:color="auto" w:fill="D0CECE"/>
          </w:tcPr>
          <w:p w14:paraId="62D83E40" w14:textId="77777777" w:rsidR="00FB564B" w:rsidRPr="00F9629C" w:rsidRDefault="00353FF1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28896" behindDoc="0" locked="0" layoutInCell="1" allowOverlap="1" wp14:anchorId="43E427FC">
                  <wp:simplePos x="0" y="0"/>
                  <wp:positionH relativeFrom="column">
                    <wp:posOffset>13970</wp:posOffset>
                  </wp:positionH>
                  <wp:positionV relativeFrom="paragraph">
                    <wp:posOffset>6785</wp:posOffset>
                  </wp:positionV>
                  <wp:extent cx="1231900" cy="1176219"/>
                  <wp:effectExtent l="0" t="0" r="6350" b="5080"/>
                  <wp:wrapNone/>
                  <wp:docPr id="60" name="صورة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"/>
                          <pic:cNvPicPr/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2143" cy="11764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CD90601" w14:textId="77777777" w:rsidR="00FB564B" w:rsidRPr="00F9629C" w:rsidRDefault="00353FF1" w:rsidP="00FB564B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أي أنظمة المتباينات الآتية ممثل في الشكل المجاور </w:t>
            </w:r>
          </w:p>
          <w:p w14:paraId="4CC8054A" w14:textId="77777777" w:rsidR="00FB564B" w:rsidRPr="00F9629C" w:rsidRDefault="00FB564B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</w:p>
          <w:p w14:paraId="307FD92D" w14:textId="77777777" w:rsidR="00FB564B" w:rsidRPr="00F9629C" w:rsidRDefault="00FB564B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</w:p>
          <w:p w14:paraId="33BB5F67" w14:textId="77777777" w:rsidR="00FB564B" w:rsidRPr="00F9629C" w:rsidRDefault="00FB564B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</w:p>
          <w:p w14:paraId="3647B3E8" w14:textId="77777777" w:rsidR="00FB564B" w:rsidRDefault="00FB564B" w:rsidP="009231B2">
            <w:pPr>
              <w:rPr>
                <w:rFonts w:eastAsia="Calibri" w:cs="Times New Roman"/>
                <w:b/>
                <w:bCs/>
                <w:sz w:val="24"/>
                <w:szCs w:val="24"/>
                <w:rtl/>
              </w:rPr>
            </w:pPr>
          </w:p>
          <w:p w14:paraId="77CD9BAD" w14:textId="77777777" w:rsidR="00F9629C" w:rsidRPr="00F9629C" w:rsidRDefault="00F9629C" w:rsidP="009231B2">
            <w:pPr>
              <w:rPr>
                <w:rFonts w:eastAsia="Calibri" w:cstheme="minorHAnsi"/>
                <w:b/>
                <w:bCs/>
                <w:sz w:val="24"/>
                <w:szCs w:val="24"/>
              </w:rPr>
            </w:pPr>
          </w:p>
        </w:tc>
      </w:tr>
      <w:tr w:rsidR="00B16801" w14:paraId="393BAA13" w14:textId="77777777" w:rsidTr="005C70F0">
        <w:tc>
          <w:tcPr>
            <w:tcW w:w="542" w:type="dxa"/>
          </w:tcPr>
          <w:p w14:paraId="3FABF6FE" w14:textId="77777777" w:rsidR="00FB564B" w:rsidRPr="00F9629C" w:rsidRDefault="00353FF1" w:rsidP="00FB564B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072" w:type="dxa"/>
          </w:tcPr>
          <w:p w14:paraId="432F33A8" w14:textId="77777777" w:rsidR="00FB564B" w:rsidRPr="00F9629C" w:rsidRDefault="00353FF1" w:rsidP="00FB564B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y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&gt;-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oMath>
            </m:oMathPara>
          </w:p>
          <w:p w14:paraId="04DD9584" w14:textId="77777777" w:rsidR="00FB564B" w:rsidRPr="00F9629C" w:rsidRDefault="00353FF1" w:rsidP="00F9629C">
            <w:pPr>
              <w:rPr>
                <w:rFonts w:cstheme="minorHAnsi"/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y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≥-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621" w:type="dxa"/>
          </w:tcPr>
          <w:p w14:paraId="43BDA87E" w14:textId="77777777" w:rsidR="00FB564B" w:rsidRPr="00F9629C" w:rsidRDefault="00353FF1" w:rsidP="00FB564B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lastRenderedPageBreak/>
              <w:t>B</w:t>
            </w:r>
          </w:p>
        </w:tc>
        <w:tc>
          <w:tcPr>
            <w:tcW w:w="1993" w:type="dxa"/>
          </w:tcPr>
          <w:p w14:paraId="5DF5C4CF" w14:textId="77777777" w:rsidR="00FB564B" w:rsidRPr="00F9629C" w:rsidRDefault="00353FF1" w:rsidP="00FB564B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y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≥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oMath>
            </m:oMathPara>
          </w:p>
          <w:p w14:paraId="388C2DA3" w14:textId="77777777" w:rsidR="00FB564B" w:rsidRPr="00F9629C" w:rsidRDefault="00353FF1" w:rsidP="00F9629C">
            <w:pPr>
              <w:rPr>
                <w:rFonts w:cstheme="minorHAnsi"/>
                <w:b/>
                <w:bCs/>
                <w:i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y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≥-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559" w:type="dxa"/>
          </w:tcPr>
          <w:p w14:paraId="74BFAA64" w14:textId="77777777" w:rsidR="00FB564B" w:rsidRPr="00F9629C" w:rsidRDefault="00353FF1" w:rsidP="00FB564B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lastRenderedPageBreak/>
              <w:t>C</w:t>
            </w:r>
          </w:p>
        </w:tc>
        <w:tc>
          <w:tcPr>
            <w:tcW w:w="2055" w:type="dxa"/>
          </w:tcPr>
          <w:p w14:paraId="77F8B8E8" w14:textId="77777777" w:rsidR="00FB564B" w:rsidRPr="00F9629C" w:rsidRDefault="00353FF1" w:rsidP="00FB564B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y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&gt;-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oMath>
            </m:oMathPara>
          </w:p>
          <w:p w14:paraId="1BDAA2C8" w14:textId="77777777" w:rsidR="00FB564B" w:rsidRPr="00F9629C" w:rsidRDefault="00353FF1" w:rsidP="00FB564B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y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≤-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oMath>
            </m:oMathPara>
          </w:p>
          <w:p w14:paraId="2DA387EF" w14:textId="77777777" w:rsidR="00FB564B" w:rsidRPr="00F9629C" w:rsidRDefault="00FB564B" w:rsidP="00FB564B">
            <w:pPr>
              <w:rPr>
                <w:rFonts w:eastAsia="Calibri" w:cstheme="minorHAnsi"/>
                <w:b/>
                <w:bCs/>
                <w:sz w:val="24"/>
                <w:szCs w:val="24"/>
              </w:rPr>
            </w:pPr>
          </w:p>
        </w:tc>
        <w:tc>
          <w:tcPr>
            <w:tcW w:w="496" w:type="dxa"/>
          </w:tcPr>
          <w:p w14:paraId="75A294EB" w14:textId="77777777" w:rsidR="00FB564B" w:rsidRPr="00F9629C" w:rsidRDefault="00353FF1" w:rsidP="00FB564B">
            <w:pPr>
              <w:rPr>
                <w:rFonts w:cstheme="minorHAnsi"/>
                <w:b/>
                <w:bCs/>
                <w:sz w:val="24"/>
                <w:szCs w:val="24"/>
              </w:rPr>
            </w:pPr>
            <w:r w:rsidRPr="00F9629C">
              <w:rPr>
                <w:rFonts w:cstheme="minorHAnsi"/>
                <w:b/>
                <w:bCs/>
                <w:sz w:val="24"/>
                <w:szCs w:val="24"/>
              </w:rPr>
              <w:lastRenderedPageBreak/>
              <w:t>D</w:t>
            </w:r>
          </w:p>
        </w:tc>
        <w:tc>
          <w:tcPr>
            <w:tcW w:w="2118" w:type="dxa"/>
          </w:tcPr>
          <w:p w14:paraId="7937E4F1" w14:textId="77777777" w:rsidR="00FB564B" w:rsidRPr="00F9629C" w:rsidRDefault="00353FF1" w:rsidP="00FB564B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y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&gt;-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oMath>
            </m:oMathPara>
          </w:p>
          <w:p w14:paraId="7056EF34" w14:textId="77777777" w:rsidR="00FB564B" w:rsidRPr="00F9629C" w:rsidRDefault="00353FF1" w:rsidP="00FB564B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y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&lt;-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oMath>
            </m:oMathPara>
          </w:p>
          <w:p w14:paraId="52238F42" w14:textId="77777777" w:rsidR="00FB564B" w:rsidRPr="00F9629C" w:rsidRDefault="00FB564B" w:rsidP="00FB564B">
            <w:pPr>
              <w:rPr>
                <w:rFonts w:eastAsia="Calibri" w:cstheme="minorHAnsi"/>
                <w:b/>
                <w:bCs/>
                <w:sz w:val="24"/>
                <w:szCs w:val="24"/>
              </w:rPr>
            </w:pPr>
          </w:p>
        </w:tc>
      </w:tr>
    </w:tbl>
    <w:p w14:paraId="40F85F3D" w14:textId="77777777" w:rsidR="00E07A46" w:rsidRDefault="00E07A46" w:rsidP="00E07A46"/>
    <w:tbl>
      <w:tblPr>
        <w:tblStyle w:val="TableGrid2"/>
        <w:bidiVisual/>
        <w:tblW w:w="0" w:type="auto"/>
        <w:tblLook w:val="04A0" w:firstRow="1" w:lastRow="0" w:firstColumn="1" w:lastColumn="0" w:noHBand="0" w:noVBand="1"/>
      </w:tblPr>
      <w:tblGrid>
        <w:gridCol w:w="826"/>
        <w:gridCol w:w="9630"/>
      </w:tblGrid>
      <w:tr w:rsidR="00B16801" w14:paraId="75E9C56E" w14:textId="77777777" w:rsidTr="00F9629C">
        <w:tc>
          <w:tcPr>
            <w:tcW w:w="10456" w:type="dxa"/>
            <w:gridSpan w:val="2"/>
            <w:shd w:val="clear" w:color="auto" w:fill="D0CECE"/>
          </w:tcPr>
          <w:p w14:paraId="136A73D1" w14:textId="77777777" w:rsidR="00E07A46" w:rsidRPr="00593CDE" w:rsidRDefault="00353FF1">
            <w:pPr>
              <w:rPr>
                <w:rFonts w:cs="Times New Roman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السؤال الثاني : </w:t>
            </w:r>
            <w:r w:rsidRPr="00593CDE">
              <w:rPr>
                <w:rFonts w:cstheme="minorHAnsi"/>
                <w:sz w:val="28"/>
                <w:szCs w:val="28"/>
                <w:rtl/>
              </w:rPr>
              <w:t xml:space="preserve">اكملي الفراغات التالية </w:t>
            </w:r>
          </w:p>
        </w:tc>
      </w:tr>
      <w:tr w:rsidR="00B16801" w14:paraId="63A9CC5C" w14:textId="77777777" w:rsidTr="00E07A46">
        <w:tc>
          <w:tcPr>
            <w:tcW w:w="826" w:type="dxa"/>
          </w:tcPr>
          <w:p w14:paraId="2448091E" w14:textId="77777777" w:rsidR="00E07A46" w:rsidRPr="00593CDE" w:rsidRDefault="00353FF1">
            <w:pPr>
              <w:rPr>
                <w:rFonts w:cstheme="minorHAnsi"/>
                <w:sz w:val="28"/>
                <w:szCs w:val="28"/>
              </w:rPr>
            </w:pPr>
            <w:r w:rsidRPr="00593CDE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9630" w:type="dxa"/>
          </w:tcPr>
          <w:p w14:paraId="7A929CFC" w14:textId="77777777" w:rsidR="00E07A46" w:rsidRDefault="00353FF1">
            <w:pPr>
              <w:rPr>
                <w:rFonts w:cs="Times New Roman"/>
                <w:i/>
                <w:sz w:val="28"/>
                <w:szCs w:val="28"/>
                <w:rtl/>
              </w:rPr>
            </w:pPr>
            <w:r w:rsidRPr="00593CDE">
              <w:rPr>
                <w:rFonts w:cstheme="minorHAnsi"/>
                <w:sz w:val="28"/>
                <w:szCs w:val="28"/>
                <w:rtl/>
              </w:rPr>
              <w:t xml:space="preserve">النظير الضربي للعدد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-</m:t>
              </m:r>
              <m:r>
                <w:rPr>
                  <w:rFonts w:ascii="Cambria Math" w:hAnsi="Cambria Math" w:cstheme="minorHAnsi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3</m:t>
                  </m:r>
                  <m:ctrlPr/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 xml:space="preserve"> 5</m:t>
                  </m:r>
                  <m:ctrlPr/>
                </m:den>
              </m:f>
            </m:oMath>
            <w:r w:rsidRPr="00593CDE">
              <w:rPr>
                <w:rFonts w:cstheme="minorHAnsi"/>
                <w:i/>
                <w:sz w:val="28"/>
                <w:szCs w:val="28"/>
                <w:rtl/>
              </w:rPr>
              <w:t xml:space="preserve">      هو ................................. و النظير الجمعي هو .......................</w:t>
            </w:r>
          </w:p>
          <w:p w14:paraId="659D6EA0" w14:textId="77777777" w:rsidR="00593CDE" w:rsidRPr="00593CDE" w:rsidRDefault="00593CDE">
            <w:pPr>
              <w:rPr>
                <w:rFonts w:cs="Times New Roman"/>
                <w:i/>
                <w:sz w:val="28"/>
                <w:szCs w:val="28"/>
                <w:rtl/>
              </w:rPr>
            </w:pPr>
          </w:p>
        </w:tc>
      </w:tr>
      <w:tr w:rsidR="00B16801" w14:paraId="04AF7E29" w14:textId="77777777" w:rsidTr="00E07A46">
        <w:tc>
          <w:tcPr>
            <w:tcW w:w="826" w:type="dxa"/>
          </w:tcPr>
          <w:p w14:paraId="0411D645" w14:textId="77777777" w:rsidR="001F3501" w:rsidRPr="00593CDE" w:rsidRDefault="00353FF1">
            <w:pPr>
              <w:rPr>
                <w:rFonts w:cstheme="minorHAnsi"/>
                <w:sz w:val="28"/>
                <w:szCs w:val="28"/>
              </w:rPr>
            </w:pPr>
            <w:r w:rsidRPr="00593CDE">
              <w:rPr>
                <w:rFonts w:cstheme="minorHAnsi"/>
                <w:sz w:val="28"/>
                <w:szCs w:val="28"/>
              </w:rPr>
              <w:t>2</w:t>
            </w:r>
          </w:p>
        </w:tc>
        <w:tc>
          <w:tcPr>
            <w:tcW w:w="9630" w:type="dxa"/>
          </w:tcPr>
          <w:p w14:paraId="3B55B74F" w14:textId="77777777" w:rsidR="001F3501" w:rsidRDefault="00353FF1">
            <w:pPr>
              <w:rPr>
                <w:rFonts w:cs="Times New Roman"/>
                <w:sz w:val="28"/>
                <w:szCs w:val="28"/>
                <w:rtl/>
              </w:rPr>
            </w:pPr>
            <w:r w:rsidRPr="00593CDE">
              <w:rPr>
                <w:rFonts w:cstheme="minorHAnsi"/>
                <w:sz w:val="28"/>
                <w:szCs w:val="28"/>
                <w:rtl/>
              </w:rPr>
              <w:t>ناتج ضرب العدد ونظيرة الضربي يساوي ....................</w:t>
            </w:r>
          </w:p>
          <w:p w14:paraId="62662BE9" w14:textId="77777777" w:rsidR="00593CDE" w:rsidRPr="00593CDE" w:rsidRDefault="00593CDE">
            <w:pPr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B16801" w14:paraId="09B6EA4C" w14:textId="77777777" w:rsidTr="00E07A46">
        <w:tc>
          <w:tcPr>
            <w:tcW w:w="826" w:type="dxa"/>
          </w:tcPr>
          <w:p w14:paraId="5B87AFAD" w14:textId="77777777" w:rsidR="001C6738" w:rsidRPr="00593CDE" w:rsidRDefault="00353FF1">
            <w:pPr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3</w:t>
            </w:r>
          </w:p>
        </w:tc>
        <w:tc>
          <w:tcPr>
            <w:tcW w:w="9630" w:type="dxa"/>
          </w:tcPr>
          <w:p w14:paraId="7F6B764E" w14:textId="77777777" w:rsidR="001C6738" w:rsidRDefault="00353FF1">
            <w:pPr>
              <w:rPr>
                <w:rFonts w:cs="Times New Roman"/>
                <w:sz w:val="28"/>
                <w:szCs w:val="28"/>
                <w:rtl/>
              </w:rPr>
            </w:pPr>
            <w:r w:rsidRPr="00593CDE">
              <w:rPr>
                <w:rFonts w:cstheme="minorHAnsi"/>
                <w:sz w:val="28"/>
                <w:szCs w:val="28"/>
                <w:rtl/>
              </w:rPr>
              <w:t xml:space="preserve">مجال الدالة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y</m:t>
              </m:r>
              <m:r>
                <w:rPr>
                  <w:rFonts w:ascii="Cambria Math" w:hAnsi="Cambria Math" w:cstheme="minorHAnsi"/>
                  <w:sz w:val="28"/>
                  <w:szCs w:val="28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x</m:t>
                  </m:r>
                  <m:ctrlPr/>
                </m:e>
              </m:d>
              <m:r>
                <w:rPr>
                  <w:rFonts w:ascii="Cambria Math" w:hAnsi="Cambria Math" w:cstheme="minorHAnsi"/>
                  <w:sz w:val="28"/>
                  <w:szCs w:val="28"/>
                </w:rPr>
                <m:t>+2</m:t>
              </m:r>
            </m:oMath>
            <w:r w:rsidRPr="00593CDE">
              <w:rPr>
                <w:rFonts w:cstheme="minorHAnsi"/>
                <w:sz w:val="28"/>
                <w:szCs w:val="28"/>
                <w:rtl/>
              </w:rPr>
              <w:t xml:space="preserve">  هو .................. و المدى .........................</w:t>
            </w:r>
          </w:p>
          <w:p w14:paraId="58A69535" w14:textId="77777777" w:rsidR="00593CDE" w:rsidRPr="00593CDE" w:rsidRDefault="00593CDE">
            <w:pPr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B16801" w14:paraId="5794856F" w14:textId="77777777" w:rsidTr="00E07A46">
        <w:tc>
          <w:tcPr>
            <w:tcW w:w="826" w:type="dxa"/>
          </w:tcPr>
          <w:p w14:paraId="4947297F" w14:textId="77777777" w:rsidR="00593CDE" w:rsidRPr="00593CDE" w:rsidRDefault="00353FF1">
            <w:pPr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4</w:t>
            </w:r>
          </w:p>
        </w:tc>
        <w:tc>
          <w:tcPr>
            <w:tcW w:w="9630" w:type="dxa"/>
          </w:tcPr>
          <w:p w14:paraId="4A0FB657" w14:textId="77777777" w:rsidR="00593CDE" w:rsidRDefault="00353FF1">
            <w:pPr>
              <w:rPr>
                <w:rFonts w:cs="Times New Roman"/>
                <w:sz w:val="28"/>
                <w:szCs w:val="28"/>
                <w:rtl/>
              </w:rPr>
            </w:pPr>
            <w:r w:rsidRPr="00593CDE">
              <w:rPr>
                <w:rFonts w:cstheme="minorHAnsi"/>
                <w:sz w:val="28"/>
                <w:szCs w:val="28"/>
                <w:rtl/>
              </w:rPr>
              <w:t xml:space="preserve">اصغر مجموعة من مجموعات الاعداد ينتمي اليها العدد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2</m:t>
              </m:r>
              <m:r>
                <w:rPr>
                  <w:rFonts w:ascii="Cambria Math" w:hAnsi="Cambria Math" w:cstheme="minorHAnsi"/>
                  <w:sz w:val="28"/>
                  <w:szCs w:val="28"/>
                </w:rPr>
                <m:t>π</m:t>
              </m:r>
            </m:oMath>
            <w:r w:rsidRPr="00593CDE">
              <w:rPr>
                <w:rFonts w:cstheme="minorHAnsi"/>
                <w:sz w:val="28"/>
                <w:szCs w:val="28"/>
                <w:rtl/>
              </w:rPr>
              <w:t xml:space="preserve"> هي ................................</w:t>
            </w:r>
          </w:p>
          <w:p w14:paraId="57D31334" w14:textId="77777777" w:rsidR="00593CDE" w:rsidRPr="00593CDE" w:rsidRDefault="00593CDE">
            <w:pPr>
              <w:rPr>
                <w:rFonts w:cs="Times New Roman"/>
                <w:sz w:val="28"/>
                <w:szCs w:val="28"/>
                <w:rtl/>
              </w:rPr>
            </w:pPr>
          </w:p>
        </w:tc>
      </w:tr>
    </w:tbl>
    <w:p w14:paraId="77CFE177" w14:textId="77777777" w:rsidR="00744372" w:rsidRDefault="00744372">
      <w:pPr>
        <w:rPr>
          <w:rtl/>
        </w:rPr>
      </w:pPr>
    </w:p>
    <w:p w14:paraId="7D0992E1" w14:textId="77777777" w:rsidR="00E9372D" w:rsidRPr="00F9629C" w:rsidRDefault="00353F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F9629C"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anchor distT="0" distB="0" distL="114300" distR="114300" simplePos="0" relativeHeight="251729920" behindDoc="0" locked="0" layoutInCell="1" allowOverlap="1" wp14:anchorId="22DED114">
            <wp:simplePos x="0" y="0"/>
            <wp:positionH relativeFrom="margin">
              <wp:posOffset>3864610</wp:posOffset>
            </wp:positionH>
            <wp:positionV relativeFrom="paragraph">
              <wp:posOffset>282575</wp:posOffset>
            </wp:positionV>
            <wp:extent cx="2247090" cy="324632"/>
            <wp:effectExtent l="0" t="0" r="1270" b="0"/>
            <wp:wrapNone/>
            <wp:docPr id="1560194777" name="صورة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0194777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090" cy="324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629C" w:rsidRPr="00F9629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سؤال الثالث : </w:t>
      </w:r>
      <w:r w:rsidRPr="00F9629C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حددي المجال و المدى في العلاقة التالية و هل تمثل دالة ام لا ؟ و اذا كانت تثل دالة هل هي متباينة ام لا ؟ </w:t>
      </w:r>
    </w:p>
    <w:p w14:paraId="7354BD4B" w14:textId="77777777" w:rsidR="00E9372D" w:rsidRPr="00F9629C" w:rsidRDefault="00E9372D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14EED452" w14:textId="77777777" w:rsidR="00E9372D" w:rsidRPr="00F9629C" w:rsidRDefault="00E9372D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2953FAD3" w14:textId="77777777" w:rsidR="00E9372D" w:rsidRPr="00F9629C" w:rsidRDefault="00E9372D">
      <w:pPr>
        <w:rPr>
          <w:b/>
          <w:bCs/>
          <w:rtl/>
        </w:rPr>
      </w:pPr>
    </w:p>
    <w:p w14:paraId="15CA2A80" w14:textId="77777777" w:rsidR="00593CDE" w:rsidRDefault="00593CDE">
      <w:pPr>
        <w:rPr>
          <w:rtl/>
        </w:rPr>
      </w:pPr>
    </w:p>
    <w:p w14:paraId="07CD2CAC" w14:textId="77777777" w:rsidR="00593CDE" w:rsidRDefault="00593CDE">
      <w:pPr>
        <w:rPr>
          <w:rtl/>
        </w:rPr>
      </w:pPr>
    </w:p>
    <w:p w14:paraId="6537707D" w14:textId="77777777" w:rsidR="00593CDE" w:rsidRDefault="00593CDE">
      <w:pPr>
        <w:rPr>
          <w:rtl/>
        </w:rPr>
      </w:pPr>
    </w:p>
    <w:p w14:paraId="1AE3597B" w14:textId="77777777" w:rsidR="00593CDE" w:rsidRDefault="00593CDE">
      <w:pPr>
        <w:rPr>
          <w:rtl/>
        </w:rPr>
      </w:pPr>
    </w:p>
    <w:p w14:paraId="1EEC9702" w14:textId="77777777" w:rsidR="001C6738" w:rsidRPr="00F9629C" w:rsidRDefault="00353FF1">
      <w:pPr>
        <w:rPr>
          <w:b/>
          <w:bCs/>
          <w:i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السؤال الرابع : </w:t>
      </w:r>
      <w:r w:rsidRPr="00F9629C">
        <w:rPr>
          <w:rFonts w:hint="cs"/>
          <w:b/>
          <w:bCs/>
          <w:sz w:val="28"/>
          <w:szCs w:val="28"/>
          <w:rtl/>
        </w:rPr>
        <w:t>احداثيات رؤوس منطقة الحل ل</w:t>
      </w:r>
      <w:r w:rsidR="00593CDE" w:rsidRPr="00F9629C">
        <w:rPr>
          <w:rFonts w:hint="cs"/>
          <w:b/>
          <w:bCs/>
          <w:sz w:val="28"/>
          <w:szCs w:val="28"/>
          <w:rtl/>
        </w:rPr>
        <w:t>مثلث</w:t>
      </w:r>
      <w:r w:rsidRPr="00F9629C">
        <w:rPr>
          <w:rFonts w:hint="cs"/>
          <w:b/>
          <w:bCs/>
          <w:sz w:val="28"/>
          <w:szCs w:val="28"/>
          <w:rtl/>
        </w:rPr>
        <w:t xml:space="preserve"> هي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, 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ctrlPr/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, 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, -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/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, (-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3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,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3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)</m:t>
        </m:r>
      </m:oMath>
      <w:r w:rsidR="00E9372D" w:rsidRPr="00F9629C">
        <w:rPr>
          <w:rFonts w:hint="cs"/>
          <w:b/>
          <w:bCs/>
          <w:i/>
          <w:sz w:val="28"/>
          <w:szCs w:val="28"/>
          <w:rtl/>
        </w:rPr>
        <w:t xml:space="preserve"> أوجدي القيمة العظمى و الصغرى للدالة </w:t>
      </w:r>
      <w:r w:rsidR="00E9372D" w:rsidRPr="00F9629C">
        <w:rPr>
          <w:b/>
          <w:bCs/>
          <w:i/>
          <w:sz w:val="28"/>
          <w:szCs w:val="28"/>
        </w:rPr>
        <w:t>f(x,y) = 8x+4y</w:t>
      </w:r>
    </w:p>
    <w:p w14:paraId="7569DA9A" w14:textId="77777777" w:rsidR="00593CDE" w:rsidRPr="00F9629C" w:rsidRDefault="00593CDE">
      <w:pPr>
        <w:rPr>
          <w:b/>
          <w:bCs/>
          <w:i/>
          <w:sz w:val="28"/>
          <w:szCs w:val="28"/>
          <w:rtl/>
        </w:rPr>
      </w:pPr>
    </w:p>
    <w:tbl>
      <w:tblPr>
        <w:tblStyle w:val="TableGrid2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3127"/>
        <w:gridCol w:w="2828"/>
      </w:tblGrid>
      <w:tr w:rsidR="00B16801" w14:paraId="55F8A211" w14:textId="77777777" w:rsidTr="00F9629C">
        <w:trPr>
          <w:jc w:val="center"/>
        </w:trPr>
        <w:tc>
          <w:tcPr>
            <w:tcW w:w="3127" w:type="dxa"/>
            <w:shd w:val="clear" w:color="auto" w:fill="D0CECE"/>
          </w:tcPr>
          <w:p w14:paraId="78F42C98" w14:textId="77777777" w:rsidR="00593CDE" w:rsidRPr="00F9629C" w:rsidRDefault="00353FF1" w:rsidP="00593CDE">
            <w:pPr>
              <w:jc w:val="center"/>
              <w:rPr>
                <w:b/>
                <w:bCs/>
                <w:i/>
                <w:sz w:val="28"/>
                <w:szCs w:val="28"/>
              </w:rPr>
            </w:pPr>
            <w:r w:rsidRPr="00F9629C">
              <w:rPr>
                <w:b/>
                <w:bCs/>
                <w:i/>
                <w:sz w:val="28"/>
                <w:szCs w:val="28"/>
              </w:rPr>
              <w:t>f (x , y )</w:t>
            </w:r>
          </w:p>
        </w:tc>
        <w:tc>
          <w:tcPr>
            <w:tcW w:w="2828" w:type="dxa"/>
            <w:shd w:val="clear" w:color="auto" w:fill="D0CECE"/>
          </w:tcPr>
          <w:p w14:paraId="4A5FBD94" w14:textId="77777777" w:rsidR="00593CDE" w:rsidRPr="00F9629C" w:rsidRDefault="00353FF1" w:rsidP="00593CDE">
            <w:pPr>
              <w:jc w:val="center"/>
              <w:rPr>
                <w:b/>
                <w:bCs/>
                <w:i/>
                <w:sz w:val="28"/>
                <w:szCs w:val="28"/>
              </w:rPr>
            </w:pPr>
            <w:r w:rsidRPr="00F9629C">
              <w:rPr>
                <w:b/>
                <w:bCs/>
                <w:i/>
                <w:sz w:val="28"/>
                <w:szCs w:val="28"/>
              </w:rPr>
              <w:t>(x , y )</w:t>
            </w:r>
          </w:p>
        </w:tc>
      </w:tr>
      <w:tr w:rsidR="00B16801" w14:paraId="1D2494A7" w14:textId="77777777" w:rsidTr="00F9629C">
        <w:trPr>
          <w:jc w:val="center"/>
        </w:trPr>
        <w:tc>
          <w:tcPr>
            <w:tcW w:w="3127" w:type="dxa"/>
          </w:tcPr>
          <w:p w14:paraId="3E6E5512" w14:textId="77777777" w:rsidR="00593CDE" w:rsidRPr="00F9629C" w:rsidRDefault="00593CDE">
            <w:pPr>
              <w:rPr>
                <w:b/>
                <w:bCs/>
                <w:i/>
                <w:sz w:val="28"/>
                <w:szCs w:val="28"/>
                <w:rtl/>
              </w:rPr>
            </w:pPr>
          </w:p>
          <w:p w14:paraId="29C266C9" w14:textId="77777777" w:rsidR="00593CDE" w:rsidRPr="00F9629C" w:rsidRDefault="00593CDE">
            <w:pPr>
              <w:rPr>
                <w:b/>
                <w:bCs/>
                <w:i/>
                <w:sz w:val="28"/>
                <w:szCs w:val="28"/>
                <w:rtl/>
              </w:rPr>
            </w:pPr>
          </w:p>
          <w:p w14:paraId="21EDFF4B" w14:textId="77777777" w:rsidR="00593CDE" w:rsidRPr="00F9629C" w:rsidRDefault="00593CDE">
            <w:pPr>
              <w:rPr>
                <w:b/>
                <w:bCs/>
                <w:i/>
                <w:sz w:val="28"/>
                <w:szCs w:val="28"/>
                <w:rtl/>
              </w:rPr>
            </w:pPr>
          </w:p>
        </w:tc>
        <w:tc>
          <w:tcPr>
            <w:tcW w:w="2828" w:type="dxa"/>
          </w:tcPr>
          <w:p w14:paraId="4267A4A8" w14:textId="77777777" w:rsidR="00593CDE" w:rsidRPr="00F9629C" w:rsidRDefault="00593CDE">
            <w:pPr>
              <w:rPr>
                <w:b/>
                <w:bCs/>
                <w:i/>
                <w:sz w:val="28"/>
                <w:szCs w:val="28"/>
                <w:rtl/>
              </w:rPr>
            </w:pPr>
          </w:p>
        </w:tc>
      </w:tr>
      <w:tr w:rsidR="00B16801" w14:paraId="23656839" w14:textId="77777777" w:rsidTr="00F9629C">
        <w:trPr>
          <w:jc w:val="center"/>
        </w:trPr>
        <w:tc>
          <w:tcPr>
            <w:tcW w:w="3127" w:type="dxa"/>
          </w:tcPr>
          <w:p w14:paraId="1F67996B" w14:textId="77777777" w:rsidR="00593CDE" w:rsidRPr="00F9629C" w:rsidRDefault="00593CDE">
            <w:pPr>
              <w:rPr>
                <w:b/>
                <w:bCs/>
                <w:i/>
                <w:sz w:val="28"/>
                <w:szCs w:val="28"/>
                <w:rtl/>
              </w:rPr>
            </w:pPr>
          </w:p>
          <w:p w14:paraId="64757409" w14:textId="77777777" w:rsidR="00593CDE" w:rsidRPr="00F9629C" w:rsidRDefault="00593CDE">
            <w:pPr>
              <w:rPr>
                <w:b/>
                <w:bCs/>
                <w:i/>
                <w:sz w:val="28"/>
                <w:szCs w:val="28"/>
                <w:rtl/>
              </w:rPr>
            </w:pPr>
          </w:p>
          <w:p w14:paraId="08F17921" w14:textId="77777777" w:rsidR="00593CDE" w:rsidRPr="00F9629C" w:rsidRDefault="00593CDE">
            <w:pPr>
              <w:rPr>
                <w:b/>
                <w:bCs/>
                <w:i/>
                <w:sz w:val="28"/>
                <w:szCs w:val="28"/>
                <w:rtl/>
              </w:rPr>
            </w:pPr>
          </w:p>
        </w:tc>
        <w:tc>
          <w:tcPr>
            <w:tcW w:w="2828" w:type="dxa"/>
          </w:tcPr>
          <w:p w14:paraId="32C0A422" w14:textId="77777777" w:rsidR="00593CDE" w:rsidRPr="00F9629C" w:rsidRDefault="00593CDE">
            <w:pPr>
              <w:rPr>
                <w:b/>
                <w:bCs/>
                <w:i/>
                <w:sz w:val="28"/>
                <w:szCs w:val="28"/>
                <w:rtl/>
              </w:rPr>
            </w:pPr>
          </w:p>
        </w:tc>
      </w:tr>
      <w:tr w:rsidR="00B16801" w14:paraId="376AA1CB" w14:textId="77777777" w:rsidTr="00F9629C">
        <w:trPr>
          <w:jc w:val="center"/>
        </w:trPr>
        <w:tc>
          <w:tcPr>
            <w:tcW w:w="3127" w:type="dxa"/>
          </w:tcPr>
          <w:p w14:paraId="045C0B35" w14:textId="77777777" w:rsidR="00593CDE" w:rsidRPr="00F9629C" w:rsidRDefault="00593CDE">
            <w:pPr>
              <w:rPr>
                <w:b/>
                <w:bCs/>
                <w:i/>
                <w:sz w:val="28"/>
                <w:szCs w:val="28"/>
                <w:rtl/>
              </w:rPr>
            </w:pPr>
          </w:p>
          <w:p w14:paraId="5A26A214" w14:textId="77777777" w:rsidR="00593CDE" w:rsidRPr="00F9629C" w:rsidRDefault="00593CDE">
            <w:pPr>
              <w:rPr>
                <w:b/>
                <w:bCs/>
                <w:i/>
                <w:sz w:val="28"/>
                <w:szCs w:val="28"/>
                <w:rtl/>
              </w:rPr>
            </w:pPr>
          </w:p>
          <w:p w14:paraId="1724D174" w14:textId="77777777" w:rsidR="00593CDE" w:rsidRPr="00F9629C" w:rsidRDefault="00593CDE">
            <w:pPr>
              <w:rPr>
                <w:b/>
                <w:bCs/>
                <w:i/>
                <w:sz w:val="28"/>
                <w:szCs w:val="28"/>
                <w:rtl/>
              </w:rPr>
            </w:pPr>
          </w:p>
        </w:tc>
        <w:tc>
          <w:tcPr>
            <w:tcW w:w="2828" w:type="dxa"/>
          </w:tcPr>
          <w:p w14:paraId="7A84101A" w14:textId="77777777" w:rsidR="00593CDE" w:rsidRPr="00F9629C" w:rsidRDefault="00593CDE">
            <w:pPr>
              <w:rPr>
                <w:b/>
                <w:bCs/>
                <w:i/>
                <w:sz w:val="28"/>
                <w:szCs w:val="28"/>
                <w:rtl/>
              </w:rPr>
            </w:pPr>
          </w:p>
        </w:tc>
      </w:tr>
    </w:tbl>
    <w:p w14:paraId="10CDB540" w14:textId="77777777" w:rsidR="00E9372D" w:rsidRPr="00E9372D" w:rsidRDefault="00E9372D">
      <w:pPr>
        <w:rPr>
          <w:i/>
        </w:rPr>
      </w:pPr>
    </w:p>
    <w:sectPr w:rsidR="00E9372D" w:rsidRPr="00E9372D" w:rsidSect="00F9629C">
      <w:footerReference w:type="default" r:id="rId53"/>
      <w:pgSz w:w="11906" w:h="16838"/>
      <w:pgMar w:top="720" w:right="720" w:bottom="720" w:left="72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pgNumType w:start="1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3B1BD4" w14:textId="77777777" w:rsidR="00353FF1" w:rsidRDefault="00353FF1">
      <w:pPr>
        <w:spacing w:after="0" w:line="240" w:lineRule="auto"/>
      </w:pPr>
      <w:r>
        <w:separator/>
      </w:r>
    </w:p>
  </w:endnote>
  <w:endnote w:type="continuationSeparator" w:id="0">
    <w:p w14:paraId="06BD733D" w14:textId="77777777" w:rsidR="00353FF1" w:rsidRDefault="00353F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Arial"/>
    <w:panose1 w:val="02020603050405020304"/>
    <w:charset w:val="00"/>
    <w:family w:val="roman"/>
    <w:pitch w:val="variable"/>
    <w:sig w:usb0="00000000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1" w:fontKey="{97AACA53-ED25-4ADB-BDD2-2EDC298BB300}"/>
    <w:embedBold r:id="rId2" w:fontKey="{8C4166B7-CD08-4DDB-86D7-BE2DAD55A7F4}"/>
    <w:embedItalic r:id="rId3" w:fontKey="{64A2E491-4D37-4D66-A08A-93E3108B6D6B}"/>
    <w:embedBoldItalic r:id="rId4" w:fontKey="{D05AEAED-CDE5-484A-B24D-DFAE070DD506}"/>
  </w:font>
  <w:font w:name="Al-QuranAlKareem">
    <w:altName w:val="Arial"/>
    <w:charset w:val="00"/>
    <w:family w:val="auto"/>
    <w:pitch w:val="variable"/>
    <w:sig w:usb0="00002007" w:usb1="80000000" w:usb2="00000008" w:usb3="00000000" w:csb0="0000004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5" w:fontKey="{F990F2BE-283C-4241-A9DD-899FECD9E6A0}"/>
  </w:font>
  <w:font w:name="OMR">
    <w:charset w:val="02"/>
    <w:family w:val="roman"/>
    <w:pitch w:val="variable"/>
    <w:sig w:usb0="80000000" w:usb1="10000000" w:usb2="00000000" w:usb3="00000000" w:csb0="80000000" w:csb1="00000000"/>
    <w:embedRegular r:id="rId6" w:fontKey="{EF88C75F-6B69-FA4B-8A46-2021A6B3FED0}"/>
  </w:font>
  <w:font w:name="Fanan">
    <w:altName w:val="Arial"/>
    <w:charset w:val="B2"/>
    <w:family w:val="auto"/>
    <w:pitch w:val="variable"/>
    <w:sig w:usb0="00002001" w:usb1="00000000" w:usb2="00000000" w:usb3="00000000" w:csb0="00000040" w:csb1="00000000"/>
  </w:font>
  <w:font w:name="Akhbar MT">
    <w:charset w:val="B2"/>
    <w:family w:val="auto"/>
    <w:pitch w:val="variable"/>
    <w:sig w:usb0="00002001" w:usb1="00000000" w:usb2="00000000" w:usb3="00000000" w:csb0="00000040" w:csb1="00000000"/>
    <w:embedRegular r:id="rId7" w:fontKey="{3002789A-BBB3-D34A-ACA4-7E14C7E08A3D}"/>
  </w:font>
  <w:font w:name="SKR HEAD1">
    <w:altName w:val="Arial"/>
    <w:charset w:val="B2"/>
    <w:family w:val="auto"/>
    <w:pitch w:val="variable"/>
    <w:sig w:usb0="00002001" w:usb1="00000000" w:usb2="00000000" w:usb3="00000000" w:csb0="00000040" w:csb1="00000000"/>
  </w:font>
  <w:font w:name="Al-Mothnna">
    <w:altName w:val="Arial"/>
    <w:charset w:val="B2"/>
    <w:family w:val="auto"/>
    <w:pitch w:val="variable"/>
    <w:sig w:usb0="00002001" w:usb1="00000000" w:usb2="00000000" w:usb3="00000000" w:csb0="00000040" w:csb1="00000000"/>
  </w:font>
  <w:font w:name="AL-Mohanad Bold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8" w:fontKey="{F542DDAD-AC37-254D-B454-8CC844A7BBEE}"/>
  </w:font>
  <w:font w:name="Traditional Arabic">
    <w:altName w:val="Noto Sans Syriac Western"/>
    <w:panose1 w:val="02020603050405020304"/>
    <w:charset w:val="00"/>
    <w:family w:val="roman"/>
    <w:pitch w:val="variable"/>
    <w:sig w:usb0="00000000" w:usb1="80000000" w:usb2="00000008" w:usb3="00000000" w:csb0="00000041" w:csb1="00000000"/>
  </w:font>
  <w:font w:name="Al-KsorZulfiMath">
    <w:altName w:val="Arial"/>
    <w:charset w:val="B2"/>
    <w:family w:val="auto"/>
    <w:pitch w:val="variable"/>
    <w:sig w:usb0="00002001" w:usb1="00000000" w:usb2="00000000" w:usb3="00000000" w:csb0="00000040" w:csb1="00000000"/>
  </w:font>
  <w:font w:name="PalatinoLTStd-Italic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PalatinoLTStd-Roman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Vijaya">
    <w:panose1 w:val="02020604020202020204"/>
    <w:charset w:val="00"/>
    <w:family w:val="roman"/>
    <w:pitch w:val="variable"/>
    <w:sig w:usb0="00100003" w:usb1="00000000" w:usb2="00000000" w:usb3="00000000" w:csb0="00000001" w:csb1="00000000"/>
  </w:font>
  <w:font w:name="Tiranti Solid LET">
    <w:altName w:val="Calibri"/>
    <w:charset w:val="00"/>
    <w:family w:val="auto"/>
    <w:pitch w:val="variable"/>
    <w:sig w:usb0="00000083" w:usb1="00000000" w:usb2="00000000" w:usb3="00000000" w:csb0="00000009" w:csb1="00000000"/>
    <w:embedRegular r:id="rId9" w:fontKey="{8F43ED05-ED2C-424E-AB9E-34EFB9B9CAE9}"/>
  </w:font>
  <w:font w:name="Euphemia">
    <w:panose1 w:val="020B0503040102020104"/>
    <w:charset w:val="00"/>
    <w:family w:val="swiss"/>
    <w:pitch w:val="variable"/>
    <w:sig w:usb0="8000006F" w:usb1="0000004A" w:usb2="00002000" w:usb3="00000000" w:csb0="00000001" w:csb1="00000000"/>
  </w:font>
  <w:font w:name="FormataOTF-Italic">
    <w:altName w:val="Arial"/>
    <w:charset w:val="00"/>
    <w:family w:val="swiss"/>
    <w:notTrueType/>
    <w:pitch w:val="default"/>
    <w:sig w:usb0="00000003" w:usb1="00000000" w:usb2="00000000" w:usb3="00000000" w:csb0="00000001" w:csb1="00000000"/>
  </w:font>
  <w:font w:name="FormataOTF">
    <w:altName w:val="Arial"/>
    <w:charset w:val="00"/>
    <w:family w:val="swiss"/>
    <w:notTrueType/>
    <w:pitch w:val="default"/>
    <w:sig w:usb0="00000003" w:usb1="00000000" w:usb2="00000000" w:usb3="00000000" w:csb0="00000001" w:csb1="00000000"/>
  </w:font>
  <w:font w:name="UniMath-Bold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UniMath-Regular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ZapfCalligr BT">
    <w:altName w:val="Cambria"/>
    <w:charset w:val="00"/>
    <w:family w:val="roman"/>
    <w:pitch w:val="variable"/>
    <w:sig w:usb0="00000087" w:usb1="00000000" w:usb2="00000000" w:usb3="00000000" w:csb0="0000001B" w:csb1="00000000"/>
    <w:embedItalic r:id="rId10" w:fontKey="{D71B88A2-B0DA-DE40-99B2-BE9165AE4355}"/>
  </w:font>
  <w:font w:name="AGA Aladdin Regular">
    <w:altName w:val="Arial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  <w:embedRegular r:id="rId11" w:fontKey="{3492046E-2986-467A-B26A-20C082934906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45C928" w14:textId="77777777" w:rsidR="001E5F3C" w:rsidRPr="00406C23" w:rsidRDefault="001E5F3C" w:rsidP="00E558C9">
    <w:pPr>
      <w:pBdr>
        <w:top w:val="thinThickSmallGap" w:sz="24" w:space="0" w:color="622423"/>
      </w:pBdr>
      <w:tabs>
        <w:tab w:val="right" w:pos="10466"/>
      </w:tabs>
      <w:spacing w:after="0" w:line="240" w:lineRule="auto"/>
      <w:rPr>
        <w:rFonts w:ascii="Cambria" w:eastAsia="Times New Roman" w:hAnsi="Cambria" w:cs="Akhbar MT"/>
        <w:color w:val="00B050"/>
        <w:sz w:val="2"/>
        <w:szCs w:val="2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845617" w14:textId="77777777" w:rsidR="00B16801" w:rsidRDefault="00B16801">
    <w:pPr>
      <w:rPr>
        <w:vanish/>
        <w:sz w:val="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bidiVisual/>
      <w:tblW w:w="5000" w:type="pct"/>
      <w:jc w:val="right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9965"/>
      <w:gridCol w:w="525"/>
    </w:tblGrid>
    <w:tr w:rsidR="00B16801" w14:paraId="7749E679" w14:textId="77777777">
      <w:trPr>
        <w:jc w:val="right"/>
      </w:trPr>
      <w:tc>
        <w:tcPr>
          <w:tcW w:w="4795" w:type="dxa"/>
          <w:vAlign w:val="center"/>
        </w:tcPr>
        <w:sdt>
          <w:sdtPr>
            <w:rPr>
              <w:caps/>
              <w:color w:val="000000" w:themeColor="text1"/>
              <w:rtl/>
            </w:rPr>
            <w:alias w:val="الكاتب"/>
            <w:id w:val="1534539408"/>
            <w:placeholder>
              <w:docPart w:val="F5635ED1F10446DFB52A111C1E5E765E"/>
            </w:placeholder>
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<w:text/>
          </w:sdtPr>
          <w:sdtEndPr/>
          <w:sdtContent>
            <w:p w14:paraId="6E7BF188" w14:textId="77777777" w:rsidR="00F9629C" w:rsidRDefault="00353FF1">
              <w:pPr>
                <w:tabs>
                  <w:tab w:val="center" w:pos="4153"/>
                  <w:tab w:val="right" w:pos="8306"/>
                </w:tabs>
                <w:spacing w:after="0" w:line="240" w:lineRule="auto"/>
                <w:jc w:val="right"/>
                <w:rPr>
                  <w:caps/>
                  <w:color w:val="000000" w:themeColor="text1"/>
                </w:rPr>
              </w:pPr>
              <w:r>
                <w:rPr>
                  <w:caps/>
                  <w:color w:val="000000" w:themeColor="text1"/>
                  <w:rtl/>
                </w:rPr>
                <w:t>حسبي ربي وكفى</w:t>
              </w:r>
            </w:p>
          </w:sdtContent>
        </w:sdt>
      </w:tc>
      <w:tc>
        <w:tcPr>
          <w:tcW w:w="250" w:type="pct"/>
          <w:shd w:val="clear" w:color="auto" w:fill="ED7D31"/>
          <w:vAlign w:val="center"/>
        </w:tcPr>
        <w:p w14:paraId="23EDDD27" w14:textId="77777777" w:rsidR="00F9629C" w:rsidRDefault="00353FF1">
          <w:pPr>
            <w:tabs>
              <w:tab w:val="center" w:pos="4153"/>
              <w:tab w:val="right" w:pos="8306"/>
            </w:tabs>
            <w:spacing w:after="0" w:line="240" w:lineRule="auto"/>
            <w:jc w:val="center"/>
            <w:rPr>
              <w:color w:val="FFFFFF" w:themeColor="background1"/>
            </w:rPr>
          </w:pPr>
          <w:r>
            <w:rPr>
              <w:color w:val="FFFFFF" w:themeColor="background1"/>
            </w:rPr>
            <w:fldChar w:fldCharType="begin"/>
          </w:r>
          <w:r>
            <w:rPr>
              <w:color w:val="FFFFFF" w:themeColor="background1"/>
            </w:rPr>
            <w:instrText>PAGE   \* MERGEFORMAT</w:instrText>
          </w:r>
          <w:r>
            <w:rPr>
              <w:color w:val="FFFFFF" w:themeColor="background1"/>
            </w:rPr>
            <w:fldChar w:fldCharType="separate"/>
          </w:r>
          <w:r>
            <w:rPr>
              <w:color w:val="FFFFFF" w:themeColor="background1"/>
              <w:rtl/>
              <w:lang w:val="ar-SA"/>
            </w:rPr>
            <w:t>2</w:t>
          </w:r>
          <w:r>
            <w:rPr>
              <w:color w:val="FFFFFF" w:themeColor="background1"/>
            </w:rPr>
            <w:fldChar w:fldCharType="end"/>
          </w:r>
        </w:p>
      </w:tc>
    </w:tr>
  </w:tbl>
  <w:p w14:paraId="691BB0D5" w14:textId="77777777" w:rsidR="00F9629C" w:rsidRDefault="00F9629C">
    <w:pPr>
      <w:tabs>
        <w:tab w:val="center" w:pos="4153"/>
        <w:tab w:val="right" w:pos="8306"/>
      </w:tabs>
      <w:spacing w:after="0" w:line="240" w:lineRule="auto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75F4ED" w14:textId="77777777" w:rsidR="00353FF1" w:rsidRDefault="00353FF1">
      <w:pPr>
        <w:spacing w:after="0" w:line="240" w:lineRule="auto"/>
      </w:pPr>
      <w:r>
        <w:separator/>
      </w:r>
    </w:p>
  </w:footnote>
  <w:footnote w:type="continuationSeparator" w:id="0">
    <w:p w14:paraId="41975353" w14:textId="77777777" w:rsidR="00353FF1" w:rsidRDefault="00353FF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41512F"/>
    <w:multiLevelType w:val="hybridMultilevel"/>
    <w:tmpl w:val="3C784E32"/>
    <w:lvl w:ilvl="0" w:tplc="DB88A19E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B9240A74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6CCC6FBA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9136684A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5E80B0F0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61242514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BCA37F8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8CDAEAFC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548CE452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672704E"/>
    <w:multiLevelType w:val="hybridMultilevel"/>
    <w:tmpl w:val="9C2A7E6C"/>
    <w:lvl w:ilvl="0" w:tplc="DD2EB7BA">
      <w:start w:val="1"/>
      <w:numFmt w:val="lowerLetter"/>
      <w:lvlText w:val="%1)"/>
      <w:lvlJc w:val="left"/>
      <w:pPr>
        <w:ind w:left="360" w:hanging="360"/>
      </w:pPr>
      <w:rPr>
        <w:rFonts w:cs="Times New Roman"/>
        <w:b w:val="0"/>
        <w:bCs w:val="0"/>
        <w:lang w:val="en-US"/>
      </w:rPr>
    </w:lvl>
    <w:lvl w:ilvl="1" w:tplc="D1425360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DA4C57C0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C3AC5ADE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8F486174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F27661FE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E9A0563E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26E9C12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FDB235E4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" w15:restartNumberingAfterBreak="0">
    <w:nsid w:val="087D53E2"/>
    <w:multiLevelType w:val="hybridMultilevel"/>
    <w:tmpl w:val="3C784E32"/>
    <w:lvl w:ilvl="0" w:tplc="FBE4F536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AACC05F8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443E901C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EE3876C8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4B22B57E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54CEE3A6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E0EE2B4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BC04654C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B16CF608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0B5BB0AD"/>
    <w:multiLevelType w:val="hybridMultilevel"/>
    <w:tmpl w:val="43F45984"/>
    <w:lvl w:ilvl="0" w:tplc="6D1A085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6FFEEC70" w:tentative="1">
      <w:start w:val="1"/>
      <w:numFmt w:val="lowerLetter"/>
      <w:lvlText w:val="%2."/>
      <w:lvlJc w:val="left"/>
      <w:pPr>
        <w:ind w:left="1440" w:hanging="360"/>
      </w:pPr>
    </w:lvl>
    <w:lvl w:ilvl="2" w:tplc="08700068" w:tentative="1">
      <w:start w:val="1"/>
      <w:numFmt w:val="lowerRoman"/>
      <w:lvlText w:val="%3."/>
      <w:lvlJc w:val="right"/>
      <w:pPr>
        <w:ind w:left="2160" w:hanging="180"/>
      </w:pPr>
    </w:lvl>
    <w:lvl w:ilvl="3" w:tplc="DE9A6EDC" w:tentative="1">
      <w:start w:val="1"/>
      <w:numFmt w:val="decimal"/>
      <w:lvlText w:val="%4."/>
      <w:lvlJc w:val="left"/>
      <w:pPr>
        <w:ind w:left="2880" w:hanging="360"/>
      </w:pPr>
    </w:lvl>
    <w:lvl w:ilvl="4" w:tplc="69181ADE" w:tentative="1">
      <w:start w:val="1"/>
      <w:numFmt w:val="lowerLetter"/>
      <w:lvlText w:val="%5."/>
      <w:lvlJc w:val="left"/>
      <w:pPr>
        <w:ind w:left="3600" w:hanging="360"/>
      </w:pPr>
    </w:lvl>
    <w:lvl w:ilvl="5" w:tplc="233403CE" w:tentative="1">
      <w:start w:val="1"/>
      <w:numFmt w:val="lowerRoman"/>
      <w:lvlText w:val="%6."/>
      <w:lvlJc w:val="right"/>
      <w:pPr>
        <w:ind w:left="4320" w:hanging="180"/>
      </w:pPr>
    </w:lvl>
    <w:lvl w:ilvl="6" w:tplc="765ACABC" w:tentative="1">
      <w:start w:val="1"/>
      <w:numFmt w:val="decimal"/>
      <w:lvlText w:val="%7."/>
      <w:lvlJc w:val="left"/>
      <w:pPr>
        <w:ind w:left="5040" w:hanging="360"/>
      </w:pPr>
    </w:lvl>
    <w:lvl w:ilvl="7" w:tplc="20C6969E" w:tentative="1">
      <w:start w:val="1"/>
      <w:numFmt w:val="lowerLetter"/>
      <w:lvlText w:val="%8."/>
      <w:lvlJc w:val="left"/>
      <w:pPr>
        <w:ind w:left="5760" w:hanging="360"/>
      </w:pPr>
    </w:lvl>
    <w:lvl w:ilvl="8" w:tplc="C986D7F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397BB9"/>
    <w:multiLevelType w:val="hybridMultilevel"/>
    <w:tmpl w:val="75B4D994"/>
    <w:lvl w:ilvl="0" w:tplc="582026B0">
      <w:start w:val="1"/>
      <w:numFmt w:val="decimal"/>
      <w:lvlText w:val="%1)"/>
      <w:lvlJc w:val="left"/>
      <w:pPr>
        <w:ind w:left="720" w:hanging="360"/>
      </w:pPr>
    </w:lvl>
    <w:lvl w:ilvl="1" w:tplc="A7B65FCA" w:tentative="1">
      <w:start w:val="1"/>
      <w:numFmt w:val="lowerLetter"/>
      <w:lvlText w:val="%2."/>
      <w:lvlJc w:val="left"/>
      <w:pPr>
        <w:ind w:left="1440" w:hanging="360"/>
      </w:pPr>
    </w:lvl>
    <w:lvl w:ilvl="2" w:tplc="563A81C2" w:tentative="1">
      <w:start w:val="1"/>
      <w:numFmt w:val="lowerRoman"/>
      <w:lvlText w:val="%3."/>
      <w:lvlJc w:val="right"/>
      <w:pPr>
        <w:ind w:left="2160" w:hanging="180"/>
      </w:pPr>
    </w:lvl>
    <w:lvl w:ilvl="3" w:tplc="726AEB3C" w:tentative="1">
      <w:start w:val="1"/>
      <w:numFmt w:val="decimal"/>
      <w:lvlText w:val="%4."/>
      <w:lvlJc w:val="left"/>
      <w:pPr>
        <w:ind w:left="2880" w:hanging="360"/>
      </w:pPr>
    </w:lvl>
    <w:lvl w:ilvl="4" w:tplc="DD5481B8" w:tentative="1">
      <w:start w:val="1"/>
      <w:numFmt w:val="lowerLetter"/>
      <w:lvlText w:val="%5."/>
      <w:lvlJc w:val="left"/>
      <w:pPr>
        <w:ind w:left="3600" w:hanging="360"/>
      </w:pPr>
    </w:lvl>
    <w:lvl w:ilvl="5" w:tplc="05BC6246" w:tentative="1">
      <w:start w:val="1"/>
      <w:numFmt w:val="lowerRoman"/>
      <w:lvlText w:val="%6."/>
      <w:lvlJc w:val="right"/>
      <w:pPr>
        <w:ind w:left="4320" w:hanging="180"/>
      </w:pPr>
    </w:lvl>
    <w:lvl w:ilvl="6" w:tplc="B7606B0A" w:tentative="1">
      <w:start w:val="1"/>
      <w:numFmt w:val="decimal"/>
      <w:lvlText w:val="%7."/>
      <w:lvlJc w:val="left"/>
      <w:pPr>
        <w:ind w:left="5040" w:hanging="360"/>
      </w:pPr>
    </w:lvl>
    <w:lvl w:ilvl="7" w:tplc="DE588FA4" w:tentative="1">
      <w:start w:val="1"/>
      <w:numFmt w:val="lowerLetter"/>
      <w:lvlText w:val="%8."/>
      <w:lvlJc w:val="left"/>
      <w:pPr>
        <w:ind w:left="5760" w:hanging="360"/>
      </w:pPr>
    </w:lvl>
    <w:lvl w:ilvl="8" w:tplc="18C004C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B44DC4"/>
    <w:multiLevelType w:val="hybridMultilevel"/>
    <w:tmpl w:val="3C784E32"/>
    <w:lvl w:ilvl="0" w:tplc="F57880D6">
      <w:start w:val="1"/>
      <w:numFmt w:val="lowerLetter"/>
      <w:lvlText w:val="%1)"/>
      <w:lvlJc w:val="left"/>
      <w:pPr>
        <w:ind w:left="360" w:hanging="360"/>
      </w:pPr>
      <w:rPr>
        <w:rFonts w:cs="Times New Roman"/>
      </w:rPr>
    </w:lvl>
    <w:lvl w:ilvl="1" w:tplc="F0429A88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FAFAFC62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DFC04BD4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9AE275C8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E3861AA2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22489A94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85F0E104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F38E3922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6" w15:restartNumberingAfterBreak="0">
    <w:nsid w:val="45F33B5E"/>
    <w:multiLevelType w:val="hybridMultilevel"/>
    <w:tmpl w:val="3C784E32"/>
    <w:lvl w:ilvl="0" w:tplc="8DF809DC">
      <w:start w:val="1"/>
      <w:numFmt w:val="lowerLetter"/>
      <w:lvlText w:val="%1)"/>
      <w:lvlJc w:val="left"/>
      <w:pPr>
        <w:ind w:left="360" w:hanging="360"/>
      </w:pPr>
      <w:rPr>
        <w:rFonts w:cs="Times New Roman"/>
      </w:rPr>
    </w:lvl>
    <w:lvl w:ilvl="1" w:tplc="8F94CB3C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77C8A700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1D00FD78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A13ACB08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80FCD266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B84E14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BD9CBBD6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8902A490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" w15:restartNumberingAfterBreak="0">
    <w:nsid w:val="4F006E3B"/>
    <w:multiLevelType w:val="hybridMultilevel"/>
    <w:tmpl w:val="43F45984"/>
    <w:lvl w:ilvl="0" w:tplc="DF94EC7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562687D0" w:tentative="1">
      <w:start w:val="1"/>
      <w:numFmt w:val="lowerLetter"/>
      <w:lvlText w:val="%2."/>
      <w:lvlJc w:val="left"/>
      <w:pPr>
        <w:ind w:left="1440" w:hanging="360"/>
      </w:pPr>
    </w:lvl>
    <w:lvl w:ilvl="2" w:tplc="CDEA4680" w:tentative="1">
      <w:start w:val="1"/>
      <w:numFmt w:val="lowerRoman"/>
      <w:lvlText w:val="%3."/>
      <w:lvlJc w:val="right"/>
      <w:pPr>
        <w:ind w:left="2160" w:hanging="180"/>
      </w:pPr>
    </w:lvl>
    <w:lvl w:ilvl="3" w:tplc="FADEB70A" w:tentative="1">
      <w:start w:val="1"/>
      <w:numFmt w:val="decimal"/>
      <w:lvlText w:val="%4."/>
      <w:lvlJc w:val="left"/>
      <w:pPr>
        <w:ind w:left="2880" w:hanging="360"/>
      </w:pPr>
    </w:lvl>
    <w:lvl w:ilvl="4" w:tplc="95C2C3A8" w:tentative="1">
      <w:start w:val="1"/>
      <w:numFmt w:val="lowerLetter"/>
      <w:lvlText w:val="%5."/>
      <w:lvlJc w:val="left"/>
      <w:pPr>
        <w:ind w:left="3600" w:hanging="360"/>
      </w:pPr>
    </w:lvl>
    <w:lvl w:ilvl="5" w:tplc="9956F118" w:tentative="1">
      <w:start w:val="1"/>
      <w:numFmt w:val="lowerRoman"/>
      <w:lvlText w:val="%6."/>
      <w:lvlJc w:val="right"/>
      <w:pPr>
        <w:ind w:left="4320" w:hanging="180"/>
      </w:pPr>
    </w:lvl>
    <w:lvl w:ilvl="6" w:tplc="C5DC1AF6" w:tentative="1">
      <w:start w:val="1"/>
      <w:numFmt w:val="decimal"/>
      <w:lvlText w:val="%7."/>
      <w:lvlJc w:val="left"/>
      <w:pPr>
        <w:ind w:left="5040" w:hanging="360"/>
      </w:pPr>
    </w:lvl>
    <w:lvl w:ilvl="7" w:tplc="B44C7458" w:tentative="1">
      <w:start w:val="1"/>
      <w:numFmt w:val="lowerLetter"/>
      <w:lvlText w:val="%8."/>
      <w:lvlJc w:val="left"/>
      <w:pPr>
        <w:ind w:left="5760" w:hanging="360"/>
      </w:pPr>
    </w:lvl>
    <w:lvl w:ilvl="8" w:tplc="F98CFB9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A06A1E"/>
    <w:multiLevelType w:val="hybridMultilevel"/>
    <w:tmpl w:val="2E5610C6"/>
    <w:lvl w:ilvl="0" w:tplc="8460DDB0">
      <w:start w:val="1"/>
      <w:numFmt w:val="decimal"/>
      <w:lvlText w:val="%1)"/>
      <w:lvlJc w:val="left"/>
      <w:pPr>
        <w:ind w:left="720" w:hanging="360"/>
      </w:pPr>
      <w:rPr>
        <w:rFonts w:asciiTheme="minorBidi" w:hAnsiTheme="minorBidi" w:cstheme="minorBidi" w:hint="default"/>
        <w:sz w:val="24"/>
        <w:szCs w:val="24"/>
      </w:rPr>
    </w:lvl>
    <w:lvl w:ilvl="1" w:tplc="2190F61C" w:tentative="1">
      <w:start w:val="1"/>
      <w:numFmt w:val="lowerLetter"/>
      <w:lvlText w:val="%2."/>
      <w:lvlJc w:val="left"/>
      <w:pPr>
        <w:ind w:left="1440" w:hanging="360"/>
      </w:pPr>
    </w:lvl>
    <w:lvl w:ilvl="2" w:tplc="19AEA826" w:tentative="1">
      <w:start w:val="1"/>
      <w:numFmt w:val="lowerRoman"/>
      <w:lvlText w:val="%3."/>
      <w:lvlJc w:val="right"/>
      <w:pPr>
        <w:ind w:left="2160" w:hanging="180"/>
      </w:pPr>
    </w:lvl>
    <w:lvl w:ilvl="3" w:tplc="57888ABA" w:tentative="1">
      <w:start w:val="1"/>
      <w:numFmt w:val="decimal"/>
      <w:lvlText w:val="%4."/>
      <w:lvlJc w:val="left"/>
      <w:pPr>
        <w:ind w:left="2880" w:hanging="360"/>
      </w:pPr>
    </w:lvl>
    <w:lvl w:ilvl="4" w:tplc="7CD2102C" w:tentative="1">
      <w:start w:val="1"/>
      <w:numFmt w:val="lowerLetter"/>
      <w:lvlText w:val="%5."/>
      <w:lvlJc w:val="left"/>
      <w:pPr>
        <w:ind w:left="3600" w:hanging="360"/>
      </w:pPr>
    </w:lvl>
    <w:lvl w:ilvl="5" w:tplc="C6400A6C" w:tentative="1">
      <w:start w:val="1"/>
      <w:numFmt w:val="lowerRoman"/>
      <w:lvlText w:val="%6."/>
      <w:lvlJc w:val="right"/>
      <w:pPr>
        <w:ind w:left="4320" w:hanging="180"/>
      </w:pPr>
    </w:lvl>
    <w:lvl w:ilvl="6" w:tplc="49DCF1C0" w:tentative="1">
      <w:start w:val="1"/>
      <w:numFmt w:val="decimal"/>
      <w:lvlText w:val="%7."/>
      <w:lvlJc w:val="left"/>
      <w:pPr>
        <w:ind w:left="5040" w:hanging="360"/>
      </w:pPr>
    </w:lvl>
    <w:lvl w:ilvl="7" w:tplc="FA203752" w:tentative="1">
      <w:start w:val="1"/>
      <w:numFmt w:val="lowerLetter"/>
      <w:lvlText w:val="%8."/>
      <w:lvlJc w:val="left"/>
      <w:pPr>
        <w:ind w:left="5760" w:hanging="360"/>
      </w:pPr>
    </w:lvl>
    <w:lvl w:ilvl="8" w:tplc="CAC6838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CE172E"/>
    <w:multiLevelType w:val="hybridMultilevel"/>
    <w:tmpl w:val="3C784E32"/>
    <w:lvl w:ilvl="0" w:tplc="31806E64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959E42CC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E4CCF25E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91CCE0C4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53B479EA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8806BD3A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D9D68A3A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38883394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8BE6F76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77A30BA1"/>
    <w:multiLevelType w:val="hybridMultilevel"/>
    <w:tmpl w:val="3C784E32"/>
    <w:lvl w:ilvl="0" w:tplc="151C229E">
      <w:start w:val="1"/>
      <w:numFmt w:val="lowerLetter"/>
      <w:lvlText w:val="%1)"/>
      <w:lvlJc w:val="left"/>
      <w:pPr>
        <w:ind w:left="360" w:hanging="360"/>
      </w:pPr>
      <w:rPr>
        <w:rFonts w:cs="Times New Roman"/>
      </w:rPr>
    </w:lvl>
    <w:lvl w:ilvl="1" w:tplc="77428376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D03C4410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815629F6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496C3840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797ABFAE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2FCE182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B288BD18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D2FA806A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1" w15:restartNumberingAfterBreak="0">
    <w:nsid w:val="7B774A6E"/>
    <w:multiLevelType w:val="hybridMultilevel"/>
    <w:tmpl w:val="3C784E32"/>
    <w:lvl w:ilvl="0" w:tplc="A2589626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D0FE4E3C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E5DA8176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2D28D1D8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EEB4FB3C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B0067BD8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6FE2D2D2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42EA9590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2A38116E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 w16cid:durableId="733553105">
    <w:abstractNumId w:val="7"/>
  </w:num>
  <w:num w:numId="2" w16cid:durableId="2087650506">
    <w:abstractNumId w:val="8"/>
  </w:num>
  <w:num w:numId="3" w16cid:durableId="2102605947">
    <w:abstractNumId w:val="1"/>
  </w:num>
  <w:num w:numId="4" w16cid:durableId="364447627">
    <w:abstractNumId w:val="6"/>
  </w:num>
  <w:num w:numId="5" w16cid:durableId="170488250">
    <w:abstractNumId w:val="0"/>
  </w:num>
  <w:num w:numId="6" w16cid:durableId="1908226685">
    <w:abstractNumId w:val="10"/>
  </w:num>
  <w:num w:numId="7" w16cid:durableId="1967734567">
    <w:abstractNumId w:val="5"/>
  </w:num>
  <w:num w:numId="8" w16cid:durableId="1065185654">
    <w:abstractNumId w:val="11"/>
  </w:num>
  <w:num w:numId="9" w16cid:durableId="1090001151">
    <w:abstractNumId w:val="2"/>
  </w:num>
  <w:num w:numId="10" w16cid:durableId="1975678696">
    <w:abstractNumId w:val="9"/>
  </w:num>
  <w:num w:numId="11" w16cid:durableId="41029442">
    <w:abstractNumId w:val="3"/>
  </w:num>
  <w:num w:numId="12" w16cid:durableId="171130024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31"/>
  <w:embedTrueTypeFonts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21EB"/>
    <w:rsid w:val="000002C0"/>
    <w:rsid w:val="00000407"/>
    <w:rsid w:val="00011C4E"/>
    <w:rsid w:val="00013F6E"/>
    <w:rsid w:val="00015699"/>
    <w:rsid w:val="00025505"/>
    <w:rsid w:val="000323BD"/>
    <w:rsid w:val="000609C3"/>
    <w:rsid w:val="000744BD"/>
    <w:rsid w:val="000816AC"/>
    <w:rsid w:val="0009463C"/>
    <w:rsid w:val="000B3668"/>
    <w:rsid w:val="000C7CEA"/>
    <w:rsid w:val="000D0B5D"/>
    <w:rsid w:val="000E1EF0"/>
    <w:rsid w:val="000E4BA1"/>
    <w:rsid w:val="000F71B9"/>
    <w:rsid w:val="00102173"/>
    <w:rsid w:val="00104B4B"/>
    <w:rsid w:val="001053C1"/>
    <w:rsid w:val="00112609"/>
    <w:rsid w:val="001135C8"/>
    <w:rsid w:val="001510DE"/>
    <w:rsid w:val="00164E9B"/>
    <w:rsid w:val="00167003"/>
    <w:rsid w:val="0019652D"/>
    <w:rsid w:val="001A039A"/>
    <w:rsid w:val="001A5161"/>
    <w:rsid w:val="001C6738"/>
    <w:rsid w:val="001D5A90"/>
    <w:rsid w:val="001D763A"/>
    <w:rsid w:val="001E5F3C"/>
    <w:rsid w:val="001F3501"/>
    <w:rsid w:val="00236523"/>
    <w:rsid w:val="00250F4E"/>
    <w:rsid w:val="00271AB8"/>
    <w:rsid w:val="00276101"/>
    <w:rsid w:val="00281143"/>
    <w:rsid w:val="002811E5"/>
    <w:rsid w:val="00286368"/>
    <w:rsid w:val="002A53B6"/>
    <w:rsid w:val="002B3E84"/>
    <w:rsid w:val="002C3D7E"/>
    <w:rsid w:val="003244B8"/>
    <w:rsid w:val="00353FF1"/>
    <w:rsid w:val="003604C5"/>
    <w:rsid w:val="003622B4"/>
    <w:rsid w:val="00364921"/>
    <w:rsid w:val="003A71B3"/>
    <w:rsid w:val="003C1B97"/>
    <w:rsid w:val="003D6A3E"/>
    <w:rsid w:val="0040300D"/>
    <w:rsid w:val="004050F2"/>
    <w:rsid w:val="00406C23"/>
    <w:rsid w:val="004131EB"/>
    <w:rsid w:val="00422A3D"/>
    <w:rsid w:val="004269C9"/>
    <w:rsid w:val="0043402F"/>
    <w:rsid w:val="004440D3"/>
    <w:rsid w:val="004742EE"/>
    <w:rsid w:val="0048552B"/>
    <w:rsid w:val="004C290A"/>
    <w:rsid w:val="004F3270"/>
    <w:rsid w:val="004F4BB9"/>
    <w:rsid w:val="0052501C"/>
    <w:rsid w:val="005340CE"/>
    <w:rsid w:val="00542FF8"/>
    <w:rsid w:val="00566EEA"/>
    <w:rsid w:val="005742DF"/>
    <w:rsid w:val="00593CDE"/>
    <w:rsid w:val="005C558C"/>
    <w:rsid w:val="005C70F0"/>
    <w:rsid w:val="005F29C8"/>
    <w:rsid w:val="006221EB"/>
    <w:rsid w:val="00682297"/>
    <w:rsid w:val="00696C8E"/>
    <w:rsid w:val="006F6097"/>
    <w:rsid w:val="00714880"/>
    <w:rsid w:val="00716DE4"/>
    <w:rsid w:val="007351CE"/>
    <w:rsid w:val="00735B1E"/>
    <w:rsid w:val="00744372"/>
    <w:rsid w:val="00765434"/>
    <w:rsid w:val="00774491"/>
    <w:rsid w:val="00776902"/>
    <w:rsid w:val="00787CC1"/>
    <w:rsid w:val="007967DD"/>
    <w:rsid w:val="007C65CB"/>
    <w:rsid w:val="00833CC6"/>
    <w:rsid w:val="00837020"/>
    <w:rsid w:val="00897C26"/>
    <w:rsid w:val="008C5955"/>
    <w:rsid w:val="0090199B"/>
    <w:rsid w:val="009231B2"/>
    <w:rsid w:val="009234DE"/>
    <w:rsid w:val="00956877"/>
    <w:rsid w:val="00992C78"/>
    <w:rsid w:val="009970CF"/>
    <w:rsid w:val="009B0EBB"/>
    <w:rsid w:val="009F1BD4"/>
    <w:rsid w:val="00A02BAD"/>
    <w:rsid w:val="00A033A1"/>
    <w:rsid w:val="00A06F65"/>
    <w:rsid w:val="00A2464E"/>
    <w:rsid w:val="00A37F76"/>
    <w:rsid w:val="00A41FBA"/>
    <w:rsid w:val="00A45465"/>
    <w:rsid w:val="00A53ED9"/>
    <w:rsid w:val="00A70464"/>
    <w:rsid w:val="00A77E6C"/>
    <w:rsid w:val="00A8736F"/>
    <w:rsid w:val="00A94107"/>
    <w:rsid w:val="00A9476C"/>
    <w:rsid w:val="00AC4785"/>
    <w:rsid w:val="00AC6817"/>
    <w:rsid w:val="00AD4FF9"/>
    <w:rsid w:val="00B02450"/>
    <w:rsid w:val="00B16801"/>
    <w:rsid w:val="00B32D21"/>
    <w:rsid w:val="00B32EA1"/>
    <w:rsid w:val="00B41318"/>
    <w:rsid w:val="00B702B0"/>
    <w:rsid w:val="00B8154C"/>
    <w:rsid w:val="00B81946"/>
    <w:rsid w:val="00B84800"/>
    <w:rsid w:val="00B85472"/>
    <w:rsid w:val="00B91093"/>
    <w:rsid w:val="00B9477E"/>
    <w:rsid w:val="00BA3E48"/>
    <w:rsid w:val="00BB7441"/>
    <w:rsid w:val="00BE2487"/>
    <w:rsid w:val="00C246F8"/>
    <w:rsid w:val="00C3738D"/>
    <w:rsid w:val="00C709FD"/>
    <w:rsid w:val="00CA08D4"/>
    <w:rsid w:val="00CA2221"/>
    <w:rsid w:val="00CA3B12"/>
    <w:rsid w:val="00CB0A06"/>
    <w:rsid w:val="00CB5388"/>
    <w:rsid w:val="00D006CC"/>
    <w:rsid w:val="00D00C70"/>
    <w:rsid w:val="00D14F82"/>
    <w:rsid w:val="00D22118"/>
    <w:rsid w:val="00D51BB8"/>
    <w:rsid w:val="00D62E68"/>
    <w:rsid w:val="00D83EA4"/>
    <w:rsid w:val="00D900E3"/>
    <w:rsid w:val="00DB0E8D"/>
    <w:rsid w:val="00DC0700"/>
    <w:rsid w:val="00DD24B7"/>
    <w:rsid w:val="00DD3831"/>
    <w:rsid w:val="00E07A46"/>
    <w:rsid w:val="00E26EA1"/>
    <w:rsid w:val="00E558C9"/>
    <w:rsid w:val="00E60277"/>
    <w:rsid w:val="00E9372D"/>
    <w:rsid w:val="00ED2C01"/>
    <w:rsid w:val="00EE06F9"/>
    <w:rsid w:val="00EE4F15"/>
    <w:rsid w:val="00F04C0E"/>
    <w:rsid w:val="00F2532D"/>
    <w:rsid w:val="00F754BA"/>
    <w:rsid w:val="00F9629C"/>
    <w:rsid w:val="00FA0F28"/>
    <w:rsid w:val="00FA2EB8"/>
    <w:rsid w:val="00FB564B"/>
    <w:rsid w:val="00FB5CFB"/>
    <w:rsid w:val="00FB763A"/>
    <w:rsid w:val="00FD0224"/>
    <w:rsid w:val="00FE1B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;"/>
  <w14:docId w14:val="686288DE"/>
  <w15:chartTrackingRefBased/>
  <w15:docId w15:val="{FAE75131-7369-4955-AD39-4418A07628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221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6221EB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F04C0E"/>
    <w:rPr>
      <w:color w:val="808080"/>
    </w:rPr>
  </w:style>
  <w:style w:type="table" w:customStyle="1" w:styleId="TableGrid0">
    <w:name w:val="Table Grid_0"/>
    <w:basedOn w:val="a1"/>
    <w:uiPriority w:val="39"/>
    <w:rsid w:val="006221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6">
    <w:name w:val="تذييل صفحة"/>
    <w:basedOn w:val="a"/>
    <w:link w:val="Char"/>
    <w:uiPriority w:val="99"/>
    <w:rsid w:val="00895488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Al-QuranAlKareem"/>
      <w:sz w:val="32"/>
      <w:szCs w:val="32"/>
    </w:rPr>
  </w:style>
  <w:style w:type="character" w:customStyle="1" w:styleId="Char">
    <w:name w:val="تذييل صفحة Char"/>
    <w:link w:val="a6"/>
    <w:uiPriority w:val="99"/>
    <w:locked/>
    <w:rsid w:val="00895488"/>
    <w:rPr>
      <w:rFonts w:ascii="Times New Roman" w:eastAsia="Times New Roman" w:hAnsi="Times New Roman" w:cs="Al-QuranAlKareem"/>
      <w:sz w:val="32"/>
      <w:szCs w:val="32"/>
    </w:rPr>
  </w:style>
  <w:style w:type="paragraph" w:customStyle="1" w:styleId="1">
    <w:name w:val="سرد الفقرات1"/>
    <w:basedOn w:val="a"/>
    <w:uiPriority w:val="34"/>
    <w:qFormat/>
    <w:rsid w:val="00426AD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_1"/>
    <w:basedOn w:val="a1"/>
    <w:uiPriority w:val="39"/>
    <w:rsid w:val="006221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Char0"/>
    <w:uiPriority w:val="99"/>
    <w:unhideWhenUsed/>
    <w:rsid w:val="00F9629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الصفحة Char"/>
    <w:basedOn w:val="a0"/>
    <w:link w:val="a7"/>
    <w:uiPriority w:val="99"/>
    <w:rsid w:val="00F9629C"/>
  </w:style>
  <w:style w:type="paragraph" w:styleId="a8">
    <w:name w:val="footer"/>
    <w:basedOn w:val="a"/>
    <w:link w:val="Char1"/>
    <w:uiPriority w:val="99"/>
    <w:unhideWhenUsed/>
    <w:rsid w:val="00F9629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a0"/>
    <w:link w:val="a8"/>
    <w:uiPriority w:val="99"/>
    <w:rsid w:val="00F9629C"/>
  </w:style>
  <w:style w:type="table" w:customStyle="1" w:styleId="TableGrid2">
    <w:name w:val="Table Grid_2"/>
    <w:basedOn w:val="a1"/>
    <w:uiPriority w:val="39"/>
    <w:rsid w:val="00E07A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 /><Relationship Id="rId18" Type="http://schemas.openxmlformats.org/officeDocument/2006/relationships/image" Target="media/image11.png" /><Relationship Id="rId26" Type="http://schemas.openxmlformats.org/officeDocument/2006/relationships/image" Target="media/image18.png" /><Relationship Id="rId39" Type="http://schemas.openxmlformats.org/officeDocument/2006/relationships/oleObject" Target="embeddings/oleObject4.bin" /><Relationship Id="rId21" Type="http://schemas.openxmlformats.org/officeDocument/2006/relationships/image" Target="media/image14.png" /><Relationship Id="rId34" Type="http://schemas.openxmlformats.org/officeDocument/2006/relationships/image" Target="media/image25.wmf" /><Relationship Id="rId42" Type="http://schemas.openxmlformats.org/officeDocument/2006/relationships/hyperlink" Target="https://t.me/madty11t" TargetMode="External" /><Relationship Id="rId47" Type="http://schemas.openxmlformats.org/officeDocument/2006/relationships/image" Target="media/image32.png" /><Relationship Id="rId50" Type="http://schemas.openxmlformats.org/officeDocument/2006/relationships/image" Target="media/image35.png" /><Relationship Id="rId55" Type="http://schemas.openxmlformats.org/officeDocument/2006/relationships/glossaryDocument" Target="glossary/document.xml" /><Relationship Id="rId7" Type="http://schemas.openxmlformats.org/officeDocument/2006/relationships/image" Target="media/image1.png" /><Relationship Id="rId12" Type="http://schemas.openxmlformats.org/officeDocument/2006/relationships/image" Target="media/image5.png" /><Relationship Id="rId17" Type="http://schemas.openxmlformats.org/officeDocument/2006/relationships/image" Target="media/image10.png" /><Relationship Id="rId25" Type="http://schemas.openxmlformats.org/officeDocument/2006/relationships/hyperlink" Target="https://t.me/madtyy/1068" TargetMode="External" /><Relationship Id="rId33" Type="http://schemas.openxmlformats.org/officeDocument/2006/relationships/image" Target="media/image24.png" /><Relationship Id="rId38" Type="http://schemas.openxmlformats.org/officeDocument/2006/relationships/image" Target="media/image27.wmf" /><Relationship Id="rId46" Type="http://schemas.openxmlformats.org/officeDocument/2006/relationships/image" Target="media/image31.png" /><Relationship Id="rId2" Type="http://schemas.openxmlformats.org/officeDocument/2006/relationships/styles" Target="styles.xml" /><Relationship Id="rId16" Type="http://schemas.openxmlformats.org/officeDocument/2006/relationships/image" Target="media/image9.png" /><Relationship Id="rId20" Type="http://schemas.openxmlformats.org/officeDocument/2006/relationships/image" Target="media/image13.png" /><Relationship Id="rId29" Type="http://schemas.openxmlformats.org/officeDocument/2006/relationships/oleObject" Target="embeddings/oleObject1.bin" /><Relationship Id="rId41" Type="http://schemas.openxmlformats.org/officeDocument/2006/relationships/footer" Target="footer1.xml" /><Relationship Id="rId54" Type="http://schemas.openxmlformats.org/officeDocument/2006/relationships/fontTable" Target="fontTable.xml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1" Type="http://schemas.openxmlformats.org/officeDocument/2006/relationships/image" Target="media/image4.png" /><Relationship Id="rId24" Type="http://schemas.openxmlformats.org/officeDocument/2006/relationships/image" Target="media/image17.png" /><Relationship Id="rId32" Type="http://schemas.openxmlformats.org/officeDocument/2006/relationships/image" Target="media/image23.png" /><Relationship Id="rId37" Type="http://schemas.openxmlformats.org/officeDocument/2006/relationships/oleObject" Target="embeddings/oleObject3.bin" /><Relationship Id="rId40" Type="http://schemas.openxmlformats.org/officeDocument/2006/relationships/image" Target="media/image28.png" /><Relationship Id="rId45" Type="http://schemas.openxmlformats.org/officeDocument/2006/relationships/image" Target="media/image30.png" /><Relationship Id="rId53" Type="http://schemas.openxmlformats.org/officeDocument/2006/relationships/footer" Target="footer3.xml" /><Relationship Id="rId5" Type="http://schemas.openxmlformats.org/officeDocument/2006/relationships/footnotes" Target="footnotes.xml" /><Relationship Id="rId15" Type="http://schemas.openxmlformats.org/officeDocument/2006/relationships/image" Target="media/image8.png" /><Relationship Id="rId23" Type="http://schemas.openxmlformats.org/officeDocument/2006/relationships/image" Target="media/image16.png" /><Relationship Id="rId28" Type="http://schemas.openxmlformats.org/officeDocument/2006/relationships/image" Target="media/image20.wmf" /><Relationship Id="rId36" Type="http://schemas.openxmlformats.org/officeDocument/2006/relationships/image" Target="media/image26.wmf" /><Relationship Id="rId49" Type="http://schemas.openxmlformats.org/officeDocument/2006/relationships/image" Target="media/image34.png" /><Relationship Id="rId10" Type="http://schemas.openxmlformats.org/officeDocument/2006/relationships/image" Target="media/image3.png" /><Relationship Id="rId19" Type="http://schemas.openxmlformats.org/officeDocument/2006/relationships/image" Target="media/image12.png" /><Relationship Id="rId31" Type="http://schemas.openxmlformats.org/officeDocument/2006/relationships/image" Target="media/image22.png" /><Relationship Id="rId44" Type="http://schemas.openxmlformats.org/officeDocument/2006/relationships/image" Target="media/image29.png" /><Relationship Id="rId52" Type="http://schemas.openxmlformats.org/officeDocument/2006/relationships/image" Target="media/image37.png" /><Relationship Id="rId4" Type="http://schemas.openxmlformats.org/officeDocument/2006/relationships/webSettings" Target="webSettings.xml" /><Relationship Id="rId9" Type="http://schemas.openxmlformats.org/officeDocument/2006/relationships/image" Target="media/image2.png" /><Relationship Id="rId14" Type="http://schemas.openxmlformats.org/officeDocument/2006/relationships/image" Target="media/image7.png" /><Relationship Id="rId22" Type="http://schemas.openxmlformats.org/officeDocument/2006/relationships/image" Target="media/image15.png" /><Relationship Id="rId27" Type="http://schemas.openxmlformats.org/officeDocument/2006/relationships/image" Target="media/image19.png" /><Relationship Id="rId30" Type="http://schemas.openxmlformats.org/officeDocument/2006/relationships/image" Target="media/image21.png" /><Relationship Id="rId35" Type="http://schemas.openxmlformats.org/officeDocument/2006/relationships/oleObject" Target="embeddings/oleObject2.bin" /><Relationship Id="rId43" Type="http://schemas.openxmlformats.org/officeDocument/2006/relationships/footer" Target="footer2.xml" /><Relationship Id="rId48" Type="http://schemas.openxmlformats.org/officeDocument/2006/relationships/image" Target="media/image33.png" /><Relationship Id="rId56" Type="http://schemas.openxmlformats.org/officeDocument/2006/relationships/theme" Target="theme/theme1.xml" /><Relationship Id="rId8" Type="http://schemas.openxmlformats.org/officeDocument/2006/relationships/hyperlink" Target="https://t.me/akhtbarnhae" TargetMode="External" /><Relationship Id="rId51" Type="http://schemas.openxmlformats.org/officeDocument/2006/relationships/image" Target="media/image36.png" /><Relationship Id="rId3" Type="http://schemas.openxmlformats.org/officeDocument/2006/relationships/settings" Target="settings.xml" 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 /><Relationship Id="rId3" Type="http://schemas.openxmlformats.org/officeDocument/2006/relationships/font" Target="fonts/font3.odttf" /><Relationship Id="rId7" Type="http://schemas.openxmlformats.org/officeDocument/2006/relationships/font" Target="fonts/font7.odttf" /><Relationship Id="rId2" Type="http://schemas.openxmlformats.org/officeDocument/2006/relationships/font" Target="fonts/font2.odttf" /><Relationship Id="rId1" Type="http://schemas.openxmlformats.org/officeDocument/2006/relationships/font" Target="fonts/font1.odttf" /><Relationship Id="rId6" Type="http://schemas.openxmlformats.org/officeDocument/2006/relationships/font" Target="fonts/font6.odttf" /><Relationship Id="rId11" Type="http://schemas.openxmlformats.org/officeDocument/2006/relationships/font" Target="fonts/font70.odttf" /><Relationship Id="rId5" Type="http://schemas.openxmlformats.org/officeDocument/2006/relationships/font" Target="fonts/font5.odttf" /><Relationship Id="rId10" Type="http://schemas.openxmlformats.org/officeDocument/2006/relationships/font" Target="fonts/font10.odttf" /><Relationship Id="rId4" Type="http://schemas.openxmlformats.org/officeDocument/2006/relationships/font" Target="fonts/font4.odttf" /><Relationship Id="rId9" Type="http://schemas.openxmlformats.org/officeDocument/2006/relationships/font" Target="fonts/font9.odttf" 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 /><Relationship Id="rId2" Type="http://schemas.openxmlformats.org/officeDocument/2006/relationships/settings" Target="settings.xml" /><Relationship Id="rId1" Type="http://schemas.openxmlformats.org/officeDocument/2006/relationships/styles" Target="styles.xml" /><Relationship Id="rId4" Type="http://schemas.openxmlformats.org/officeDocument/2006/relationships/fontTable" Target="fontTable.xml" 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5635ED1F10446DFB52A111C1E5E765E"/>
        <w:category>
          <w:name w:val="عام"/>
          <w:gallery w:val="placeholder"/>
        </w:category>
        <w:types>
          <w:type w:val="bbPlcHdr"/>
        </w:types>
        <w:behaviors>
          <w:behavior w:val="content"/>
        </w:behaviors>
        <w:guid w:val="{D03ED5FB-E7DA-48E7-8E5B-2FD0844376DC}"/>
      </w:docPartPr>
      <w:docPartBody>
        <w:p w:rsidR="000E4BA1" w:rsidRDefault="00000000" w:rsidP="004C290A">
          <w:pPr>
            <w:pStyle w:val="F5635ED1F10446DFB52A111C1E5E765E"/>
          </w:pPr>
          <w:r>
            <w:rPr>
              <w:caps/>
              <w:color w:val="FFFFFF" w:themeColor="background1"/>
              <w:rtl/>
              <w:lang w:val="ar-SA"/>
            </w:rPr>
            <w:t>[اسم الكاتب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Arial"/>
    <w:panose1 w:val="02020603050405020304"/>
    <w:charset w:val="00"/>
    <w:family w:val="roman"/>
    <w:pitch w:val="variable"/>
    <w:sig w:usb0="00000000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l-QuranAlKareem">
    <w:altName w:val="Arial"/>
    <w:charset w:val="00"/>
    <w:family w:val="auto"/>
    <w:pitch w:val="variable"/>
    <w:sig w:usb0="00002007" w:usb1="80000000" w:usb2="00000008" w:usb3="00000000" w:csb0="0000004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OMR">
    <w:charset w:val="02"/>
    <w:family w:val="roman"/>
    <w:pitch w:val="variable"/>
    <w:sig w:usb0="80000000" w:usb1="10000000" w:usb2="00000000" w:usb3="00000000" w:csb0="80000000" w:csb1="00000000"/>
  </w:font>
  <w:font w:name="Fanan">
    <w:altName w:val="Arial"/>
    <w:charset w:val="B2"/>
    <w:family w:val="auto"/>
    <w:pitch w:val="variable"/>
    <w:sig w:usb0="00002001" w:usb1="00000000" w:usb2="00000000" w:usb3="00000000" w:csb0="00000040" w:csb1="00000000"/>
  </w:font>
  <w:font w:name="Akhbar MT">
    <w:charset w:val="B2"/>
    <w:family w:val="auto"/>
    <w:pitch w:val="variable"/>
    <w:sig w:usb0="00002001" w:usb1="00000000" w:usb2="00000000" w:usb3="00000000" w:csb0="00000040" w:csb1="00000000"/>
  </w:font>
  <w:font w:name="SKR HEAD1">
    <w:altName w:val="Arial"/>
    <w:charset w:val="B2"/>
    <w:family w:val="auto"/>
    <w:pitch w:val="variable"/>
    <w:sig w:usb0="00002001" w:usb1="00000000" w:usb2="00000000" w:usb3="00000000" w:csb0="00000040" w:csb1="00000000"/>
  </w:font>
  <w:font w:name="Al-Mothnna">
    <w:altName w:val="Arial"/>
    <w:charset w:val="B2"/>
    <w:family w:val="auto"/>
    <w:pitch w:val="variable"/>
    <w:sig w:usb0="00002001" w:usb1="00000000" w:usb2="00000000" w:usb3="00000000" w:csb0="00000040" w:csb1="00000000"/>
  </w:font>
  <w:font w:name="AL-Mohanad Bold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raditional Arabic">
    <w:altName w:val="Noto Sans Syriac Western"/>
    <w:panose1 w:val="02020603050405020304"/>
    <w:charset w:val="00"/>
    <w:family w:val="roman"/>
    <w:pitch w:val="variable"/>
    <w:sig w:usb0="00000000" w:usb1="80000000" w:usb2="00000008" w:usb3="00000000" w:csb0="00000041" w:csb1="00000000"/>
  </w:font>
  <w:font w:name="Al-KsorZulfiMath">
    <w:altName w:val="Arial"/>
    <w:charset w:val="B2"/>
    <w:family w:val="auto"/>
    <w:pitch w:val="variable"/>
    <w:sig w:usb0="00002001" w:usb1="00000000" w:usb2="00000000" w:usb3="00000000" w:csb0="00000040" w:csb1="00000000"/>
  </w:font>
  <w:font w:name="PalatinoLTStd-Italic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PalatinoLTStd-Roman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Vijaya">
    <w:panose1 w:val="02020604020202020204"/>
    <w:charset w:val="00"/>
    <w:family w:val="roman"/>
    <w:pitch w:val="variable"/>
    <w:sig w:usb0="00100003" w:usb1="00000000" w:usb2="00000000" w:usb3="00000000" w:csb0="00000001" w:csb1="00000000"/>
  </w:font>
  <w:font w:name="Tiranti Solid LET">
    <w:altName w:val="Calibri"/>
    <w:charset w:val="00"/>
    <w:family w:val="auto"/>
    <w:pitch w:val="variable"/>
    <w:sig w:usb0="00000083" w:usb1="00000000" w:usb2="00000000" w:usb3="00000000" w:csb0="00000009" w:csb1="00000000"/>
  </w:font>
  <w:font w:name="Euphemia">
    <w:panose1 w:val="020B0503040102020104"/>
    <w:charset w:val="00"/>
    <w:family w:val="swiss"/>
    <w:pitch w:val="variable"/>
    <w:sig w:usb0="8000006F" w:usb1="0000004A" w:usb2="00002000" w:usb3="00000000" w:csb0="00000001" w:csb1="00000000"/>
  </w:font>
  <w:font w:name="FormataOTF-Italic">
    <w:altName w:val="Arial"/>
    <w:charset w:val="00"/>
    <w:family w:val="swiss"/>
    <w:notTrueType/>
    <w:pitch w:val="default"/>
    <w:sig w:usb0="00000003" w:usb1="00000000" w:usb2="00000000" w:usb3="00000000" w:csb0="00000001" w:csb1="00000000"/>
  </w:font>
  <w:font w:name="FormataOTF">
    <w:altName w:val="Arial"/>
    <w:charset w:val="00"/>
    <w:family w:val="swiss"/>
    <w:notTrueType/>
    <w:pitch w:val="default"/>
    <w:sig w:usb0="00000003" w:usb1="00000000" w:usb2="00000000" w:usb3="00000000" w:csb0="00000001" w:csb1="00000000"/>
  </w:font>
  <w:font w:name="UniMath-Bold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UniMath-Regular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ZapfCalligr BT">
    <w:altName w:val="Cambria"/>
    <w:charset w:val="00"/>
    <w:family w:val="roman"/>
    <w:pitch w:val="variable"/>
    <w:sig w:usb0="00000087" w:usb1="00000000" w:usb2="00000000" w:usb3="00000000" w:csb0="0000001B" w:csb1="00000000"/>
  </w:font>
  <w:font w:name="AGA Aladdin Regular">
    <w:altName w:val="Arial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ptos">
    <w:panose1 w:val="020B0004020202020204"/>
    <w:charset w:val="00"/>
    <w:family w:val="roman"/>
    <w:notTrueType/>
    <w:pitch w:val="default"/>
  </w:font>
  <w:font w:name="Aptos Display">
    <w:panose1 w:val="020B0004020202020204"/>
    <w:charset w:val="00"/>
    <w:family w:val="roman"/>
    <w:notTrueType/>
    <w:pitch w:val="default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noPunctuationKerning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5635ED1F10446DFB52A111C1E5E765E">
    <w:name w:val="F5635ED1F10446DFB52A111C1E5E765E"/>
    <w:rsid w:val="004C290A"/>
    <w:pPr>
      <w:bidi/>
      <w:spacing w:after="160" w:line="259" w:lineRule="auto"/>
    </w:pPr>
    <w:rPr>
      <w:rFonts w:asciiTheme="minorHAnsi" w:eastAsiaTheme="minorEastAsia" w:hAnsiTheme="minorHAnsi" w:cstheme="minorBidi"/>
      <w:kern w:val="2"/>
      <w:sz w:val="22"/>
      <w:szCs w:val="22"/>
      <w14:ligatures w14:val="standardContextual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427</Words>
  <Characters>13837</Characters>
  <Application>Microsoft Office Word</Application>
  <DocSecurity>0</DocSecurity>
  <Lines>115</Lines>
  <Paragraphs>32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حسبي ربي وكفى</dc:creator>
  <cp:lastModifiedBy>asem saleh</cp:lastModifiedBy>
  <cp:revision>2</cp:revision>
  <cp:lastPrinted>2022-09-16T13:07:00Z</cp:lastPrinted>
  <dcterms:created xsi:type="dcterms:W3CDTF">2024-09-23T23:57:00Z</dcterms:created>
  <dcterms:modified xsi:type="dcterms:W3CDTF">2024-09-23T23:57:00Z</dcterms:modified>
</cp:coreProperties>
</file>